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63C2" w:rsidRDefault="006B4E1C" w:rsidP="00FF3EE9">
      <w:pPr>
        <w:pStyle w:val="BodyText"/>
        <w:spacing w:before="6"/>
        <w:ind w:left="0"/>
        <w:rPr>
          <w:b/>
          <w:sz w:val="28"/>
          <w:szCs w:val="28"/>
        </w:rPr>
      </w:pPr>
      <w:r w:rsidRPr="006B4E1C">
        <w:rPr>
          <w:b/>
          <w:sz w:val="28"/>
          <w:szCs w:val="28"/>
        </w:rPr>
        <w:t>Cytotoxic, Antioxidant, and Antibacterial Potentials of Selected Ethiopian Medicinal Plants: A Phytochemical Review</w:t>
      </w:r>
    </w:p>
    <w:p w:rsidR="006B4E1C" w:rsidRPr="006B4E1C" w:rsidRDefault="006B4E1C" w:rsidP="00FF3EE9">
      <w:pPr>
        <w:pStyle w:val="BodyText"/>
        <w:spacing w:before="6"/>
        <w:ind w:left="0"/>
        <w:rPr>
          <w:b/>
          <w:sz w:val="28"/>
          <w:szCs w:val="28"/>
        </w:rPr>
      </w:pPr>
    </w:p>
    <w:p w:rsidR="002777BF" w:rsidRPr="00FF3EE9" w:rsidRDefault="00CF49D0" w:rsidP="00800D50">
      <w:pPr>
        <w:pStyle w:val="Heading2"/>
        <w:ind w:left="0" w:firstLine="0"/>
        <w:rPr>
          <w:b w:val="0"/>
          <w:sz w:val="22"/>
          <w:szCs w:val="22"/>
        </w:rPr>
      </w:pPr>
      <w:r w:rsidRPr="00FF3EE9">
        <w:rPr>
          <w:sz w:val="22"/>
          <w:szCs w:val="22"/>
        </w:rPr>
        <w:t xml:space="preserve"/>
      </w:r>
      <w:r w:rsidR="00807E68">
        <w:rPr>
          <w:sz w:val="22"/>
          <w:szCs w:val="22"/>
        </w:rPr>
        <w:t xml:space="preserve"/>
      </w:r>
      <w:r w:rsidRPr="00FF3EE9">
        <w:rPr>
          <w:sz w:val="22"/>
          <w:szCs w:val="22"/>
        </w:rPr>
        <w:t xml:space="preserve"/>
      </w:r>
      <w:r w:rsidR="00763C91" w:rsidRPr="00FF3EE9">
        <w:rPr>
          <w:sz w:val="22"/>
          <w:szCs w:val="22"/>
        </w:rPr>
        <w:t/>
      </w:r>
      <w:r w:rsidR="00763C91" w:rsidRPr="00FF3EE9">
        <w:rPr>
          <w:spacing w:val="-1"/>
          <w:sz w:val="22"/>
          <w:szCs w:val="22"/>
        </w:rPr>
        <w:t xml:space="preserve"/>
      </w:r>
      <w:r w:rsidR="00763C91" w:rsidRPr="00FF3EE9">
        <w:rPr>
          <w:sz w:val="22"/>
          <w:szCs w:val="22"/>
        </w:rPr>
        <w:t/>
      </w:r>
      <w:r w:rsidR="00763C91" w:rsidRPr="00FF3EE9">
        <w:rPr>
          <w:sz w:val="22"/>
          <w:szCs w:val="22"/>
          <w:vertAlign w:val="superscript"/>
        </w:rPr>
        <w:t/>
      </w:r>
      <w:r w:rsidR="00D601DE" w:rsidRPr="00FF3EE9">
        <w:rPr>
          <w:sz w:val="22"/>
          <w:szCs w:val="22"/>
          <w:vertAlign w:val="superscript"/>
        </w:rPr>
        <w:t xml:space="preserve"/>
      </w:r>
      <w:r w:rsidR="00763C91" w:rsidRPr="00FF3EE9">
        <w:rPr>
          <w:spacing w:val="30"/>
          <w:sz w:val="22"/>
          <w:szCs w:val="22"/>
        </w:rPr>
        <w:t xml:space="preserve"/>
      </w:r>
      <w:r w:rsidR="00763C91" w:rsidRPr="00FF3EE9">
        <w:rPr>
          <w:sz w:val="22"/>
          <w:szCs w:val="22"/>
        </w:rPr>
        <w:t/>
      </w:r>
      <w:r w:rsidR="00763C91" w:rsidRPr="00FF3EE9">
        <w:rPr>
          <w:spacing w:val="-1"/>
          <w:sz w:val="22"/>
          <w:szCs w:val="22"/>
        </w:rPr>
        <w:t xml:space="preserve"/>
      </w:r>
      <w:r w:rsidR="00763C91" w:rsidRPr="00FF3EE9">
        <w:rPr>
          <w:sz w:val="22"/>
          <w:szCs w:val="22"/>
        </w:rPr>
        <w:t/>
      </w:r>
      <w:r w:rsidR="00763C91" w:rsidRPr="00FF3EE9">
        <w:rPr>
          <w:sz w:val="22"/>
          <w:szCs w:val="22"/>
          <w:vertAlign w:val="superscript"/>
        </w:rPr>
        <w:t/>
      </w:r>
      <w:r w:rsidR="00D320EB" w:rsidRPr="00FF3EE9">
        <w:rPr>
          <w:sz w:val="22"/>
          <w:szCs w:val="22"/>
        </w:rPr>
        <w:t xml:space="preserve"/>
      </w:r>
      <w:r w:rsidR="00763C91" w:rsidRPr="00FF3EE9">
        <w:rPr>
          <w:sz w:val="22"/>
          <w:szCs w:val="22"/>
        </w:rPr>
        <w:t xml:space="preserve"/>
      </w:r>
      <w:r w:rsidRPr="00FF3EE9">
        <w:rPr>
          <w:sz w:val="22"/>
          <w:szCs w:val="22"/>
        </w:rPr>
        <w:t xml:space="preserve"/>
      </w:r>
    </w:p>
    <w:p w:rsidR="00D320EB" w:rsidRPr="00FF3EE9" w:rsidRDefault="00763C91" w:rsidP="00807E68">
      <w:pPr>
        <w:pStyle w:val="ListParagraph"/>
        <w:tabs>
          <w:tab w:val="left" w:pos="360"/>
        </w:tabs>
        <w:spacing w:before="54"/>
        <w:ind w:left="0" w:right="360"/>
        <w:jc w:val="center"/>
      </w:pPr>
      <w:r w:rsidRPr="00FF3EE9">
        <w:t/>
      </w:r>
      <w:r w:rsidRPr="00FF3EE9">
        <w:rPr>
          <w:spacing w:val="-4"/>
        </w:rPr>
        <w:t xml:space="preserve"/>
      </w:r>
      <w:r w:rsidRPr="00FF3EE9">
        <w:t/>
      </w:r>
      <w:r w:rsidRPr="00FF3EE9">
        <w:rPr>
          <w:spacing w:val="-2"/>
        </w:rPr>
        <w:t xml:space="preserve"/>
      </w:r>
      <w:r w:rsidRPr="00FF3EE9">
        <w:t/>
      </w:r>
      <w:r w:rsidRPr="00FF3EE9">
        <w:rPr>
          <w:spacing w:val="-2"/>
        </w:rPr>
        <w:t xml:space="preserve"/>
      </w:r>
      <w:r w:rsidRPr="00FF3EE9">
        <w:t/>
      </w:r>
      <w:r w:rsidRPr="00FF3EE9">
        <w:rPr>
          <w:spacing w:val="-1"/>
        </w:rPr>
        <w:t xml:space="preserve"/>
      </w:r>
      <w:r w:rsidRPr="00FF3EE9">
        <w:t/>
      </w:r>
      <w:r w:rsidRPr="00FF3EE9">
        <w:rPr>
          <w:spacing w:val="-2"/>
        </w:rPr>
        <w:t xml:space="preserve"/>
      </w:r>
      <w:r w:rsidRPr="00FF3EE9">
        <w:t/>
      </w:r>
    </w:p>
    <w:p w:rsidR="00D601DE" w:rsidRPr="00FF3EE9" w:rsidRDefault="00763C91" w:rsidP="00807E68">
      <w:pPr>
        <w:pStyle w:val="ListParagraph"/>
        <w:tabs>
          <w:tab w:val="left" w:pos="360"/>
        </w:tabs>
        <w:spacing w:before="54"/>
        <w:ind w:left="0" w:right="360"/>
        <w:jc w:val="center"/>
      </w:pPr>
      <w:r w:rsidRPr="00FF3EE9">
        <w:rPr>
          <w:spacing w:val="-2"/>
        </w:rPr>
        <w:t/>
      </w:r>
      <w:r w:rsidR="00D320EB" w:rsidRPr="00FF3EE9">
        <w:rPr>
          <w:spacing w:val="-2"/>
        </w:rPr>
        <w:t xml:space="preserve"/>
      </w:r>
      <w:r w:rsidRPr="00FF3EE9">
        <w:t/>
      </w:r>
      <w:r w:rsidRPr="00FF3EE9">
        <w:rPr>
          <w:spacing w:val="-2"/>
        </w:rPr>
        <w:t xml:space="preserve"/>
      </w:r>
      <w:r w:rsidRPr="00FF3EE9">
        <w:t/>
      </w:r>
      <w:r w:rsidRPr="00FF3EE9">
        <w:rPr>
          <w:spacing w:val="-2"/>
        </w:rPr>
        <w:t xml:space="preserve"/>
      </w:r>
      <w:r w:rsidRPr="00FF3EE9">
        <w:t/>
      </w:r>
      <w:r w:rsidRPr="00FF3EE9">
        <w:rPr>
          <w:spacing w:val="-1"/>
        </w:rPr>
        <w:t xml:space="preserve"/>
      </w:r>
      <w:r w:rsidR="00A34C27" w:rsidRPr="00FF3EE9">
        <w:rPr>
          <w:spacing w:val="-2"/>
        </w:rPr>
        <w:t/>
      </w:r>
      <w:r w:rsidR="00A34C27" w:rsidRPr="00FF3EE9">
        <w:t/>
      </w:r>
    </w:p>
    <w:p w:rsidR="00807E68" w:rsidRDefault="00A34C27" w:rsidP="00FF3EE9">
      <w:pPr>
        <w:spacing w:before="140" w:line="357" w:lineRule="auto"/>
        <w:ind w:right="355"/>
        <w:jc w:val="both"/>
      </w:pPr>
      <w:r w:rsidRPr="00FF3EE9">
        <w:t xml:space="preserve"/>
      </w:r>
      <w:r w:rsidR="004316E4">
        <w:t xml:space="preserve"/>
      </w:r>
      <w:r w:rsidRPr="00FF3EE9">
        <w:t xml:space="preserve"/>
      </w:r>
      <w:r w:rsidR="00763C91" w:rsidRPr="00FF3EE9">
        <w:t/>
      </w:r>
      <w:r w:rsidR="00763C91" w:rsidRPr="00FF3EE9">
        <w:rPr>
          <w:spacing w:val="-3"/>
        </w:rPr>
        <w:t xml:space="preserve"/>
      </w:r>
      <w:r w:rsidR="00763C91" w:rsidRPr="00FF3EE9">
        <w:t/>
      </w:r>
      <w:r w:rsidR="00763C91" w:rsidRPr="00FF3EE9">
        <w:rPr>
          <w:spacing w:val="-1"/>
        </w:rPr>
        <w:t xml:space="preserve"/>
      </w:r>
      <w:r w:rsidR="00763C91" w:rsidRPr="00FF3EE9">
        <w:t/>
      </w:r>
      <w:r w:rsidR="00763C91" w:rsidRPr="00FF3EE9">
        <w:rPr>
          <w:spacing w:val="-2"/>
        </w:rPr>
        <w:t xml:space="preserve"/>
      </w:r>
      <w:r w:rsidR="00763C91" w:rsidRPr="00FF3EE9">
        <w:t/>
      </w:r>
      <w:r w:rsidR="00763C91" w:rsidRPr="00FF3EE9">
        <w:rPr>
          <w:spacing w:val="-2"/>
        </w:rPr>
        <w:t xml:space="preserve"/>
      </w:r>
      <w:r w:rsidR="00763C91" w:rsidRPr="00FF3EE9">
        <w:t/>
      </w:r>
      <w:r w:rsidR="00D601DE" w:rsidRPr="00FF3EE9">
        <w:t xml:space="preserve"/>
      </w:r>
      <w:r w:rsidR="00763C91" w:rsidRPr="00FF3EE9">
        <w:t xml:space="preserve"/>
      </w:r>
      <w:r w:rsidR="00D601DE" w:rsidRPr="00FF3EE9">
        <w:t xml:space="preserve"/>
      </w:r>
      <w:r w:rsidR="006128D2" w:rsidRPr="00FF3EE9">
        <w:t/>
      </w:r>
    </w:p>
    <w:p w:rsidR="002777BF" w:rsidRPr="00FF3EE9" w:rsidRDefault="00807E68" w:rsidP="00FF3EE9">
      <w:pPr>
        <w:spacing w:before="140" w:line="357" w:lineRule="auto"/>
        <w:ind w:right="355"/>
        <w:jc w:val="both"/>
        <w:rPr>
          <w:spacing w:val="-2"/>
        </w:rPr>
      </w:pPr>
      <w:r>
        <w:t xml:space="preserve"/>
      </w:r>
      <w:r w:rsidR="00763C91" w:rsidRPr="00FF3EE9">
        <w:rPr>
          <w:spacing w:val="-2"/>
        </w:rPr>
        <w:t xml:space="preserve"/>
      </w:r>
      <w:hyperlink r:id="rId6" w:history="1">
        <w:r w:rsidR="00CF49D0" w:rsidRPr="00FF3EE9">
          <w:rPr>
            <w:rStyle w:val="Hyperlink"/>
            <w:spacing w:val="-2"/>
          </w:rPr>
          <w:t/>
        </w:r>
      </w:hyperlink>
    </w:p>
    <w:p w:rsidR="002777BF" w:rsidRPr="00FF3EE9" w:rsidRDefault="002777BF"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E47E0C" w:rsidP="00FF3EE9">
      <w:pPr>
        <w:pStyle w:val="BodyText"/>
        <w:spacing w:before="177"/>
        <w:ind w:left="0"/>
      </w:pPr>
    </w:p>
    <w:p w:rsidR="00E47E0C" w:rsidRPr="00FF3EE9" w:rsidRDefault="00763C91" w:rsidP="00FF3EE9">
      <w:pPr>
        <w:spacing w:line="360" w:lineRule="auto"/>
        <w:ind w:right="357"/>
        <w:jc w:val="both"/>
        <w:rPr>
          <w:b/>
        </w:rPr>
      </w:pPr>
      <w:r w:rsidRPr="00FF3EE9">
        <w:rPr>
          <w:b/>
        </w:rPr>
        <w:lastRenderedPageBreak/>
        <w:t xml:space="preserve"/>
      </w:r>
    </w:p>
    <w:p w:rsidR="00D61915" w:rsidRPr="00D61915" w:rsidRDefault="00E47E0C" w:rsidP="00FF3EE9">
      <w:pPr>
        <w:spacing w:line="360" w:lineRule="auto"/>
        <w:ind w:right="357"/>
        <w:jc w:val="both"/>
        <w:rPr>
          <w:shd w:val="clear" w:color="auto" w:fill="FFFFFF"/>
        </w:rPr>
      </w:pPr>
      <w:r w:rsidRPr="00FF3EE9">
        <w:rPr>
          <w:b/>
        </w:rPr>
        <w:t xml:space="preserve"/>
      </w:r>
      <w:r w:rsidR="00D61915" w:rsidRPr="00D61915">
        <w:rPr>
          <w:shd w:val="clear" w:color="auto" w:fill="FFFFFF"/>
        </w:rPr>
        <w:t/>
      </w:r>
      <w:r w:rsidR="00D61915">
        <w:rPr>
          <w:shd w:val="clear" w:color="auto" w:fill="FFFFFF"/>
        </w:rPr>
        <w:t xml:space="preserve"/>
      </w:r>
      <w:r w:rsidR="00D61915" w:rsidRPr="00D61915">
        <w:rPr>
          <w:shd w:val="clear" w:color="auto" w:fill="FFFFFF"/>
        </w:rPr>
        <w:t/>
      </w:r>
      <w:r w:rsidR="00D61915">
        <w:rPr>
          <w:shd w:val="clear" w:color="auto" w:fill="FFFFFF"/>
        </w:rPr>
        <w:t xml:space="preserve"/>
      </w:r>
      <w:r w:rsidR="00D61915" w:rsidRPr="00D61915">
        <w:rPr>
          <w:shd w:val="clear" w:color="auto" w:fill="FFFFFF"/>
        </w:rPr>
        <w:t/>
      </w:r>
    </w:p>
    <w:p w:rsidR="00E47E0C" w:rsidRPr="00FF3EE9" w:rsidRDefault="005C52F0" w:rsidP="00FF3EE9">
      <w:pPr>
        <w:spacing w:line="360" w:lineRule="auto"/>
        <w:ind w:right="357"/>
        <w:jc w:val="both"/>
        <w:rPr>
          <w:shd w:val="clear" w:color="auto" w:fill="FFFFFF"/>
        </w:rPr>
      </w:pPr>
      <w:r w:rsidRPr="00FF3EE9">
        <w:rPr>
          <w:b/>
        </w:rPr>
        <w:t/>
      </w:r>
      <w:r w:rsidRPr="00D61915">
        <w:rPr>
          <w:b/>
        </w:rPr>
        <w:t/>
      </w:r>
      <w:r w:rsidR="00E47E0C" w:rsidRPr="00D61915">
        <w:t xml:space="preserve"/>
      </w:r>
      <w:r w:rsidR="00D61915" w:rsidRPr="00D61915">
        <w:rPr>
          <w:shd w:val="clear" w:color="auto" w:fill="FFFFFF"/>
        </w:rPr>
        <w:t xml:space="preserve"/>
      </w:r>
      <w:r w:rsidR="007A4C0B" w:rsidRPr="00D61915">
        <w:rPr>
          <w:shd w:val="clear" w:color="auto" w:fill="FFFFFF"/>
        </w:rPr>
        <w:t/>
      </w:r>
      <w:r w:rsidR="00D61915" w:rsidRPr="00D61915">
        <w:rPr>
          <w:shd w:val="clear" w:color="auto" w:fill="FFFFFF"/>
        </w:rPr>
        <w:t xml:space="preserve"/>
      </w:r>
      <w:proofErr w:type="gramStart"/>
      <w:r w:rsidR="00D61915" w:rsidRPr="00D61915">
        <w:rPr>
          <w:shd w:val="clear" w:color="auto" w:fill="FFFFFF"/>
        </w:rPr>
        <w:t/>
      </w:r>
      <w:r w:rsidR="00E47E0C" w:rsidRPr="00D61915">
        <w:rPr>
          <w:shd w:val="clear" w:color="auto" w:fill="FFFFFF"/>
        </w:rPr>
        <w:t/>
      </w:r>
      <w:proofErr w:type="gramEnd"/>
    </w:p>
    <w:p w:rsidR="00E47E0C" w:rsidRPr="00FF3EE9" w:rsidRDefault="00E47E0C" w:rsidP="00FF3EE9">
      <w:pPr>
        <w:spacing w:line="360" w:lineRule="auto"/>
        <w:ind w:right="357"/>
        <w:jc w:val="both"/>
      </w:pPr>
    </w:p>
    <w:p w:rsidR="00E47E0C" w:rsidRPr="00FF3EE9" w:rsidRDefault="005C52F0" w:rsidP="00FF3EE9">
      <w:pPr>
        <w:spacing w:line="360" w:lineRule="auto"/>
        <w:ind w:right="357"/>
        <w:jc w:val="both"/>
      </w:pPr>
      <w:r w:rsidRPr="00FF3EE9">
        <w:rPr>
          <w:b/>
          <w:shd w:val="clear" w:color="auto" w:fill="FFFFFF"/>
        </w:rPr>
        <w:t/>
      </w:r>
      <w:r w:rsidR="00E47E0C" w:rsidRPr="00FF3EE9">
        <w:rPr>
          <w:b/>
          <w:shd w:val="clear" w:color="auto" w:fill="FFFFFF"/>
        </w:rPr>
        <w:t xml:space="preserve"/>
      </w:r>
      <w:r w:rsidR="00D61915" w:rsidRPr="00D61915">
        <w:rPr>
          <w:shd w:val="clear" w:color="auto" w:fill="FFFFFF"/>
        </w:rPr>
        <w:t xml:space="preserve"/>
      </w:r>
      <w:proofErr w:type="spellStart"/>
      <w:r w:rsidR="00D61915" w:rsidRPr="00D61915">
        <w:rPr>
          <w:shd w:val="clear" w:color="auto" w:fill="FFFFFF"/>
        </w:rPr>
        <w:t/>
      </w:r>
      <w:proofErr w:type="spellEnd"/>
      <w:r w:rsidR="00D61915" w:rsidRPr="00D61915">
        <w:rPr>
          <w:shd w:val="clear" w:color="auto" w:fill="FFFFFF"/>
        </w:rPr>
        <w:t xml:space="preserve"/>
      </w:r>
      <w:proofErr w:type="spellStart"/>
      <w:r w:rsidR="00D61915" w:rsidRPr="00D61915">
        <w:rPr>
          <w:shd w:val="clear" w:color="auto" w:fill="FFFFFF"/>
        </w:rPr>
        <w:t/>
      </w:r>
      <w:proofErr w:type="spellEnd"/>
      <w:r w:rsidR="00D61915" w:rsidRPr="00D61915">
        <w:rPr>
          <w:shd w:val="clear" w:color="auto" w:fill="FFFFFF"/>
        </w:rPr>
        <w:t xml:space="preserve"/>
      </w:r>
      <w:proofErr w:type="spellStart"/>
      <w:r w:rsidR="00D61915" w:rsidRPr="00D61915">
        <w:rPr>
          <w:i/>
          <w:shd w:val="clear" w:color="auto" w:fill="FFFFFF"/>
        </w:rPr>
        <w:t/>
      </w:r>
      <w:proofErr w:type="spellEnd"/>
      <w:r w:rsidR="00D61915" w:rsidRPr="00D61915">
        <w:rPr>
          <w:i/>
          <w:shd w:val="clear" w:color="auto" w:fill="FFFFFF"/>
        </w:rPr>
        <w:t xml:space="preserve"/>
      </w:r>
      <w:proofErr w:type="spellStart"/>
      <w:r w:rsidR="00D61915" w:rsidRPr="00D61915">
        <w:rPr>
          <w:i/>
          <w:shd w:val="clear" w:color="auto" w:fill="FFFFFF"/>
        </w:rPr>
        <w:t/>
      </w:r>
      <w:proofErr w:type="spellEnd"/>
      <w:r w:rsidR="00D61915" w:rsidRPr="00D61915">
        <w:rPr>
          <w:shd w:val="clear" w:color="auto" w:fill="FFFFFF"/>
        </w:rPr>
        <w:t xml:space="preserve"/>
      </w:r>
      <w:proofErr w:type="spellStart"/>
      <w:r w:rsidR="00D61915" w:rsidRPr="00D61915">
        <w:rPr>
          <w:i/>
          <w:shd w:val="clear" w:color="auto" w:fill="FFFFFF"/>
        </w:rPr>
        <w:t/>
      </w:r>
      <w:proofErr w:type="spellEnd"/>
      <w:r w:rsidR="00D61915" w:rsidRPr="00D61915">
        <w:rPr>
          <w:i/>
          <w:shd w:val="clear" w:color="auto" w:fill="FFFFFF"/>
        </w:rPr>
        <w:t xml:space="preserve"/>
      </w:r>
      <w:proofErr w:type="spellStart"/>
      <w:r w:rsidR="00D61915" w:rsidRPr="00D61915">
        <w:rPr>
          <w:i/>
          <w:shd w:val="clear" w:color="auto" w:fill="FFFFFF"/>
        </w:rPr>
        <w:t/>
      </w:r>
      <w:proofErr w:type="spellEnd"/>
      <w:r w:rsidR="00D61915" w:rsidRPr="00D61915">
        <w:rPr>
          <w:i/>
          <w:shd w:val="clear" w:color="auto" w:fill="FFFFFF"/>
        </w:rPr>
        <w:t/>
      </w:r>
      <w:r w:rsidR="00D61915" w:rsidRPr="00D61915">
        <w:rPr>
          <w:shd w:val="clear" w:color="auto" w:fill="FFFFFF"/>
        </w:rPr>
        <w:t xml:space="preserve"/>
      </w:r>
      <w:r w:rsidR="008D4DEA" w:rsidRPr="00D61915">
        <w:rPr>
          <w:shd w:val="clear" w:color="auto" w:fill="FFFFFF"/>
        </w:rPr>
        <w:t/>
      </w:r>
      <w:r w:rsidR="00D61915" w:rsidRPr="00D61915">
        <w:rPr>
          <w:shd w:val="clear" w:color="auto" w:fill="FFFFFF"/>
        </w:rPr>
        <w:t xml:space="preserve"/>
      </w:r>
      <w:r w:rsidR="00D61915" w:rsidRPr="008D4DEA">
        <w:rPr>
          <w:i/>
          <w:shd w:val="clear" w:color="auto" w:fill="FFFFFF"/>
        </w:rPr>
        <w:t xml:space="preserve"/>
      </w:r>
      <w:proofErr w:type="spellStart"/>
      <w:r w:rsidR="00D61915" w:rsidRPr="008D4DEA">
        <w:rPr>
          <w:i/>
          <w:shd w:val="clear" w:color="auto" w:fill="FFFFFF"/>
        </w:rPr>
        <w:t/>
      </w:r>
      <w:proofErr w:type="spellEnd"/>
      <w:r w:rsidR="00D61915" w:rsidRPr="008D4DEA">
        <w:rPr>
          <w:i/>
          <w:shd w:val="clear" w:color="auto" w:fill="FFFFFF"/>
        </w:rPr>
        <w:t/>
      </w:r>
      <w:r w:rsidR="00D61915" w:rsidRPr="00D61915">
        <w:rPr>
          <w:shd w:val="clear" w:color="auto" w:fill="FFFFFF"/>
        </w:rPr>
        <w:t xml:space="preserve"/>
      </w:r>
      <w:proofErr w:type="spellStart"/>
      <w:r w:rsidR="00D61915" w:rsidRPr="00D61915">
        <w:rPr>
          <w:i/>
          <w:shd w:val="clear" w:color="auto" w:fill="FFFFFF"/>
        </w:rPr>
        <w:t/>
      </w:r>
      <w:proofErr w:type="spellEnd"/>
      <w:r w:rsidR="00D61915" w:rsidRPr="00D61915">
        <w:rPr>
          <w:i/>
          <w:shd w:val="clear" w:color="auto" w:fill="FFFFFF"/>
        </w:rPr>
        <w:t xml:space="preserve"/>
      </w:r>
      <w:proofErr w:type="spellStart"/>
      <w:r w:rsidR="00D61915" w:rsidRPr="00D61915">
        <w:rPr>
          <w:i/>
          <w:shd w:val="clear" w:color="auto" w:fill="FFFFFF"/>
        </w:rPr>
        <w:t/>
      </w:r>
      <w:proofErr w:type="spellEnd"/>
      <w:r w:rsidR="00D61915" w:rsidRPr="00D61915">
        <w:rPr>
          <w:shd w:val="clear" w:color="auto" w:fill="FFFFFF"/>
        </w:rPr>
        <w:t xml:space="preserve"/>
      </w:r>
      <w:r w:rsidR="00D61915" w:rsidRPr="00D61915">
        <w:rPr>
          <w:i/>
          <w:shd w:val="clear" w:color="auto" w:fill="FFFFFF"/>
        </w:rPr>
        <w:t xml:space="preserve"/>
      </w:r>
      <w:proofErr w:type="spellStart"/>
      <w:r w:rsidR="00D61915" w:rsidRPr="00D61915">
        <w:rPr>
          <w:i/>
          <w:shd w:val="clear" w:color="auto" w:fill="FFFFFF"/>
        </w:rPr>
        <w:t/>
      </w:r>
      <w:proofErr w:type="spellEnd"/>
      <w:r w:rsidR="00D61915" w:rsidRPr="00D61915">
        <w:rPr>
          <w:i/>
          <w:shd w:val="clear" w:color="auto" w:fill="FFFFFF"/>
        </w:rPr>
        <w:t/>
      </w:r>
      <w:r w:rsidR="00D61915" w:rsidRPr="00D61915">
        <w:rPr>
          <w:shd w:val="clear" w:color="auto" w:fill="FFFFFF"/>
        </w:rPr>
        <w:t xml:space="preserve"/>
      </w:r>
      <w:proofErr w:type="spellStart"/>
      <w:r w:rsidR="00D61915" w:rsidRPr="00D61915">
        <w:rPr>
          <w:i/>
          <w:shd w:val="clear" w:color="auto" w:fill="FFFFFF"/>
        </w:rPr>
        <w:t/>
      </w:r>
      <w:proofErr w:type="spellEnd"/>
      <w:r w:rsidR="00D61915" w:rsidRPr="00D61915">
        <w:rPr>
          <w:i/>
          <w:shd w:val="clear" w:color="auto" w:fill="FFFFFF"/>
        </w:rPr>
        <w:t xml:space="preserve"/>
      </w:r>
      <w:proofErr w:type="spellStart"/>
      <w:r w:rsidR="00D61915" w:rsidRPr="00D61915">
        <w:rPr>
          <w:i/>
          <w:shd w:val="clear" w:color="auto" w:fill="FFFFFF"/>
        </w:rPr>
        <w:t/>
      </w:r>
      <w:proofErr w:type="spellEnd"/>
      <w:r w:rsidR="00D61915" w:rsidRPr="00D61915">
        <w:rPr>
          <w:shd w:val="clear" w:color="auto" w:fill="FFFFFF"/>
        </w:rPr>
        <w:t xml:space="preserve"/>
      </w:r>
    </w:p>
    <w:p w:rsidR="002777BF" w:rsidRPr="00FF3EE9" w:rsidRDefault="002777BF" w:rsidP="00FF3EE9">
      <w:pPr>
        <w:pStyle w:val="BodyText"/>
        <w:spacing w:before="138"/>
        <w:ind w:left="0"/>
      </w:pPr>
    </w:p>
    <w:p w:rsidR="00DE33A9" w:rsidRPr="00FF3EE9" w:rsidRDefault="00763C91" w:rsidP="00FF3EE9">
      <w:pPr>
        <w:spacing w:before="1"/>
        <w:jc w:val="both"/>
        <w:rPr>
          <w:i/>
        </w:rPr>
      </w:pPr>
      <w:r w:rsidRPr="00FF3EE9">
        <w:rPr>
          <w:b/>
          <w:i/>
        </w:rPr>
        <w:t/>
      </w:r>
      <w:r w:rsidRPr="00FF3EE9">
        <w:rPr>
          <w:b/>
          <w:i/>
          <w:spacing w:val="-2"/>
        </w:rPr>
        <w:t xml:space="preserve"/>
      </w:r>
      <w:r w:rsidRPr="00FF3EE9">
        <w:rPr>
          <w:b/>
          <w:i/>
        </w:rPr>
        <w:t/>
      </w:r>
      <w:proofErr w:type="gramStart"/>
      <w:r w:rsidR="008D4DEA" w:rsidRPr="00FF3EE9">
        <w:t/>
      </w:r>
      <w:r w:rsidR="008D4DEA" w:rsidRPr="00FF3EE9">
        <w:rPr>
          <w:i/>
        </w:rPr>
        <w:t/>
      </w:r>
      <w:proofErr w:type="gramEnd"/>
      <w:r w:rsidRPr="00FF3EE9">
        <w:rPr>
          <w:i/>
          <w:spacing w:val="-1"/>
        </w:rPr>
        <w:t xml:space="preserve"/>
      </w:r>
      <w:r w:rsidRPr="00FF3EE9">
        <w:rPr>
          <w:i/>
        </w:rPr>
        <w:t/>
      </w:r>
      <w:r w:rsidRPr="00FF3EE9">
        <w:rPr>
          <w:i/>
          <w:spacing w:val="-1"/>
        </w:rPr>
        <w:t xml:space="preserve"/>
      </w:r>
      <w:r w:rsidRPr="00FF3EE9">
        <w:rPr>
          <w:i/>
        </w:rPr>
        <w:t/>
      </w:r>
      <w:r w:rsidRPr="00FF3EE9">
        <w:rPr>
          <w:i/>
          <w:spacing w:val="-1"/>
        </w:rPr>
        <w:t xml:space="preserve"/>
      </w:r>
      <w:r w:rsidRPr="00FF3EE9">
        <w:rPr>
          <w:i/>
        </w:rPr>
        <w:t/>
      </w:r>
      <w:r w:rsidRPr="00FF3EE9">
        <w:rPr>
          <w:i/>
          <w:spacing w:val="-1"/>
        </w:rPr>
        <w:t xml:space="preserve"/>
      </w:r>
      <w:r w:rsidRPr="00FF3EE9">
        <w:rPr>
          <w:i/>
        </w:rPr>
        <w:t/>
      </w:r>
      <w:r w:rsidRPr="00FF3EE9">
        <w:rPr>
          <w:i/>
          <w:spacing w:val="2"/>
        </w:rPr>
        <w:t xml:space="preserve"/>
      </w:r>
      <w:r w:rsidRPr="00FF3EE9">
        <w:rPr>
          <w:i/>
        </w:rPr>
        <w:t/>
      </w:r>
      <w:r w:rsidR="008D4DEA">
        <w:rPr>
          <w:i/>
        </w:rPr>
        <w:t xml:space="preserve"/>
      </w:r>
      <w:r w:rsidRPr="00FF3EE9">
        <w:rPr>
          <w:i/>
          <w:spacing w:val="-2"/>
        </w:rPr>
        <w:t/>
      </w:r>
    </w:p>
    <w:p w:rsidR="0054708A" w:rsidRPr="00FF3EE9" w:rsidRDefault="0054708A" w:rsidP="00FF3EE9">
      <w:pPr>
        <w:spacing w:before="1"/>
        <w:jc w:val="both"/>
        <w:rPr>
          <w:i/>
        </w:rPr>
        <w:sectPr w:rsidR="0054708A" w:rsidRPr="00FF3EE9">
          <w:type w:val="continuous"/>
          <w:pgSz w:w="12240" w:h="15840"/>
          <w:pgMar w:top="1280" w:right="720" w:bottom="280" w:left="1080" w:header="720" w:footer="720" w:gutter="0"/>
          <w:cols w:space="720"/>
        </w:sectPr>
      </w:pPr>
    </w:p>
    <w:p w:rsidR="0060423A" w:rsidRPr="00FF3EE9" w:rsidRDefault="0060423A" w:rsidP="00FF3EE9">
      <w:pPr>
        <w:pStyle w:val="Heading1"/>
        <w:ind w:left="0" w:firstLine="0"/>
        <w:rPr>
          <w:spacing w:val="74"/>
          <w:sz w:val="22"/>
          <w:szCs w:val="22"/>
        </w:rPr>
      </w:pPr>
    </w:p>
    <w:p w:rsidR="002777BF" w:rsidRPr="00FF3EE9" w:rsidRDefault="00763C91" w:rsidP="00FF3EE9">
      <w:pPr>
        <w:pStyle w:val="Heading1"/>
        <w:ind w:left="0" w:firstLine="0"/>
        <w:rPr>
          <w:spacing w:val="74"/>
          <w:sz w:val="22"/>
          <w:szCs w:val="22"/>
        </w:rPr>
      </w:pPr>
      <w:r w:rsidRPr="00FF3EE9">
        <w:rPr>
          <w:spacing w:val="74"/>
          <w:sz w:val="22"/>
          <w:szCs w:val="22"/>
        </w:rPr>
        <w:t>Introduction</w:t>
      </w:r>
    </w:p>
    <w:p w:rsidR="0060423A" w:rsidRPr="00FF3EE9" w:rsidRDefault="0060423A" w:rsidP="00FF3EE9">
      <w:pPr>
        <w:pStyle w:val="Heading1"/>
        <w:ind w:left="0" w:firstLine="0"/>
        <w:rPr>
          <w:sz w:val="22"/>
          <w:szCs w:val="22"/>
        </w:rPr>
      </w:pPr>
    </w:p>
    <w:p w:rsidR="0060423A" w:rsidRPr="00FF3EE9" w:rsidRDefault="0060423A" w:rsidP="00FF3EE9">
      <w:pPr>
        <w:pStyle w:val="Heading1"/>
        <w:ind w:left="0"/>
        <w:rPr>
          <w:sz w:val="22"/>
          <w:szCs w:val="22"/>
        </w:rPr>
      </w:pPr>
    </w:p>
    <w:p w:rsidR="003D02EF" w:rsidRPr="00494DB6" w:rsidRDefault="00D61915" w:rsidP="00494DB6">
      <w:pPr>
        <w:pStyle w:val="NormalWeb"/>
        <w:jc w:val="both"/>
      </w:pPr>
      <w:r w:rsidRPr="00D61915">
        <w:rPr>
          <w:sz w:val="22"/>
          <w:szCs w:val="22"/>
          <w:shd w:val="clear" w:color="auto" w:fill="FFFFFF"/>
        </w:rPr>
        <w:t>Ethiopian herbal remedies, based on a long-standing tradition of medicinal plants, play a vital role in daily healthcare. These plants contain bioactive compounds that can serve as alternatives or supplements to modern treatments, especially in regions without access to conventional medicine. The biodiversity of Ethiopia highlights the potential of these natural resources to prevent illness and promote well-being, indicating a possible integration into modern healthcare for innovative treatment options and sustainable practices</w:t>
      </w:r>
      <w:r w:rsidRPr="001214C0">
        <w:rPr>
          <w:vertAlign w:val="superscript"/>
        </w:rPr>
        <w:t xml:space="preserve"> </w:t>
      </w:r>
      <w:r w:rsidR="00BD7638" w:rsidRPr="001214C0">
        <w:rPr>
          <w:vertAlign w:val="superscript"/>
        </w:rPr>
        <w:fldChar w:fldCharType="begin"/>
      </w:r>
      <w:r w:rsidR="00BD7638" w:rsidRPr="001214C0">
        <w:rPr>
          <w:vertAlign w:val="superscript"/>
        </w:rPr>
        <w:instrText xml:space="preserve"> ADDIN EN.CITE &lt;EndNote&gt;&lt;Cite&gt;&lt;Author&gt;Singh&lt;/Author&gt;&lt;Year&gt;2025&lt;/Year&gt;&lt;RecNum&gt;243&lt;/RecNum&gt;&lt;DisplayText&gt;&lt;style face="superscript"&gt;1, 2&lt;/style&gt;&lt;/DisplayText&gt;&lt;record&gt;&lt;rec-number&gt;243&lt;/rec-number&gt;&lt;foreign-keys&gt;&lt;key app="EN" db-id="2drs9rx949a0euedxs6przwb222aps50za9p" timestamp="1779370179"&gt;243&lt;/key&gt;&lt;/foreign-keys&gt;&lt;ref-type name="Journal Article"&gt;17&lt;/ref-type&gt;&lt;contributors&gt;&lt;authors&gt;&lt;author&gt;Singh, Arvind Kumar&lt;/author&gt;&lt;author&gt;Yadav, Lalu Prasad&lt;/author&gt;&lt;author&gt;Krishna, Hare&lt;/author&gt;&lt;author&gt;Ram, Chet&lt;/author&gt;&lt;author&gt;Gangadhara, K&lt;/author&gt;&lt;author&gt;Rane, Jagadish&lt;/author&gt;&lt;author&gt;Pawar, Anil&lt;/author&gt;&lt;author&gt;Sahil, Anand&lt;/author&gt;&lt;author&gt;Ravat, P %J Vegetos&lt;/author&gt;&lt;/authors&gt;&lt;/contributors&gt;&lt;titles&gt;&lt;title&gt;Bael (Aegle marmelos Correa): a resilient fruit tree for sustainable horticulture in semi-arid ecosystem&lt;/title&gt;&lt;/titles&gt;&lt;pages&gt;1-12&lt;/pages&gt;&lt;dates&gt;&lt;year&gt;2025&lt;/year&gt;&lt;/dates&gt;&lt;isbn&gt;2229-4473&lt;/isbn&gt;&lt;urls&gt;&lt;/urls&gt;&lt;/record&gt;&lt;/Cite&gt;&lt;Cite&gt;&lt;Author&gt;Pandey&lt;/Author&gt;&lt;Year&gt;2009&lt;/Year&gt;&lt;RecNum&gt;244&lt;/RecNum&gt;&lt;record&gt;&lt;rec-number&gt;244&lt;/rec-number&gt;&lt;foreign-keys&gt;&lt;key app="EN" db-id="2drs9rx949a0euedxs6przwb222aps50za9p" timestamp="1779370281"&gt;244&lt;/key&gt;&lt;/foreign-keys&gt;&lt;ref-type name="Journal Article"&gt;17&lt;/ref-type&gt;&lt;contributors&gt;&lt;authors&gt;&lt;author&gt;Pandey, Govind&lt;/author&gt;&lt;author&gt;Madhuri, S %J Pharmacognosy Reviews&lt;/author&gt;&lt;/authors&gt;&lt;/contributors&gt;&lt;titles&gt;&lt;title&gt;Some medicinal plants as natural anticancer agents&lt;/title&gt;&lt;/titles&gt;&lt;pages&gt;259&lt;/pages&gt;&lt;volume&gt;3&lt;/volume&gt;&lt;number&gt;6&lt;/number&gt;&lt;dates&gt;&lt;year&gt;2009&lt;/year&gt;&lt;/dates&gt;&lt;isbn&gt;0973-7847&lt;/isbn&gt;&lt;urls&gt;&lt;/urls&gt;&lt;/record&gt;&lt;/Cite&gt;&lt;/EndNote&gt;</w:instrText>
      </w:r>
      <w:r w:rsidR="00BD7638" w:rsidRPr="001214C0">
        <w:rPr>
          <w:vertAlign w:val="superscript"/>
        </w:rPr>
        <w:fldChar w:fldCharType="separate"/>
      </w:r>
      <w:r w:rsidR="00BD7638" w:rsidRPr="001214C0">
        <w:rPr>
          <w:noProof/>
          <w:vertAlign w:val="superscript"/>
        </w:rPr>
        <w:t>1, 2</w:t>
      </w:r>
      <w:r w:rsidR="00BD7638" w:rsidRPr="001214C0">
        <w:rPr>
          <w:vertAlign w:val="superscript"/>
        </w:rPr>
        <w:fldChar w:fldCharType="end"/>
      </w:r>
      <w:r w:rsidR="001214C0">
        <w:rPr>
          <w:vertAlign w:val="superscript"/>
        </w:rPr>
        <w:t>..</w:t>
      </w:r>
      <w:r w:rsidR="00BD7638" w:rsidRPr="001214C0">
        <w:rPr>
          <w:vertAlign w:val="superscript"/>
        </w:rPr>
        <w:t xml:space="preserve"> </w:t>
      </w:r>
      <w:r w:rsidRPr="00D61915">
        <w:rPr>
          <w:sz w:val="22"/>
          <w:szCs w:val="22"/>
          <w:shd w:val="clear" w:color="auto" w:fill="FFFFFF"/>
        </w:rPr>
        <w:t>Ethiopia's population depend on on traditional medicine for 70 to 80 percent of their healthcare needs due to limited access to modern services and cultural influences, highlighting significant gaps in the healthcare system and the necessity for culturally respectful and accessible remedies</w:t>
      </w:r>
      <w:r w:rsidRPr="00D61915">
        <w:rPr>
          <w:shd w:val="clear" w:color="auto" w:fill="FFFFFF"/>
        </w:rPr>
        <w:t>.</w:t>
      </w:r>
      <w:r w:rsidRPr="00FF3EE9">
        <w:rPr>
          <w:color w:val="000000"/>
          <w:shd w:val="clear" w:color="auto" w:fill="FFFFFF"/>
        </w:rPr>
        <w:t xml:space="preserve"> </w:t>
      </w:r>
      <w:r w:rsidR="00CB0027" w:rsidRPr="00FF3EE9">
        <w:rPr>
          <w:color w:val="000000"/>
          <w:shd w:val="clear" w:color="auto" w:fill="FFFFFF"/>
        </w:rPr>
        <w:fldChar w:fldCharType="begin"/>
      </w:r>
      <w:r w:rsidR="00CB0027" w:rsidRPr="00FF3EE9">
        <w:rPr>
          <w:color w:val="000000"/>
          <w:shd w:val="clear" w:color="auto" w:fill="FFFFFF"/>
        </w:rPr>
        <w:instrText xml:space="preserve"> ADDIN EN.CITE &lt;EndNote&gt;&lt;Cite&gt;&lt;Author&gt;Fenetahun&lt;/Author&gt;&lt;Year&gt;2017&lt;/Year&gt;&lt;RecNum&gt;247&lt;/RecNum&gt;&lt;DisplayText&gt;&lt;style face="superscript"&gt;3&lt;/style&gt;&lt;/DisplayText&gt;&lt;record&gt;&lt;rec-number&gt;247&lt;/rec-number&gt;&lt;foreign-keys&gt;&lt;key app="EN" db-id="2drs9rx949a0euedxs6przwb222aps50za9p" timestamp="1779370952"&gt;247&lt;/key&gt;&lt;/foreign-keys&gt;&lt;ref-type name="Journal Article"&gt;17&lt;/ref-type&gt;&lt;contributors&gt;&lt;authors&gt;&lt;author&gt;Fenetahun, Yeneayehu&lt;/author&gt;&lt;author&gt;Eshetu, Girma %J J Med Plants&lt;/author&gt;&lt;/authors&gt;&lt;/contributors&gt;&lt;titles&gt;&lt;title&gt;A review on ethnobotanical studies of medicinal plants use by agro-pastoral communities in, Ethiopia&lt;/title&gt;&lt;/titles&gt;&lt;pages&gt;33-44&lt;/pages&gt;&lt;volume&gt;5&lt;/volume&gt;&lt;number&gt;1&lt;/number&gt;&lt;dates&gt;&lt;year&gt;2017&lt;/year&gt;&lt;/dates&gt;&lt;urls&gt;&lt;/urls&gt;&lt;/record&gt;&lt;/Cite&gt;&lt;/EndNote&gt;</w:instrText>
      </w:r>
      <w:r w:rsidR="00CB0027" w:rsidRPr="00FF3EE9">
        <w:rPr>
          <w:color w:val="000000"/>
          <w:shd w:val="clear" w:color="auto" w:fill="FFFFFF"/>
        </w:rPr>
        <w:fldChar w:fldCharType="separate"/>
      </w:r>
      <w:r w:rsidR="00CB0027" w:rsidRPr="00FF3EE9">
        <w:rPr>
          <w:noProof/>
          <w:color w:val="000000"/>
          <w:shd w:val="clear" w:color="auto" w:fill="FFFFFF"/>
          <w:vertAlign w:val="superscript"/>
        </w:rPr>
        <w:t>3</w:t>
      </w:r>
      <w:r w:rsidR="00CB0027" w:rsidRPr="00FF3EE9">
        <w:rPr>
          <w:color w:val="000000"/>
          <w:shd w:val="clear" w:color="auto" w:fill="FFFFFF"/>
        </w:rPr>
        <w:fldChar w:fldCharType="end"/>
      </w:r>
      <w:r w:rsidR="00CB0027" w:rsidRPr="00FF3EE9">
        <w:rPr>
          <w:color w:val="000000"/>
          <w:shd w:val="clear" w:color="auto" w:fill="FFFFFF"/>
        </w:rPr>
        <w:t xml:space="preserve"> </w:t>
      </w:r>
      <w:r w:rsidR="00172E0C" w:rsidRPr="001214C0">
        <w:rPr>
          <w:color w:val="000000"/>
          <w:sz w:val="22"/>
          <w:szCs w:val="22"/>
          <w:shd w:val="clear" w:color="auto" w:fill="FFFFFF"/>
        </w:rPr>
        <w:t>.</w:t>
      </w:r>
      <w:r w:rsidR="00763C91" w:rsidRPr="00D61915">
        <w:rPr>
          <w:spacing w:val="40"/>
          <w:sz w:val="22"/>
          <w:szCs w:val="22"/>
        </w:rPr>
        <w:t xml:space="preserve"> </w:t>
      </w:r>
      <w:r w:rsidRPr="00D61915">
        <w:rPr>
          <w:sz w:val="22"/>
          <w:szCs w:val="22"/>
          <w:shd w:val="clear" w:color="auto" w:fill="FFFFFF"/>
        </w:rPr>
        <w:t xml:space="preserve">In southern Ethiopia, </w:t>
      </w:r>
      <w:proofErr w:type="spellStart"/>
      <w:r w:rsidRPr="00D61915">
        <w:rPr>
          <w:sz w:val="22"/>
          <w:szCs w:val="22"/>
          <w:shd w:val="clear" w:color="auto" w:fill="FFFFFF"/>
        </w:rPr>
        <w:t>Borena</w:t>
      </w:r>
      <w:proofErr w:type="spellEnd"/>
      <w:r w:rsidRPr="00D61915">
        <w:rPr>
          <w:sz w:val="22"/>
          <w:szCs w:val="22"/>
          <w:shd w:val="clear" w:color="auto" w:fill="FFFFFF"/>
        </w:rPr>
        <w:t xml:space="preserve"> pastoralists utilize medicinal plants for healthcare, treating illnesses and aiding in cancer prevention. These plants also provide vital animal feed and fodder</w:t>
      </w:r>
      <w:r w:rsidRPr="00D61915">
        <w:rPr>
          <w:color w:val="000000"/>
          <w:sz w:val="22"/>
          <w:szCs w:val="22"/>
          <w:shd w:val="clear" w:color="auto" w:fill="FFFFFF"/>
        </w:rPr>
        <w:t xml:space="preserve"> </w:t>
      </w:r>
      <w:r w:rsidR="00EB5DFE" w:rsidRPr="00FF3EE9">
        <w:rPr>
          <w:color w:val="000000"/>
          <w:shd w:val="clear" w:color="auto" w:fill="FFFFFF"/>
        </w:rPr>
        <w:fldChar w:fldCharType="begin">
          <w:fldData xml:space="preserve">PEVuZE5vdGU+PENpdGU+PEF1dGhvcj5HZW1lZG8tRGFsbGU8L0F1dGhvcj48WWVhcj4yMDA1PC9Z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</w:fldData>
        </w:fldChar>
      </w:r>
      <w:r w:rsidR="00EB5DFE" w:rsidRPr="00FF3EE9">
        <w:rPr>
          <w:color w:val="000000"/>
          <w:shd w:val="clear" w:color="auto" w:fill="FFFFFF"/>
        </w:rPr>
        <w:instrText xml:space="preserve"> ADDIN EN.CITE </w:instrText>
      </w:r>
      <w:r w:rsidR="00EB5DFE" w:rsidRPr="00FF3EE9">
        <w:rPr>
          <w:color w:val="000000"/>
          <w:shd w:val="clear" w:color="auto" w:fill="FFFFFF"/>
        </w:rPr>
        <w:fldChar w:fldCharType="begin">
          <w:fldData xml:space="preserve">PEVuZE5vdGU+PENpdGU+PEF1dGhvcj5HZW1lZG8tRGFsbGU8L0F1dGhvcj48WWVhcj4yMDA1PC9Z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</w:fldData>
        </w:fldChar>
      </w:r>
      <w:r w:rsidR="00EB5DFE" w:rsidRPr="00FF3EE9">
        <w:rPr>
          <w:color w:val="000000"/>
          <w:shd w:val="clear" w:color="auto" w:fill="FFFFFF"/>
        </w:rPr>
        <w:instrText xml:space="preserve"> ADDIN EN.CITE.DATA </w:instrText>
      </w:r>
      <w:r w:rsidR="00EB5DFE" w:rsidRPr="00FF3EE9">
        <w:rPr>
          <w:color w:val="000000"/>
          <w:shd w:val="clear" w:color="auto" w:fill="FFFFFF"/>
        </w:rPr>
      </w:r>
      <w:r w:rsidR="00EB5DFE" w:rsidRPr="00FF3EE9">
        <w:rPr>
          <w:color w:val="000000"/>
          <w:shd w:val="clear" w:color="auto" w:fill="FFFFFF"/>
        </w:rPr>
        <w:fldChar w:fldCharType="end"/>
      </w:r>
      <w:r w:rsidR="00EB5DFE" w:rsidRPr="00FF3EE9">
        <w:rPr>
          <w:color w:val="000000"/>
          <w:shd w:val="clear" w:color="auto" w:fill="FFFFFF"/>
        </w:rPr>
      </w:r>
      <w:r w:rsidR="00EB5DFE" w:rsidRPr="00FF3EE9">
        <w:rPr>
          <w:color w:val="000000"/>
          <w:shd w:val="clear" w:color="auto" w:fill="FFFFFF"/>
        </w:rPr>
        <w:fldChar w:fldCharType="separate"/>
      </w:r>
      <w:r w:rsidR="00EB5DFE" w:rsidRPr="00FF3EE9">
        <w:rPr>
          <w:noProof/>
          <w:color w:val="000000"/>
          <w:shd w:val="clear" w:color="auto" w:fill="FFFFFF"/>
          <w:vertAlign w:val="superscript"/>
        </w:rPr>
        <w:t>4-7</w:t>
      </w:r>
      <w:r w:rsidR="00EB5DFE" w:rsidRPr="00FF3EE9">
        <w:rPr>
          <w:color w:val="000000"/>
          <w:shd w:val="clear" w:color="auto" w:fill="FFFFFF"/>
        </w:rPr>
        <w:fldChar w:fldCharType="end"/>
      </w:r>
    </w:p>
    <w:p w:rsidR="003C1005" w:rsidRPr="00FF3EE9" w:rsidRDefault="00222757" w:rsidP="00FF3EE9">
      <w:pPr>
        <w:spacing w:line="360" w:lineRule="auto"/>
        <w:ind w:right="355"/>
        <w:jc w:val="both"/>
        <w:rPr>
          <w:shd w:val="clear" w:color="auto" w:fill="FFFFFF"/>
        </w:rPr>
      </w:pPr>
      <w:r w:rsidRPr="00222757">
        <w:rPr>
          <w:shd w:val="clear" w:color="auto" w:fill="FFFFFF"/>
        </w:rPr>
        <w:t xml:space="preserve">Antioxidant-rich plants such as </w:t>
      </w:r>
      <w:proofErr w:type="spellStart"/>
      <w:r w:rsidRPr="00222757">
        <w:rPr>
          <w:i/>
          <w:shd w:val="clear" w:color="auto" w:fill="FFFFFF"/>
        </w:rPr>
        <w:t>Gnidia</w:t>
      </w:r>
      <w:proofErr w:type="spellEnd"/>
      <w:r w:rsidRPr="00222757">
        <w:rPr>
          <w:i/>
          <w:shd w:val="clear" w:color="auto" w:fill="FFFFFF"/>
        </w:rPr>
        <w:t xml:space="preserve"> </w:t>
      </w:r>
      <w:proofErr w:type="spellStart"/>
      <w:r w:rsidRPr="00222757">
        <w:rPr>
          <w:i/>
          <w:shd w:val="clear" w:color="auto" w:fill="FFFFFF"/>
        </w:rPr>
        <w:t>involucrata</w:t>
      </w:r>
      <w:proofErr w:type="spellEnd"/>
      <w:r w:rsidRPr="00222757">
        <w:rPr>
          <w:i/>
          <w:shd w:val="clear" w:color="auto" w:fill="FFFFFF"/>
        </w:rPr>
        <w:t xml:space="preserve">, Aloe </w:t>
      </w:r>
      <w:proofErr w:type="spellStart"/>
      <w:r w:rsidRPr="00222757">
        <w:rPr>
          <w:i/>
          <w:shd w:val="clear" w:color="auto" w:fill="FFFFFF"/>
        </w:rPr>
        <w:t>vera</w:t>
      </w:r>
      <w:proofErr w:type="spellEnd"/>
      <w:r w:rsidRPr="00222757">
        <w:rPr>
          <w:i/>
          <w:shd w:val="clear" w:color="auto" w:fill="FFFFFF"/>
        </w:rPr>
        <w:t xml:space="preserve">, </w:t>
      </w:r>
      <w:proofErr w:type="spellStart"/>
      <w:r w:rsidRPr="00222757">
        <w:rPr>
          <w:i/>
          <w:shd w:val="clear" w:color="auto" w:fill="FFFFFF"/>
        </w:rPr>
        <w:t>Withania</w:t>
      </w:r>
      <w:proofErr w:type="spellEnd"/>
      <w:r w:rsidRPr="00222757">
        <w:rPr>
          <w:i/>
          <w:shd w:val="clear" w:color="auto" w:fill="FFFFFF"/>
        </w:rPr>
        <w:t xml:space="preserve"> </w:t>
      </w:r>
      <w:proofErr w:type="spellStart"/>
      <w:r w:rsidRPr="00222757">
        <w:rPr>
          <w:i/>
          <w:shd w:val="clear" w:color="auto" w:fill="FFFFFF"/>
        </w:rPr>
        <w:t>somnifera</w:t>
      </w:r>
      <w:proofErr w:type="spellEnd"/>
      <w:r w:rsidRPr="00222757">
        <w:rPr>
          <w:i/>
          <w:shd w:val="clear" w:color="auto" w:fill="FFFFFF"/>
        </w:rPr>
        <w:t>,</w:t>
      </w:r>
      <w:r w:rsidRPr="00222757">
        <w:rPr>
          <w:shd w:val="clear" w:color="auto" w:fill="FFFFFF"/>
        </w:rPr>
        <w:t xml:space="preserve"> and </w:t>
      </w:r>
      <w:proofErr w:type="spellStart"/>
      <w:r w:rsidRPr="00222757">
        <w:rPr>
          <w:i/>
          <w:shd w:val="clear" w:color="auto" w:fill="FFFFFF"/>
        </w:rPr>
        <w:t>Amaranthus</w:t>
      </w:r>
      <w:proofErr w:type="spellEnd"/>
      <w:r w:rsidRPr="00222757">
        <w:rPr>
          <w:i/>
          <w:shd w:val="clear" w:color="auto" w:fill="FFFFFF"/>
        </w:rPr>
        <w:t xml:space="preserve"> </w:t>
      </w:r>
      <w:proofErr w:type="spellStart"/>
      <w:r w:rsidRPr="00222757">
        <w:rPr>
          <w:i/>
          <w:shd w:val="clear" w:color="auto" w:fill="FFFFFF"/>
        </w:rPr>
        <w:t>spinosus</w:t>
      </w:r>
      <w:proofErr w:type="spellEnd"/>
      <w:r w:rsidRPr="00222757">
        <w:rPr>
          <w:shd w:val="clear" w:color="auto" w:fill="FFFFFF"/>
        </w:rPr>
        <w:t xml:space="preserve"> may combat cancer by killing cancer cells, slowing tumor growth, and disrupting cancer pathways. They contain flavonoids and phenolic acids that fight oxidative stress and protect DNA, as well as alkaloids and tannins that hinder cancer cell growth, presenting potential as natural and effective anticancer options</w:t>
      </w:r>
      <w:r w:rsidR="00763C91" w:rsidRPr="00FF3EE9">
        <w:rPr>
          <w:shd w:val="clear" w:color="auto" w:fill="FFFFFF"/>
        </w:rPr>
        <w:fldChar w:fldCharType="begin">
          <w:fldData xml:space="preserve">PEVuZE5vdGU+PENpdGU+PEF1dGhvcj5EZXdpY2sgUGF1bDwvQXV0aG9yPjxZZWFyPjE5OTg8L1ll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</w:fldData>
        </w:fldChar>
      </w:r>
      <w:r w:rsidR="00EB5DFE" w:rsidRPr="00FF3EE9">
        <w:rPr>
          <w:shd w:val="clear" w:color="auto" w:fill="FFFFFF"/>
        </w:rPr>
        <w:instrText xml:space="preserve"> ADDIN EN.CITE </w:instrText>
      </w:r>
      <w:r w:rsidR="00EB5DFE" w:rsidRPr="00FF3EE9">
        <w:rPr>
          <w:shd w:val="clear" w:color="auto" w:fill="FFFFFF"/>
        </w:rPr>
        <w:fldChar w:fldCharType="begin">
          <w:fldData xml:space="preserve">PEVuZE5vdGU+PENpdGU+PEF1dGhvcj5EZXdpY2sgUGF1bDwvQXV0aG9yPjxZZWFyPjE5OTg8L1ll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</w:fldData>
        </w:fldChar>
      </w:r>
      <w:r w:rsidR="00EB5DFE" w:rsidRPr="00FF3EE9">
        <w:rPr>
          <w:shd w:val="clear" w:color="auto" w:fill="FFFFFF"/>
        </w:rPr>
        <w:instrText xml:space="preserve"> ADDIN EN.CITE.DATA </w:instrText>
      </w:r>
      <w:r w:rsidR="00EB5DFE" w:rsidRPr="00FF3EE9">
        <w:rPr>
          <w:shd w:val="clear" w:color="auto" w:fill="FFFFFF"/>
        </w:rPr>
      </w:r>
      <w:r w:rsidR="00EB5DFE" w:rsidRPr="00FF3EE9">
        <w:rPr>
          <w:shd w:val="clear" w:color="auto" w:fill="FFFFFF"/>
        </w:rPr>
        <w:fldChar w:fldCharType="end"/>
      </w:r>
      <w:r w:rsidR="00763C91" w:rsidRPr="00FF3EE9">
        <w:rPr>
          <w:shd w:val="clear" w:color="auto" w:fill="FFFFFF"/>
        </w:rPr>
      </w:r>
      <w:r w:rsidR="00763C91" w:rsidRPr="00FF3EE9">
        <w:rPr>
          <w:shd w:val="clear" w:color="auto" w:fill="FFFFFF"/>
        </w:rPr>
        <w:fldChar w:fldCharType="separate"/>
      </w:r>
      <w:r w:rsidR="00EB5DFE" w:rsidRPr="00FF3EE9">
        <w:rPr>
          <w:noProof/>
          <w:shd w:val="clear" w:color="auto" w:fill="FFFFFF"/>
          <w:vertAlign w:val="superscript"/>
        </w:rPr>
        <w:t>8-11</w:t>
      </w:r>
      <w:r w:rsidR="00763C91" w:rsidRPr="00FF3EE9">
        <w:rPr>
          <w:shd w:val="clear" w:color="auto" w:fill="FFFFFF"/>
        </w:rPr>
        <w:fldChar w:fldCharType="end"/>
      </w:r>
      <w:r w:rsidR="00494DB6">
        <w:t xml:space="preserve"> </w:t>
      </w:r>
      <w:r w:rsidRPr="00222757">
        <w:rPr>
          <w:shd w:val="clear" w:color="auto" w:fill="FFFFFF"/>
        </w:rPr>
        <w:t>Cancer is increasingly problematic in Ethiopia, driven by an aging population, urbanization, lifestyle changes, environmental factors, and limited healthcare access. The most prevalent types include breast, cervical, colorectal, liver, and prostate cancers. Tackling this issue requires improved prevention, early detection, enhanced healthcare systems, and research into medicinal plants with potential anticancer properties</w:t>
      </w:r>
      <w:r>
        <w:rPr>
          <w:rFonts w:ascii="Open Sans" w:hAnsi="Open Sans" w:cs="Open Sans"/>
          <w:shd w:val="clear" w:color="auto" w:fill="FFFFFF"/>
        </w:rPr>
        <w:t xml:space="preserve"> </w:t>
      </w:r>
      <w:r w:rsidR="0054708A" w:rsidRPr="00FF3EE9">
        <w:rPr>
          <w:shd w:val="clear" w:color="auto" w:fill="FFFFFF"/>
        </w:rPr>
        <w:t xml:space="preserve"> </w:t>
      </w:r>
      <w:r w:rsidR="00D8270D" w:rsidRPr="00FF3EE9">
        <w:rPr>
          <w:shd w:val="clear" w:color="auto" w:fill="FFFFFF"/>
        </w:rPr>
        <w:fldChar w:fldCharType="begin"/>
      </w:r>
      <w:r w:rsidR="00EB5DFE" w:rsidRPr="00FF3EE9">
        <w:rPr>
          <w:shd w:val="clear" w:color="auto" w:fill="FFFFFF"/>
        </w:rPr>
        <w:instrText xml:space="preserve"> ADDIN EN.CITE &lt;EndNote&gt;&lt;Cite&gt;&lt;Author&gt;Woldeab&lt;/Author&gt;&lt;Year&gt;2018&lt;/Year&gt;&lt;RecNum&gt;121&lt;/RecNum&gt;&lt;DisplayText&gt;&lt;style face="superscript"&gt;12, 13&lt;/style&gt;&lt;/DisplayText&gt;&lt;record&gt;&lt;rec-number&gt;121&lt;/rec-number&gt;&lt;foreign-keys&gt;&lt;key app="EN" db-id="2drs9rx949a0euedxs6przwb222aps50za9p" timestamp="1779083883"&gt;121&lt;/key&gt;&lt;/foreign-keys&gt;&lt;ref-type name="Journal Article"&gt;17&lt;/ref-type&gt;&lt;contributors&gt;&lt;authors&gt;&lt;author&gt;Woldeab, Bizuneh&lt;/author&gt;&lt;author&gt;Regassa, Reta&lt;/author&gt;&lt;author&gt;Alemu, Tibebu&lt;/author&gt;&lt;author&gt;Megersa, Moa %J Evidence‐Based Complementary&lt;/author&gt;&lt;author&gt;Alternative Medicine&lt;/author&gt;&lt;/authors&gt;&lt;/contributors&gt;&lt;titles&gt;&lt;title&gt;Medicinal plants used for treatment of diarrhoeal related diseases in Ethiopia&lt;/title&gt;&lt;/titles&gt;&lt;pages&gt;4630371&lt;/pages&gt;&lt;volume&gt;2018&lt;/volume&gt;&lt;number&gt;1&lt;/number&gt;&lt;dates&gt;&lt;year&gt;2018&lt;/year&gt;&lt;/dates&gt;&lt;isbn&gt;1741-4288&lt;/isbn&gt;&lt;urls&gt;&lt;/urls&gt;&lt;/record&gt;&lt;/Cite&gt;&lt;Cite&gt;&lt;Author&gt;Wendel&lt;/Author&gt;&lt;Year&gt;2009&lt;/Year&gt;&lt;RecNum&gt;143&lt;/RecNum&gt;&lt;record&gt;&lt;rec-number&gt;143&lt;/rec-number&gt;&lt;foreign-keys&gt;&lt;key app="EN" db-id="2drs9rx949a0euedxs6przwb222aps50za9p" timestamp="1779094316"&gt;143&lt;/key&gt;&lt;/foreign-keys&gt;&lt;ref-type name="Journal Article"&gt;17&lt;/ref-type&gt;&lt;contributors&gt;&lt;authors&gt;&lt;author&gt;Wendel, Martina&lt;/author&gt;&lt;author&gt;Heller, Axel R %J Anti-Cancer Agents in Medicinal Chemistry-Anti-Cancer Agents)&lt;/author&gt;&lt;/authors&gt;&lt;/contributors&gt;&lt;titles&gt;&lt;title&gt;Anticancer actions of omega-3 fatty acids-current state and future perspectives&lt;/title&gt;&lt;/titles&gt;&lt;pages&gt;457-470&lt;/pages&gt;&lt;volume&gt;9&lt;/volume&gt;&lt;number&gt;4&lt;/number&gt;&lt;dates&gt;&lt;year&gt;2009&lt;/year&gt;&lt;/dates&gt;&lt;isbn&gt;1871-5206&lt;/isbn&gt;&lt;urls&gt;&lt;/urls&gt;&lt;/record&gt;&lt;/Cite&gt;&lt;/EndNote&gt;</w:instrText>
      </w:r>
      <w:r w:rsidR="00D8270D" w:rsidRPr="00FF3EE9">
        <w:rPr>
          <w:shd w:val="clear" w:color="auto" w:fill="FFFFFF"/>
        </w:rPr>
        <w:fldChar w:fldCharType="separate"/>
      </w:r>
      <w:r w:rsidR="00EB5DFE" w:rsidRPr="00FF3EE9">
        <w:rPr>
          <w:noProof/>
          <w:shd w:val="clear" w:color="auto" w:fill="FFFFFF"/>
          <w:vertAlign w:val="superscript"/>
        </w:rPr>
        <w:t>12, 13</w:t>
      </w:r>
      <w:r w:rsidR="00D8270D" w:rsidRPr="00FF3EE9">
        <w:rPr>
          <w:shd w:val="clear" w:color="auto" w:fill="FFFFFF"/>
        </w:rPr>
        <w:fldChar w:fldCharType="end"/>
      </w:r>
      <w:r w:rsidR="0054708A" w:rsidRPr="00FF3EE9">
        <w:rPr>
          <w:shd w:val="clear" w:color="auto" w:fill="FFFFFF"/>
        </w:rPr>
        <w:t xml:space="preserve">. </w:t>
      </w:r>
      <w:r w:rsidR="008A5675" w:rsidRPr="008A5675">
        <w:rPr>
          <w:shd w:val="clear" w:color="auto" w:fill="FFFFFF"/>
        </w:rPr>
        <w:t>Cancer is increasingly becoming a health concern in Ethiopia, driven by population growth, urbanization, lifestyle changes, and limited access to treatment. The most prevalent types are breast, cervical, colorectal, liver, and prostate cancers. Solutions involve enhanced prevention, early detection, improved healthcare systems, and research into medicinal plants with potential anti-cancer properties</w:t>
      </w:r>
      <w:r w:rsidR="00494DB6" w:rsidRPr="00494DB6">
        <w:rPr>
          <w:shd w:val="clear" w:color="auto" w:fill="FFFFFF"/>
        </w:rPr>
        <w:t xml:space="preserve">. </w:t>
      </w:r>
      <w:r w:rsidR="008A5675" w:rsidRPr="008A5675">
        <w:rPr>
          <w:shd w:val="clear" w:color="auto" w:fill="FFFFFF"/>
        </w:rPr>
        <w:t>Cancer treatments such as surgery, chemotherapy, radiation, immunotherapy, and targeted therapy aim to reduce tumors and prevent their growth. However, they often harm healthy cells and may lead to drug resistance, complicating early diagnosis and treatment. Traditional chemotherapy is notably non-selective, damaging healthy organs and fostering resistance, spurring interest in safer, more effective alternatives from natural sources and medicinal plants</w:t>
      </w:r>
      <w:r w:rsidR="008A5675">
        <w:rPr>
          <w:rFonts w:ascii="Open Sans" w:hAnsi="Open Sans" w:cs="Open Sans"/>
          <w:shd w:val="clear" w:color="auto" w:fill="FFFFFF"/>
        </w:rPr>
        <w:t>.</w:t>
      </w:r>
      <w:r w:rsidR="00A5491F" w:rsidRPr="00A5491F">
        <w:rPr>
          <w:shd w:val="clear" w:color="auto" w:fill="FFFFFF"/>
        </w:rPr>
        <w:t xml:space="preserve"> </w:t>
      </w:r>
      <w:r w:rsidR="00805656" w:rsidRPr="00FF3EE9">
        <w:rPr>
          <w:shd w:val="clear" w:color="auto" w:fill="FFFFFF"/>
        </w:rPr>
        <w:fldChar w:fldCharType="begin">
          <w:fldData xml:space="preserve">PEVuZE5vdGU+PENpdGU+PEF1dGhvcj5Xb2xkZWFiPC9BdXRob3I+PFllYXI+MjAxODwvWWVhcj48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</w:fldData>
        </w:fldChar>
      </w:r>
      <w:r w:rsidR="00EB5DFE" w:rsidRPr="00FF3EE9">
        <w:rPr>
          <w:shd w:val="clear" w:color="auto" w:fill="FFFFFF"/>
        </w:rPr>
        <w:instrText xml:space="preserve"> ADDIN EN.CITE </w:instrText>
      </w:r>
      <w:r w:rsidR="00EB5DFE" w:rsidRPr="00FF3EE9">
        <w:rPr>
          <w:shd w:val="clear" w:color="auto" w:fill="FFFFFF"/>
        </w:rPr>
        <w:fldChar w:fldCharType="begin">
          <w:fldData xml:space="preserve">PEVuZE5vdGU+PENpdGU+PEF1dGhvcj5Xb2xkZWFiPC9BdXRob3I+PFllYXI+MjAxODwvWWVhcj48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</w:fldData>
        </w:fldChar>
      </w:r>
      <w:r w:rsidR="00EB5DFE" w:rsidRPr="00FF3EE9">
        <w:rPr>
          <w:shd w:val="clear" w:color="auto" w:fill="FFFFFF"/>
        </w:rPr>
        <w:instrText xml:space="preserve"> ADDIN EN.CITE.DATA </w:instrText>
      </w:r>
      <w:r w:rsidR="00EB5DFE" w:rsidRPr="00FF3EE9">
        <w:rPr>
          <w:shd w:val="clear" w:color="auto" w:fill="FFFFFF"/>
        </w:rPr>
      </w:r>
      <w:r w:rsidR="00EB5DFE" w:rsidRPr="00FF3EE9">
        <w:rPr>
          <w:shd w:val="clear" w:color="auto" w:fill="FFFFFF"/>
        </w:rPr>
        <w:fldChar w:fldCharType="end"/>
      </w:r>
      <w:r w:rsidR="00805656" w:rsidRPr="00FF3EE9">
        <w:rPr>
          <w:shd w:val="clear" w:color="auto" w:fill="FFFFFF"/>
        </w:rPr>
      </w:r>
      <w:r w:rsidR="00805656" w:rsidRPr="00FF3EE9">
        <w:rPr>
          <w:shd w:val="clear" w:color="auto" w:fill="FFFFFF"/>
        </w:rPr>
        <w:fldChar w:fldCharType="separate"/>
      </w:r>
      <w:r w:rsidR="00EB5DFE" w:rsidRPr="00FF3EE9">
        <w:rPr>
          <w:noProof/>
          <w:shd w:val="clear" w:color="auto" w:fill="FFFFFF"/>
          <w:vertAlign w:val="superscript"/>
        </w:rPr>
        <w:t>12, 14-17</w:t>
      </w:r>
      <w:r w:rsidR="00805656" w:rsidRPr="00FF3EE9">
        <w:rPr>
          <w:shd w:val="clear" w:color="auto" w:fill="FFFFFF"/>
        </w:rPr>
        <w:fldChar w:fldCharType="end"/>
      </w:r>
    </w:p>
    <w:p w:rsidR="00E943F4" w:rsidRDefault="00CA35D7" w:rsidP="00E943F4">
      <w:pPr>
        <w:spacing w:line="360" w:lineRule="auto"/>
        <w:ind w:right="355"/>
        <w:jc w:val="both"/>
        <w:rPr>
          <w:b/>
          <w:shd w:val="clear" w:color="auto" w:fill="FFFFFF"/>
        </w:rPr>
      </w:pPr>
      <w:r w:rsidRPr="00FF3EE9">
        <w:rPr>
          <w:b/>
          <w:shd w:val="clear" w:color="auto" w:fill="FFFFFF"/>
        </w:rPr>
        <w:t xml:space="preserve">1.2. Burden of the cancer in Ethiopia </w:t>
      </w:r>
    </w:p>
    <w:p w:rsidR="008A5675" w:rsidRDefault="008A5675" w:rsidP="00E943F4">
      <w:pPr>
        <w:spacing w:line="360" w:lineRule="auto"/>
        <w:ind w:right="355"/>
        <w:jc w:val="both"/>
        <w:rPr>
          <w:shd w:val="clear" w:color="auto" w:fill="FFFFFF"/>
        </w:rPr>
      </w:pPr>
      <w:r w:rsidRPr="008A5675">
        <w:rPr>
          <w:shd w:val="clear" w:color="auto" w:fill="FFFFFF"/>
        </w:rPr>
        <w:t>Cancer is a growing health concern in Ethiopia, driven by factors such as an aging population, urbanization, lifestyle changes, and limited access to detection and treatment. Women have a higher incidence of cervical and breast cancers, with cervical cancer being the leading cause of cancer deaths, primarily due to chronic HPV infections and inadequate screening. Men are more susceptible to prostate and liver cancers. In 2019, Ethiopia recorded 6,570 new cervical cancer cases and 5,450 new breast cancer cases, with increasing occurrences of pancreatic, kidney, colorectal, ovarian, and lung cancers over the past decade</w:t>
      </w:r>
      <w:r w:rsidRPr="00FF3EE9">
        <w:rPr>
          <w:shd w:val="clear" w:color="auto" w:fill="FFFFFF"/>
        </w:rPr>
        <w:t xml:space="preserve"> </w:t>
      </w:r>
      <w:r w:rsidR="003B7111" w:rsidRPr="00FF3EE9">
        <w:rPr>
          <w:shd w:val="clear" w:color="auto" w:fill="FFFFFF"/>
        </w:rPr>
        <w:fldChar w:fldCharType="begin">
          <w:fldData xml:space="preserve">PEVuZE5vdGU+PENpdGU+PEF1dGhvcj5vbmNvbG9neTwvQXV0aG9yPjxZZWFyPjIwMTk8L1llYXI+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</w:fldData>
        </w:fldChar>
      </w:r>
      <w:r w:rsidR="003B7111" w:rsidRPr="00FF3EE9">
        <w:rPr>
          <w:shd w:val="clear" w:color="auto" w:fill="FFFFFF"/>
        </w:rPr>
        <w:instrText xml:space="preserve"> ADDIN EN.CITE </w:instrText>
      </w:r>
      <w:r w:rsidR="003B7111" w:rsidRPr="00FF3EE9">
        <w:rPr>
          <w:shd w:val="clear" w:color="auto" w:fill="FFFFFF"/>
        </w:rPr>
        <w:fldChar w:fldCharType="begin">
          <w:fldData xml:space="preserve">PEVuZE5vdGU+PENpdGU+PEF1dGhvcj5vbmNvbG9neTwvQXV0aG9yPjxZZWFyPjIwMTk8L1llYXI+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</w:fldData>
        </w:fldChar>
      </w:r>
      <w:r w:rsidR="003B7111" w:rsidRPr="00FF3EE9">
        <w:rPr>
          <w:shd w:val="clear" w:color="auto" w:fill="FFFFFF"/>
        </w:rPr>
        <w:instrText xml:space="preserve"> ADDIN EN.CITE.DATA </w:instrText>
      </w:r>
      <w:r w:rsidR="003B7111" w:rsidRPr="00FF3EE9">
        <w:rPr>
          <w:shd w:val="clear" w:color="auto" w:fill="FFFFFF"/>
        </w:rPr>
      </w:r>
      <w:r w:rsidR="003B7111" w:rsidRPr="00FF3EE9">
        <w:rPr>
          <w:shd w:val="clear" w:color="auto" w:fill="FFFFFF"/>
        </w:rPr>
        <w:fldChar w:fldCharType="end"/>
      </w:r>
      <w:r w:rsidR="003B7111" w:rsidRPr="00FF3EE9">
        <w:rPr>
          <w:shd w:val="clear" w:color="auto" w:fill="FFFFFF"/>
        </w:rPr>
      </w:r>
      <w:r w:rsidR="003B7111" w:rsidRPr="00FF3EE9">
        <w:rPr>
          <w:shd w:val="clear" w:color="auto" w:fill="FFFFFF"/>
        </w:rPr>
        <w:fldChar w:fldCharType="separate"/>
      </w:r>
      <w:r w:rsidR="003B7111" w:rsidRPr="00FF3EE9">
        <w:rPr>
          <w:noProof/>
          <w:shd w:val="clear" w:color="auto" w:fill="FFFFFF"/>
          <w:vertAlign w:val="superscript"/>
        </w:rPr>
        <w:t>18-22</w:t>
      </w:r>
      <w:r w:rsidR="003B7111" w:rsidRPr="00FF3EE9">
        <w:rPr>
          <w:shd w:val="clear" w:color="auto" w:fill="FFFFFF"/>
        </w:rPr>
        <w:fldChar w:fldCharType="end"/>
      </w:r>
      <w:r w:rsidR="003B7111" w:rsidRPr="00FF3EE9">
        <w:rPr>
          <w:shd w:val="clear" w:color="auto" w:fill="FFFFFF"/>
        </w:rPr>
        <w:t xml:space="preserve"> </w:t>
      </w:r>
    </w:p>
    <w:p w:rsidR="008A5675" w:rsidRDefault="008A5675" w:rsidP="00E943F4">
      <w:pPr>
        <w:spacing w:line="360" w:lineRule="auto"/>
        <w:ind w:right="355"/>
        <w:jc w:val="both"/>
        <w:rPr>
          <w:shd w:val="clear" w:color="auto" w:fill="FFFFFF"/>
        </w:rPr>
      </w:pPr>
    </w:p>
    <w:p w:rsidR="008A5675" w:rsidRDefault="008A5675" w:rsidP="00E943F4">
      <w:pPr>
        <w:spacing w:line="360" w:lineRule="auto"/>
        <w:ind w:right="355"/>
        <w:jc w:val="both"/>
        <w:rPr>
          <w:shd w:val="clear" w:color="auto" w:fill="FFFFFF"/>
        </w:rPr>
      </w:pPr>
    </w:p>
    <w:p w:rsidR="008A5675" w:rsidRDefault="008A5675" w:rsidP="00E943F4">
      <w:pPr>
        <w:spacing w:line="360" w:lineRule="auto"/>
        <w:ind w:right="355"/>
        <w:jc w:val="both"/>
        <w:rPr>
          <w:shd w:val="clear" w:color="auto" w:fill="FFFFFF"/>
        </w:rPr>
      </w:pPr>
    </w:p>
    <w:p w:rsidR="00C74ED3" w:rsidRPr="00140B92" w:rsidRDefault="009E38A4" w:rsidP="00140B92">
      <w:pPr>
        <w:spacing w:line="360" w:lineRule="auto"/>
        <w:ind w:right="355"/>
        <w:jc w:val="both"/>
        <w:rPr>
          <w:b/>
          <w:shd w:val="clear" w:color="auto" w:fill="FFFFFF"/>
        </w:rPr>
      </w:pPr>
      <w:r>
        <w:rPr>
          <w:shd w:val="clear" w:color="auto" w:fill="FFFFFF"/>
        </w:rPr>
        <w:lastRenderedPageBreak/>
        <w:t xml:space="preserve"> </w:t>
      </w:r>
      <w:r w:rsidR="008A5675" w:rsidRPr="00140B92">
        <w:rPr>
          <w:shd w:val="clear" w:color="auto" w:fill="FFFFFF"/>
        </w:rPr>
        <w:t>Cancer cases in Ethiopia are increasing due to limited screening, late detection, and inadequate healthcare access. Contributing factors include tobacco and alcohol use, poor diets, sedentary lifestyles, chronic diseases, pollution, and inflammation. Treatment challenges arise from insufficient radiation therapy centers, chemotherapy drug shortages, and a lack of trained specialists, resulting in delayed diagnoses and lowered recovery chances. Traditional medicine remains significant, particularly with native herbs. A comprehensive approach involving enhanced screening, HPV vaccination, improved diagnostics, research into local plants, and preventive measures is essential to combat cancer</w:t>
      </w:r>
      <w:r w:rsidR="008A5675">
        <w:rPr>
          <w:rFonts w:ascii="Open Sans" w:hAnsi="Open Sans" w:cs="Open Sans"/>
          <w:shd w:val="clear" w:color="auto" w:fill="FFFFFF"/>
        </w:rPr>
        <w:t>.</w:t>
      </w:r>
      <w:r w:rsidR="008A5675" w:rsidRPr="00FF3EE9">
        <w:rPr>
          <w:shd w:val="clear" w:color="auto" w:fill="FFFFFF"/>
        </w:rPr>
        <w:t xml:space="preserve"> </w:t>
      </w:r>
      <w:r w:rsidR="00470C43" w:rsidRPr="00FF3EE9">
        <w:rPr>
          <w:shd w:val="clear" w:color="auto" w:fill="FFFFFF"/>
        </w:rPr>
        <w:fldChar w:fldCharType="begin">
          <w:fldData xml:space="preserve">PEVuZE5vdGU+PENpdGU+PEF1dGhvcj5Bd2VkZXc8L0F1dGhvcj48WWVhcj4yMDIyPC9ZZWFyPjxS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</w:fldData>
        </w:fldChar>
      </w:r>
      <w:r w:rsidR="00470C43" w:rsidRPr="00FF3EE9">
        <w:rPr>
          <w:shd w:val="clear" w:color="auto" w:fill="FFFFFF"/>
        </w:rPr>
        <w:instrText xml:space="preserve"> ADDIN EN.CITE </w:instrText>
      </w:r>
      <w:r w:rsidR="00470C43" w:rsidRPr="00FF3EE9">
        <w:rPr>
          <w:shd w:val="clear" w:color="auto" w:fill="FFFFFF"/>
        </w:rPr>
        <w:fldChar w:fldCharType="begin">
          <w:fldData xml:space="preserve">PEVuZE5vdGU+PENpdGU+PEF1dGhvcj5Bd2VkZXc8L0F1dGhvcj48WWVhcj4yMDIyPC9ZZWFyPjxS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</w:fldData>
        </w:fldChar>
      </w:r>
      <w:r w:rsidR="00470C43" w:rsidRPr="00FF3EE9">
        <w:rPr>
          <w:shd w:val="clear" w:color="auto" w:fill="FFFFFF"/>
        </w:rPr>
        <w:instrText xml:space="preserve"> ADDIN EN.CITE.DATA </w:instrText>
      </w:r>
      <w:r w:rsidR="00470C43" w:rsidRPr="00FF3EE9">
        <w:rPr>
          <w:shd w:val="clear" w:color="auto" w:fill="FFFFFF"/>
        </w:rPr>
      </w:r>
      <w:r w:rsidR="00470C43" w:rsidRPr="00FF3EE9">
        <w:rPr>
          <w:shd w:val="clear" w:color="auto" w:fill="FFFFFF"/>
        </w:rPr>
        <w:fldChar w:fldCharType="end"/>
      </w:r>
      <w:r w:rsidR="00470C43" w:rsidRPr="00FF3EE9">
        <w:rPr>
          <w:shd w:val="clear" w:color="auto" w:fill="FFFFFF"/>
        </w:rPr>
      </w:r>
      <w:r w:rsidR="00470C43" w:rsidRPr="00FF3EE9">
        <w:rPr>
          <w:shd w:val="clear" w:color="auto" w:fill="FFFFFF"/>
        </w:rPr>
        <w:fldChar w:fldCharType="separate"/>
      </w:r>
      <w:r w:rsidR="00470C43" w:rsidRPr="00FF3EE9">
        <w:rPr>
          <w:noProof/>
          <w:shd w:val="clear" w:color="auto" w:fill="FFFFFF"/>
          <w:vertAlign w:val="superscript"/>
        </w:rPr>
        <w:t>18-23</w:t>
      </w:r>
      <w:r w:rsidR="00470C43" w:rsidRPr="00FF3EE9">
        <w:rPr>
          <w:shd w:val="clear" w:color="auto" w:fill="FFFFFF"/>
        </w:rPr>
        <w:fldChar w:fldCharType="end"/>
      </w:r>
      <w:r w:rsidR="00140B92" w:rsidRPr="00140B92">
        <w:rPr>
          <w:b/>
          <w:shd w:val="clear" w:color="auto" w:fill="FFFFFF"/>
        </w:rPr>
        <w:t>.</w:t>
      </w:r>
      <w:r w:rsidR="00140B92" w:rsidRPr="00140B92">
        <w:rPr>
          <w:shd w:val="clear" w:color="auto" w:fill="FFFFFF"/>
        </w:rPr>
        <w:t>In 2019, prevalent cancers among women included cervical cancer (6,570 cases), breast cancer (5,450 cases), leukemia (3,980 cases), thyroid cancer (1,990 cases), and colorectal cancer (1,440 cases), while cancer of the larynx and mesothelioma were the rarest, both with 60 cases. Ethiopian women had the highest incidence rates for cervical (24.6 per 100,000) and breast cancer (23 per 100,000). Notably, from 2010 to 2019, pancreatic cancer cases rose by 79%, kidney cancer by 72%, and lung cancer by 69%. In contrast, stomach cancer increased by 15%, whereas leukemia declined by 7%.</w:t>
      </w:r>
      <w:r w:rsidR="00CA35D7" w:rsidRPr="00FF3EE9">
        <w:rPr>
          <w:shd w:val="clear" w:color="auto" w:fill="FFFFFF"/>
        </w:rPr>
        <w:fldChar w:fldCharType="begin">
          <w:fldData xml:space="preserve">PEVuZE5vdGU+PENpdGU+PEF1dGhvcj5TYWZpcmk8L0F1dGhvcj48WWVhcj4yMDIxPC9ZZWFyPjxS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</w:fldData>
        </w:fldChar>
      </w:r>
      <w:r w:rsidR="00470C43" w:rsidRPr="00FF3EE9">
        <w:rPr>
          <w:shd w:val="clear" w:color="auto" w:fill="FFFFFF"/>
        </w:rPr>
        <w:instrText xml:space="preserve"> ADDIN EN.CITE </w:instrText>
      </w:r>
      <w:r w:rsidR="00470C43" w:rsidRPr="00FF3EE9">
        <w:rPr>
          <w:shd w:val="clear" w:color="auto" w:fill="FFFFFF"/>
        </w:rPr>
        <w:fldChar w:fldCharType="begin">
          <w:fldData xml:space="preserve">PEVuZE5vdGU+PENpdGU+PEF1dGhvcj5TYWZpcmk8L0F1dGhvcj48WWVhcj4yMDIxPC9ZZWFyPjxS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</w:fldData>
        </w:fldChar>
      </w:r>
      <w:r w:rsidR="00470C43" w:rsidRPr="00FF3EE9">
        <w:rPr>
          <w:shd w:val="clear" w:color="auto" w:fill="FFFFFF"/>
        </w:rPr>
        <w:instrText xml:space="preserve"> ADDIN EN.CITE.DATA </w:instrText>
      </w:r>
      <w:r w:rsidR="00470C43" w:rsidRPr="00FF3EE9">
        <w:rPr>
          <w:shd w:val="clear" w:color="auto" w:fill="FFFFFF"/>
        </w:rPr>
      </w:r>
      <w:r w:rsidR="00470C43" w:rsidRPr="00FF3EE9">
        <w:rPr>
          <w:shd w:val="clear" w:color="auto" w:fill="FFFFFF"/>
        </w:rPr>
        <w:fldChar w:fldCharType="end"/>
      </w:r>
      <w:r w:rsidR="00CA35D7" w:rsidRPr="00FF3EE9">
        <w:rPr>
          <w:shd w:val="clear" w:color="auto" w:fill="FFFFFF"/>
        </w:rPr>
      </w:r>
      <w:r w:rsidR="00CA35D7" w:rsidRPr="00FF3EE9">
        <w:rPr>
          <w:shd w:val="clear" w:color="auto" w:fill="FFFFFF"/>
        </w:rPr>
        <w:fldChar w:fldCharType="separate"/>
      </w:r>
      <w:r w:rsidR="00470C43" w:rsidRPr="00FF3EE9">
        <w:rPr>
          <w:noProof/>
          <w:shd w:val="clear" w:color="auto" w:fill="FFFFFF"/>
          <w:vertAlign w:val="superscript"/>
        </w:rPr>
        <w:t>24-26</w:t>
      </w:r>
      <w:r w:rsidR="00CA35D7" w:rsidRPr="00FF3EE9">
        <w:rPr>
          <w:shd w:val="clear" w:color="auto" w:fill="FFFFFF"/>
        </w:rPr>
        <w:fldChar w:fldCharType="end"/>
      </w:r>
      <w:r w:rsidR="003D44EB" w:rsidRPr="00FF3EE9">
        <w:rPr>
          <w:shd w:val="clear" w:color="auto" w:fill="FFFFFF"/>
        </w:rPr>
        <w:t>.</w:t>
      </w:r>
      <w:r w:rsidR="00D311AB" w:rsidRPr="00FF3EE9">
        <w:rPr>
          <w:shd w:val="clear" w:color="auto" w:fill="FFFFFF"/>
        </w:rPr>
        <w:t xml:space="preserve"> </w:t>
      </w:r>
    </w:p>
    <w:p w:rsidR="003D44EB" w:rsidRPr="00FF3EE9" w:rsidRDefault="00140B92" w:rsidP="00FF3EE9">
      <w:pPr>
        <w:spacing w:line="360" w:lineRule="auto"/>
        <w:jc w:val="both"/>
        <w:rPr>
          <w:shd w:val="clear" w:color="auto" w:fill="FFFFFF"/>
        </w:rPr>
      </w:pPr>
      <w:r w:rsidRPr="00140B92">
        <w:rPr>
          <w:shd w:val="clear" w:color="auto" w:fill="FFFFFF"/>
        </w:rPr>
        <w:t>Cervical cancer was the most diagnosed cancer among Ethiopian women in 2019, with 6,570 cases, followed by breast cancer (5,450) and leukemia (3,980). The age-standardized incidence rate for cervical cancer was 24.6 per 100,000 women. Colon cancer incidence notably increased by 79% from 2010 to 2019, while stomach cancer rose by 15% and leukemia rates fell by 7%. The least common cancers included throat cancer and mesothelioma (60 cases each), and other oral cancers (50 cases)</w:t>
      </w:r>
      <w:r w:rsidR="007C77D4" w:rsidRPr="00FF3EE9">
        <w:rPr>
          <w:shd w:val="clear" w:color="auto" w:fill="FFFFFF"/>
        </w:rPr>
        <w:fldChar w:fldCharType="begin"/>
      </w:r>
      <w:r w:rsidR="00470C43" w:rsidRPr="00FF3EE9">
        <w:rPr>
          <w:shd w:val="clear" w:color="auto" w:fill="FFFFFF"/>
        </w:rPr>
        <w:instrText xml:space="preserve"> ADDIN EN.CITE &lt;EndNote&gt;&lt;Cite&gt;&lt;Author&gt;Wu&lt;/Author&gt;&lt;Year&gt;2024&lt;/Year&gt;&lt;RecNum&gt;260&lt;/RecNum&gt;&lt;DisplayText&gt;&lt;style face="superscript"&gt;27, 28&lt;/style&gt;&lt;/DisplayText&gt;&lt;record&gt;&lt;rec-number&gt;260&lt;/rec-number&gt;&lt;foreign-keys&gt;&lt;key app="EN" db-id="2drs9rx949a0euedxs6przwb222aps50za9p" timestamp="1779391295"&gt;260&lt;/key&gt;&lt;/foreign-keys&gt;&lt;ref-type name="Journal Article"&gt;17&lt;/ref-type&gt;&lt;contributors&gt;&lt;authors&gt;&lt;author&gt;Wu, Zenghong&lt;/author&gt;&lt;author&gt;Xia, Fangnan&lt;/author&gt;&lt;author&gt;Lin, Rong %J Journal of hematology&lt;/author&gt;&lt;author&gt;oncology&lt;/author&gt;&lt;/authors&gt;&lt;/contributors&gt;&lt;titles&gt;&lt;title&gt;Global burden of cancer and associated risk factors in 204 countries and territories, 1980–2021: a systematic analysis for the GBD 2021&lt;/title&gt;&lt;/titles&gt;&lt;pages&gt;119&lt;/pages&gt;&lt;volume&gt;17&lt;/volume&gt;&lt;number&gt;1&lt;/number&gt;&lt;dates&gt;&lt;year&gt;2024&lt;/year&gt;&lt;/dates&gt;&lt;isbn&gt;1756-8722&lt;/isbn&gt;&lt;urls&gt;&lt;/urls&gt;&lt;/record&gt;&lt;/Cite&gt;&lt;Cite&gt;&lt;Author&gt;Ephi&lt;/Author&gt;&lt;Year&gt;2019&lt;/Year&gt;&lt;RecNum&gt;261&lt;/RecNum&gt;&lt;record&gt;&lt;rec-number&gt;261&lt;/rec-number&gt;&lt;foreign-keys&gt;&lt;key app="EN" db-id="2drs9rx949a0euedxs6przwb222aps50za9p" timestamp="1779391424"&gt;261&lt;/key&gt;&lt;/foreign-keys&gt;&lt;ref-type name="Journal Article"&gt;17&lt;/ref-type&gt;&lt;contributors&gt;&lt;authors&gt;&lt;author&gt;Ephi, I %J Ethiopia mini demographic&lt;/author&gt;&lt;author&gt;health survey&lt;/author&gt;&lt;/authors&gt;&lt;/contributors&gt;&lt;titles&gt;&lt;title&gt;Ethiopian public health Institute (EPHI)[Ethiopia] and ICF&lt;/title&gt;&lt;/titles&gt;&lt;dates&gt;&lt;year&gt;2019&lt;/year&gt;&lt;/dates&gt;&lt;urls&gt;&lt;/urls&gt;&lt;/record&gt;&lt;/Cite&gt;&lt;/EndNote&gt;</w:instrText>
      </w:r>
      <w:r w:rsidR="007C77D4" w:rsidRPr="00FF3EE9">
        <w:rPr>
          <w:shd w:val="clear" w:color="auto" w:fill="FFFFFF"/>
        </w:rPr>
        <w:fldChar w:fldCharType="separate"/>
      </w:r>
      <w:r w:rsidR="00470C43" w:rsidRPr="00FF3EE9">
        <w:rPr>
          <w:noProof/>
          <w:shd w:val="clear" w:color="auto" w:fill="FFFFFF"/>
          <w:vertAlign w:val="superscript"/>
        </w:rPr>
        <w:t>27, 28</w:t>
      </w:r>
      <w:r w:rsidR="007C77D4" w:rsidRPr="00FF3EE9">
        <w:rPr>
          <w:shd w:val="clear" w:color="auto" w:fill="FFFFFF"/>
        </w:rPr>
        <w:fldChar w:fldCharType="end"/>
      </w:r>
      <w:r w:rsidR="007C77D4" w:rsidRPr="00FF3EE9">
        <w:rPr>
          <w:shd w:val="clear" w:color="auto" w:fill="FFFFFF"/>
        </w:rPr>
        <w:t xml:space="preserve"> . </w:t>
      </w:r>
    </w:p>
    <w:p w:rsidR="00F44B33" w:rsidRPr="00FF3EE9" w:rsidRDefault="00140B92" w:rsidP="00140B92">
      <w:pPr>
        <w:spacing w:line="360" w:lineRule="auto"/>
        <w:jc w:val="both"/>
        <w:rPr>
          <w:shd w:val="clear" w:color="auto" w:fill="FFFFFF"/>
        </w:rPr>
      </w:pPr>
      <w:r w:rsidRPr="00140B92">
        <w:rPr>
          <w:shd w:val="clear" w:color="auto" w:fill="FFFFFF"/>
        </w:rPr>
        <w:t>From 2010 to 2019, cancer incidence rates for leukemia and Hodgkin's lymphoma decreased by 1% to 14%, while rates for other cancers increased by 1% to 30%. In 2019, cervical and breast cancers were the leading causes of cancer deaths, with 3,870 and 3,700 fatalities, respectively. Pancreatic cancer saw the largest mortality increase at 81%, followed by lung cancer (70%), kidney cancer (66%), and ovarian cancer (61%). Leukemia's mortality rose slightly by 1%</w:t>
      </w:r>
      <w:r w:rsidR="00750855" w:rsidRPr="00FF3EE9">
        <w:rPr>
          <w:shd w:val="clear" w:color="auto" w:fill="FFFFFF"/>
        </w:rPr>
        <w:fldChar w:fldCharType="begin"/>
      </w:r>
      <w:r w:rsidR="00750855" w:rsidRPr="00FF3EE9">
        <w:rPr>
          <w:shd w:val="clear" w:color="auto" w:fill="FFFFFF"/>
        </w:rPr>
        <w:instrText xml:space="preserve"> ADDIN EN.CITE &lt;EndNote&gt;&lt;Cite&gt;&lt;Author&gt;Bray&lt;/Author&gt;&lt;Year&gt;2018&lt;/Year&gt;&lt;RecNum&gt;262&lt;/RecNum&gt;&lt;DisplayText&gt;&lt;style face="superscript"&gt;29, 30&lt;/style&gt;&lt;/DisplayText&gt;&lt;record&gt;&lt;rec-number&gt;262&lt;/rec-number&gt;&lt;foreign-keys&gt;&lt;key app="EN" db-id="2drs9rx949a0euedxs6przwb222aps50za9p" timestamp="1779391527"&gt;262&lt;/key&gt;&lt;/foreign-keys&gt;&lt;ref-type name="Journal Article"&gt;17&lt;/ref-type&gt;&lt;contributors&gt;&lt;authors&gt;&lt;author&gt;Bray, Freddie&lt;/author&gt;&lt;author&gt;Ferlay, Jacques&lt;/author&gt;&lt;author&gt;Soerjomataram, Isabelle&lt;/author&gt;&lt;author&gt;Siegel, Rebecca L&lt;/author&gt;&lt;author&gt;Torre, Lindsey A&lt;/author&gt;&lt;author&gt;Jemal, Ahmedin %J CA: a cancer journal for clinicians&lt;/author&gt;&lt;/authors&gt;&lt;/contributors&gt;&lt;titles&gt;&lt;title&gt;Global cancer statistics 2018: GLOBOCAN estimates of incidence and mortality worldwide for 36 cancers in 185 countries&lt;/title&gt;&lt;/titles&gt;&lt;pages&gt;394-424&lt;/pages&gt;&lt;volume&gt;68&lt;/volume&gt;&lt;number&gt;6&lt;/number&gt;&lt;dates&gt;&lt;year&gt;2018&lt;/year&gt;&lt;/dates&gt;&lt;isbn&gt;0007-9235&lt;/isbn&gt;&lt;urls&gt;&lt;/urls&gt;&lt;/record&gt;&lt;/Cite&gt;&lt;Cite&gt;&lt;Author&gt;Bray&lt;/Author&gt;&lt;Year&gt;2018&lt;/Year&gt;&lt;RecNum&gt;263&lt;/RecNum&gt;&lt;record&gt;&lt;rec-number&gt;263&lt;/rec-number&gt;&lt;foreign-keys&gt;&lt;key app="EN" db-id="2drs9rx949a0euedxs6przwb222aps50za9p" timestamp="1779391577"&gt;263&lt;/key&gt;&lt;/foreign-keys&gt;&lt;ref-type name="Journal Article"&gt;17&lt;/ref-type&gt;&lt;contributors&gt;&lt;authors&gt;&lt;author&gt;Bray, Freddie&lt;/author&gt;&lt;author&gt;Ferlay, Jacques&lt;/author&gt;&lt;author&gt;Soerjomataram, Isabelle&lt;/author&gt;&lt;author&gt;Siegel, Rebecca L&lt;/author&gt;&lt;author&gt;Torre, Lindsey A&lt;/author&gt;&lt;author&gt;Jemal, Ahmedin %J Ca Cancer J Clin&lt;/author&gt;&lt;/authors&gt;&lt;/contributors&gt;&lt;titles&gt;&lt;title&gt;GLOBOCAN estimates of incidence and mortality worldwide for 36 cancers in 185 countries&lt;/title&gt;&lt;/titles&gt;&lt;pages&gt;394-424&lt;/pages&gt;&lt;volume&gt;68&lt;/volume&gt;&lt;number&gt;6&lt;/number&gt;&lt;dates&gt;&lt;year&gt;2018&lt;/year&gt;&lt;/dates&gt;&lt;urls&gt;&lt;/urls&gt;&lt;/record&gt;&lt;/Cite&gt;&lt;/EndNote&gt;</w:instrText>
      </w:r>
      <w:r w:rsidR="00750855" w:rsidRPr="00FF3EE9">
        <w:rPr>
          <w:shd w:val="clear" w:color="auto" w:fill="FFFFFF"/>
        </w:rPr>
        <w:fldChar w:fldCharType="separate"/>
      </w:r>
      <w:r w:rsidR="00750855" w:rsidRPr="00FF3EE9">
        <w:rPr>
          <w:noProof/>
          <w:shd w:val="clear" w:color="auto" w:fill="FFFFFF"/>
          <w:vertAlign w:val="superscript"/>
        </w:rPr>
        <w:t>29, 30</w:t>
      </w:r>
      <w:r w:rsidR="00750855" w:rsidRPr="00FF3EE9">
        <w:rPr>
          <w:shd w:val="clear" w:color="auto" w:fill="FFFFFF"/>
        </w:rPr>
        <w:fldChar w:fldCharType="end"/>
      </w:r>
      <w:r w:rsidR="00750855">
        <w:rPr>
          <w:shd w:val="clear" w:color="auto" w:fill="FFFFFF"/>
        </w:rPr>
        <w:t xml:space="preserve">. </w:t>
      </w:r>
      <w:r w:rsidRPr="00140B92">
        <w:rPr>
          <w:shd w:val="clear" w:color="auto" w:fill="FFFFFF"/>
        </w:rPr>
        <w:t xml:space="preserve">Adolescents and young adults aged 15 to 39 </w:t>
      </w:r>
      <w:r w:rsidR="008D4DEA" w:rsidRPr="00140B92">
        <w:rPr>
          <w:shd w:val="clear" w:color="auto" w:fill="FFFFFF"/>
        </w:rPr>
        <w:t>experiences</w:t>
      </w:r>
      <w:r w:rsidRPr="00140B92">
        <w:rPr>
          <w:shd w:val="clear" w:color="auto" w:fill="FFFFFF"/>
        </w:rPr>
        <w:t xml:space="preserve"> major life changes while facing higher risks for cancers such as Hodgkin lymphoma and gonadal germ cell tumors. They often encounter financial and social barriers that hinder access to appropriate care, leading to health disparities and complications in treatment</w:t>
      </w:r>
      <w:r w:rsidRPr="00FF3EE9">
        <w:rPr>
          <w:shd w:val="clear" w:color="auto" w:fill="FFFFFF"/>
        </w:rPr>
        <w:t xml:space="preserve"> </w:t>
      </w:r>
      <w:r w:rsidR="00D311AB" w:rsidRPr="00FF3EE9">
        <w:rPr>
          <w:shd w:val="clear" w:color="auto" w:fill="FFFFFF"/>
        </w:rPr>
        <w:fldChar w:fldCharType="begin">
          <w:fldData xml:space="preserve">PEVuZE5vdGU+PENpdGU+PEF1dGhvcj5UcmFtYTwvQXV0aG9yPjxZZWFyPjIwMTg8L1llYXI+PFJl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</w:fldData>
        </w:fldChar>
      </w:r>
      <w:r w:rsidR="00470C43" w:rsidRPr="00FF3EE9">
        <w:rPr>
          <w:shd w:val="clear" w:color="auto" w:fill="FFFFFF"/>
        </w:rPr>
        <w:instrText xml:space="preserve"> ADDIN EN.CITE </w:instrText>
      </w:r>
      <w:r w:rsidR="00470C43" w:rsidRPr="00FF3EE9">
        <w:rPr>
          <w:shd w:val="clear" w:color="auto" w:fill="FFFFFF"/>
        </w:rPr>
        <w:fldChar w:fldCharType="begin">
          <w:fldData xml:space="preserve">PEVuZE5vdGU+PENpdGU+PEF1dGhvcj5UcmFtYTwvQXV0aG9yPjxZZWFyPjIwMTg8L1llYXI+PFJl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</w:fldData>
        </w:fldChar>
      </w:r>
      <w:r w:rsidR="00470C43" w:rsidRPr="00FF3EE9">
        <w:rPr>
          <w:shd w:val="clear" w:color="auto" w:fill="FFFFFF"/>
        </w:rPr>
        <w:instrText xml:space="preserve"> ADDIN EN.CITE.DATA </w:instrText>
      </w:r>
      <w:r w:rsidR="00470C43" w:rsidRPr="00FF3EE9">
        <w:rPr>
          <w:shd w:val="clear" w:color="auto" w:fill="FFFFFF"/>
        </w:rPr>
      </w:r>
      <w:r w:rsidR="00470C43" w:rsidRPr="00FF3EE9">
        <w:rPr>
          <w:shd w:val="clear" w:color="auto" w:fill="FFFFFF"/>
        </w:rPr>
        <w:fldChar w:fldCharType="end"/>
      </w:r>
      <w:r w:rsidR="00D311AB" w:rsidRPr="00FF3EE9">
        <w:rPr>
          <w:shd w:val="clear" w:color="auto" w:fill="FFFFFF"/>
        </w:rPr>
      </w:r>
      <w:r w:rsidR="00D311AB" w:rsidRPr="00FF3EE9">
        <w:rPr>
          <w:shd w:val="clear" w:color="auto" w:fill="FFFFFF"/>
        </w:rPr>
        <w:fldChar w:fldCharType="separate"/>
      </w:r>
      <w:r w:rsidR="00470C43" w:rsidRPr="00FF3EE9">
        <w:rPr>
          <w:noProof/>
          <w:shd w:val="clear" w:color="auto" w:fill="FFFFFF"/>
          <w:vertAlign w:val="superscript"/>
        </w:rPr>
        <w:t>31, 32</w:t>
      </w:r>
      <w:r w:rsidR="00D311AB" w:rsidRPr="00FF3EE9">
        <w:rPr>
          <w:shd w:val="clear" w:color="auto" w:fill="FFFFFF"/>
        </w:rPr>
        <w:fldChar w:fldCharType="end"/>
      </w:r>
      <w:r w:rsidR="00CA35D7" w:rsidRPr="00FF3EE9">
        <w:rPr>
          <w:shd w:val="clear" w:color="auto" w:fill="FFFFFF"/>
        </w:rPr>
        <w:t>.</w:t>
      </w:r>
    </w:p>
    <w:p w:rsidR="0060423A" w:rsidRPr="00FF3EE9" w:rsidRDefault="0060423A" w:rsidP="00FF3EE9">
      <w:pPr>
        <w:pStyle w:val="ListParagraph"/>
        <w:numPr>
          <w:ilvl w:val="1"/>
          <w:numId w:val="6"/>
        </w:numPr>
        <w:spacing w:line="360" w:lineRule="auto"/>
        <w:ind w:left="0" w:right="355"/>
        <w:rPr>
          <w:b/>
          <w:shd w:val="clear" w:color="auto" w:fill="FFFFFF"/>
        </w:rPr>
      </w:pPr>
      <w:r w:rsidRPr="00FF3EE9">
        <w:rPr>
          <w:b/>
          <w:shd w:val="clear" w:color="auto" w:fill="FFFFFF"/>
        </w:rPr>
        <w:t xml:space="preserve">Burden of bacteria in the Ethiopia </w:t>
      </w:r>
    </w:p>
    <w:p w:rsidR="003D44EB" w:rsidRDefault="00DC0985" w:rsidP="00FF3EE9">
      <w:pPr>
        <w:spacing w:line="360" w:lineRule="auto"/>
        <w:ind w:right="355"/>
        <w:jc w:val="both"/>
        <w:rPr>
          <w:shd w:val="clear" w:color="auto" w:fill="FFFFFF"/>
        </w:rPr>
      </w:pPr>
      <w:r w:rsidRPr="00FF3EE9">
        <w:rPr>
          <w:shd w:val="clear" w:color="auto" w:fill="FFFFFF"/>
        </w:rPr>
        <w:t xml:space="preserve"> </w:t>
      </w:r>
      <w:r w:rsidR="00750855">
        <w:br/>
      </w:r>
      <w:r w:rsidR="00140B92" w:rsidRPr="00140B92">
        <w:rPr>
          <w:shd w:val="clear" w:color="auto" w:fill="FFFFFF"/>
        </w:rPr>
        <w:t>Multidrug-resistant (MDR) bacteria pose a significant public health risk, responsible for approximately 2.8 million infections and over 35,000 deaths each year in the US. They affect both humans and animals, resulting in extended hospitalizations and increased healthcare costs. Combating antibiotic resistance requires global collaboration to reduce unnecessary antibiotic usage across healthcare, agriculture, and environmental sectors</w:t>
      </w:r>
      <w:r w:rsidR="00140B92" w:rsidRPr="00FF3EE9">
        <w:rPr>
          <w:shd w:val="clear" w:color="auto" w:fill="FFFFFF"/>
        </w:rPr>
        <w:t xml:space="preserve"> </w:t>
      </w:r>
      <w:r w:rsidR="002A6DA0" w:rsidRPr="00FF3EE9">
        <w:rPr>
          <w:shd w:val="clear" w:color="auto" w:fill="FFFFFF"/>
        </w:rPr>
        <w:fldChar w:fldCharType="begin"/>
      </w:r>
      <w:r w:rsidR="00470C43" w:rsidRPr="00FF3EE9">
        <w:rPr>
          <w:shd w:val="clear" w:color="auto" w:fill="FFFFFF"/>
        </w:rPr>
        <w:instrText xml:space="preserve"> ADDIN EN.CITE &lt;EndNote&gt;&lt;Cite&gt;&lt;Author&gt;Dryden&lt;/Author&gt;&lt;Year&gt;2018&lt;/Year&gt;&lt;RecNum&gt;265&lt;/RecNum&gt;&lt;DisplayText&gt;&lt;style face="superscript"&gt;33&lt;/style&gt;&lt;/DisplayText&gt;&lt;record&gt;&lt;rec-number&gt;265&lt;/rec-number&gt;&lt;foreign-keys&gt;&lt;key app="EN" db-id="2drs9rx949a0euedxs6przwb222aps50za9p" timestamp="1779392338"&gt;265&lt;/key&gt;&lt;/foreign-keys&gt;&lt;ref-type name="Journal Article"&gt;17&lt;/ref-type&gt;&lt;contributors&gt;&lt;authors&gt;&lt;author&gt;Dryden, Matthew %J International journal of antimicrobial agents&lt;/author&gt;&lt;/authors&gt;&lt;/contributors&gt;&lt;titles&gt;&lt;title&gt;Reactive oxygen species: a novel antimicrobial&lt;/title&gt;&lt;/titles&gt;&lt;pages&gt;299-303&lt;/pages&gt;&lt;volume&gt;51&lt;/volume&gt;&lt;number&gt;3&lt;/number&gt;&lt;dates&gt;&lt;year&gt;2018&lt;/year&gt;&lt;/dates&gt;&lt;isbn&gt;0924-8579&lt;/isbn&gt;&lt;urls&gt;&lt;/urls&gt;&lt;/record&gt;&lt;/Cite&gt;&lt;/EndNote&gt;</w:instrText>
      </w:r>
      <w:r w:rsidR="002A6DA0" w:rsidRPr="00FF3EE9">
        <w:rPr>
          <w:shd w:val="clear" w:color="auto" w:fill="FFFFFF"/>
        </w:rPr>
        <w:fldChar w:fldCharType="separate"/>
      </w:r>
      <w:r w:rsidR="00470C43" w:rsidRPr="00FF3EE9">
        <w:rPr>
          <w:noProof/>
          <w:shd w:val="clear" w:color="auto" w:fill="FFFFFF"/>
          <w:vertAlign w:val="superscript"/>
        </w:rPr>
        <w:t>33</w:t>
      </w:r>
      <w:r w:rsidR="002A6DA0" w:rsidRPr="00FF3EE9">
        <w:rPr>
          <w:shd w:val="clear" w:color="auto" w:fill="FFFFFF"/>
        </w:rPr>
        <w:fldChar w:fldCharType="end"/>
      </w:r>
      <w:r w:rsidR="002A6DA0" w:rsidRPr="00FF3EE9">
        <w:rPr>
          <w:shd w:val="clear" w:color="auto" w:fill="FFFFFF"/>
        </w:rPr>
        <w:t xml:space="preserve">. </w:t>
      </w:r>
      <w:r w:rsidR="00750855">
        <w:rPr>
          <w:shd w:val="clear" w:color="auto" w:fill="FFFFFF"/>
        </w:rPr>
        <w:t xml:space="preserve"> </w:t>
      </w:r>
      <w:r w:rsidR="00140B92" w:rsidRPr="00140B92">
        <w:rPr>
          <w:shd w:val="clear" w:color="auto" w:fill="FFFFFF"/>
        </w:rPr>
        <w:t xml:space="preserve">Political leaders in Ethiopia are expressing concern about antimicrobial resistance (AMR), particularly related to urinary tract infections from Gram-negative bacteria like </w:t>
      </w:r>
      <w:proofErr w:type="spellStart"/>
      <w:r w:rsidR="00140B92" w:rsidRPr="008D4DEA">
        <w:rPr>
          <w:i/>
          <w:shd w:val="clear" w:color="auto" w:fill="FFFFFF"/>
        </w:rPr>
        <w:t>Klebsiella</w:t>
      </w:r>
      <w:proofErr w:type="spellEnd"/>
      <w:r w:rsidR="00140B92" w:rsidRPr="008D4DEA">
        <w:rPr>
          <w:i/>
          <w:shd w:val="clear" w:color="auto" w:fill="FFFFFF"/>
        </w:rPr>
        <w:t xml:space="preserve"> pneumonia,</w:t>
      </w:r>
      <w:r w:rsidR="00140B92" w:rsidRPr="00140B92">
        <w:rPr>
          <w:shd w:val="clear" w:color="auto" w:fill="FFFFFF"/>
        </w:rPr>
        <w:t xml:space="preserve"> </w:t>
      </w:r>
      <w:r w:rsidR="00140B92" w:rsidRPr="008D4DEA">
        <w:rPr>
          <w:i/>
          <w:shd w:val="clear" w:color="auto" w:fill="FFFFFF"/>
        </w:rPr>
        <w:t xml:space="preserve">Pseudomonas </w:t>
      </w:r>
      <w:proofErr w:type="spellStart"/>
      <w:r w:rsidR="00140B92" w:rsidRPr="008D4DEA">
        <w:rPr>
          <w:i/>
          <w:shd w:val="clear" w:color="auto" w:fill="FFFFFF"/>
        </w:rPr>
        <w:t>aeruginosa</w:t>
      </w:r>
      <w:proofErr w:type="spellEnd"/>
      <w:r w:rsidR="00140B92" w:rsidRPr="008D4DEA">
        <w:rPr>
          <w:i/>
          <w:shd w:val="clear" w:color="auto" w:fill="FFFFFF"/>
        </w:rPr>
        <w:t>,</w:t>
      </w:r>
      <w:r w:rsidR="00140B92" w:rsidRPr="00140B92">
        <w:rPr>
          <w:shd w:val="clear" w:color="auto" w:fill="FFFFFF"/>
        </w:rPr>
        <w:t xml:space="preserve"> and </w:t>
      </w:r>
      <w:r w:rsidR="00140B92" w:rsidRPr="008D4DEA">
        <w:rPr>
          <w:i/>
          <w:shd w:val="clear" w:color="auto" w:fill="FFFFFF"/>
        </w:rPr>
        <w:t>Escherichia coli</w:t>
      </w:r>
      <w:r w:rsidR="00140B92" w:rsidRPr="00140B92">
        <w:rPr>
          <w:shd w:val="clear" w:color="auto" w:fill="FFFFFF"/>
        </w:rPr>
        <w:t xml:space="preserve">. The use of medicinal plants is suggested as a potential solution to combat multidrug-resistant bacteria, including methicillin-resistant Staphylococcus </w:t>
      </w:r>
      <w:proofErr w:type="spellStart"/>
      <w:r w:rsidR="00140B92" w:rsidRPr="00140B92">
        <w:rPr>
          <w:shd w:val="clear" w:color="auto" w:fill="FFFFFF"/>
        </w:rPr>
        <w:t>aureus</w:t>
      </w:r>
      <w:proofErr w:type="spellEnd"/>
      <w:r w:rsidR="00140B92" w:rsidRPr="00140B92">
        <w:rPr>
          <w:shd w:val="clear" w:color="auto" w:fill="FFFFFF"/>
        </w:rPr>
        <w:t xml:space="preserve"> </w:t>
      </w:r>
      <w:r w:rsidR="00750855" w:rsidRPr="00140B92">
        <w:rPr>
          <w:shd w:val="clear" w:color="auto" w:fill="FFFFFF"/>
        </w:rPr>
        <w:t>impact on local communities and health</w:t>
      </w:r>
      <w:r w:rsidR="002A6DA0" w:rsidRPr="00FF3EE9">
        <w:rPr>
          <w:shd w:val="clear" w:color="auto" w:fill="FFFFFF"/>
        </w:rPr>
        <w:fldChar w:fldCharType="begin"/>
      </w:r>
      <w:r w:rsidR="00470C43" w:rsidRPr="00FF3EE9">
        <w:rPr>
          <w:shd w:val="clear" w:color="auto" w:fill="FFFFFF"/>
        </w:rPr>
        <w:instrText xml:space="preserve"> ADDIN EN.CITE &lt;EndNote&gt;&lt;Cite&gt;&lt;Author&gt;Gadisa&lt;/Author&gt;&lt;Year&gt;2021&lt;/Year&gt;&lt;RecNum&gt;266&lt;/RecNum&gt;&lt;DisplayText&gt;&lt;style face="superscript"&gt;34, 35&lt;/style&gt;&lt;/DisplayText&gt;&lt;record&gt;&lt;rec-number&gt;266&lt;/rec-number&gt;&lt;foreign-keys&gt;&lt;key app="EN" db-id="2drs9rx949a0euedxs6przwb222aps50za9p" timestamp="1779392873"&gt;266&lt;/key&gt;&lt;/foreign-keys&gt;&lt;ref-type name="Journal Article"&gt;17&lt;/ref-type&gt;&lt;contributors&gt;&lt;authors&gt;&lt;author&gt;Gadisa, Eshetu&lt;/author&gt;&lt;author&gt;Tadesse, Elazar %J BMC Complementary Medicine&lt;/author&gt;&lt;author&gt;Therapies&lt;/author&gt;&lt;/authors&gt;&lt;/contributors&gt;&lt;titles&gt;&lt;title&gt;Antimicrobial activity of medicinal plants used for urinary tract infections in pastoralist community in Ethiopia&lt;/title&gt;&lt;/titles&gt;&lt;pages&gt;74&lt;/pages&gt;&lt;volume&gt;21&lt;/volume&gt;&lt;number&gt;1&lt;/number&gt;&lt;dates&gt;&lt;year&gt;2021&lt;/year&gt;&lt;/dates&gt;&lt;isbn&gt;2662-7671&lt;/isbn&gt;&lt;urls&gt;&lt;/urls&gt;&lt;/record&gt;&lt;/Cite&gt;&lt;Cite&gt;&lt;Author&gt;Bekele&lt;/Author&gt;&lt;Year&gt;2015&lt;/Year&gt;&lt;RecNum&gt;267&lt;/RecNum&gt;&lt;record&gt;&lt;rec-number&gt;267&lt;/rec-number&gt;&lt;foreign-keys&gt;&lt;key app="EN" db-id="2drs9rx949a0euedxs6przwb222aps50za9p" timestamp="1779392948"&gt;267&lt;/key&gt;&lt;/foreign-keys&gt;&lt;ref-type name="Journal Article"&gt;17&lt;/ref-type&gt;&lt;contributors&gt;&lt;authors&gt;&lt;author&gt;Bekele, Genene&lt;/author&gt;&lt;author&gt;Reddy, P Ramachandra %J Universal Journal of Plant Science&lt;/author&gt;&lt;/authors&gt;&lt;/contributors&gt;&lt;titles&gt;&lt;title&gt;Ethnobotanical study of medicinal plants used to treat human ailments by Guji Oromo tribes in Abaya District, Borana, Oromia, Ethiopia&lt;/title&gt;&lt;/titles&gt;&lt;pages&gt;1-8&lt;/pages&gt;&lt;volume&gt;3&lt;/volume&gt;&lt;number&gt;1&lt;/number&gt;&lt;dates&gt;&lt;year&gt;2015&lt;/year&gt;&lt;/dates&gt;&lt;urls&gt;&lt;/urls&gt;&lt;/record&gt;&lt;/Cite&gt;&lt;/EndNote&gt;</w:instrText>
      </w:r>
      <w:r w:rsidR="002A6DA0" w:rsidRPr="00FF3EE9">
        <w:rPr>
          <w:shd w:val="clear" w:color="auto" w:fill="FFFFFF"/>
        </w:rPr>
        <w:fldChar w:fldCharType="separate"/>
      </w:r>
      <w:r w:rsidR="00470C43" w:rsidRPr="00FF3EE9">
        <w:rPr>
          <w:noProof/>
          <w:shd w:val="clear" w:color="auto" w:fill="FFFFFF"/>
          <w:vertAlign w:val="superscript"/>
        </w:rPr>
        <w:t>34, 35</w:t>
      </w:r>
      <w:r w:rsidR="002A6DA0" w:rsidRPr="00FF3EE9">
        <w:rPr>
          <w:shd w:val="clear" w:color="auto" w:fill="FFFFFF"/>
        </w:rPr>
        <w:fldChar w:fldCharType="end"/>
      </w:r>
      <w:r w:rsidR="00CD5071" w:rsidRPr="00FF3EE9">
        <w:rPr>
          <w:shd w:val="clear" w:color="auto" w:fill="FFFFFF"/>
        </w:rPr>
        <w:t xml:space="preserve"> </w:t>
      </w:r>
      <w:r w:rsidR="002A6DA0" w:rsidRPr="00FF3EE9">
        <w:rPr>
          <w:shd w:val="clear" w:color="auto" w:fill="FFFFFF"/>
        </w:rPr>
        <w:t>.</w:t>
      </w:r>
    </w:p>
    <w:p w:rsidR="00140B92" w:rsidRDefault="00140B92" w:rsidP="00FF3EE9">
      <w:pPr>
        <w:spacing w:line="360" w:lineRule="auto"/>
        <w:ind w:right="355"/>
        <w:jc w:val="both"/>
        <w:rPr>
          <w:shd w:val="clear" w:color="auto" w:fill="FFFFFF"/>
        </w:rPr>
      </w:pPr>
    </w:p>
    <w:p w:rsidR="00140B92" w:rsidRPr="00FF3EE9" w:rsidRDefault="00140B92" w:rsidP="00FF3EE9">
      <w:pPr>
        <w:spacing w:line="360" w:lineRule="auto"/>
        <w:ind w:right="355"/>
        <w:jc w:val="both"/>
        <w:rPr>
          <w:shd w:val="clear" w:color="auto" w:fill="FFFFFF"/>
        </w:rPr>
      </w:pPr>
    </w:p>
    <w:p w:rsidR="003D02EF" w:rsidRPr="00FF3EE9" w:rsidRDefault="0060423A" w:rsidP="00FF3EE9">
      <w:pPr>
        <w:pStyle w:val="ListParagraph"/>
        <w:numPr>
          <w:ilvl w:val="1"/>
          <w:numId w:val="6"/>
        </w:numPr>
        <w:spacing w:line="360" w:lineRule="auto"/>
        <w:ind w:left="0" w:right="355"/>
        <w:rPr>
          <w:b/>
          <w:shd w:val="clear" w:color="auto" w:fill="FFFFFF"/>
        </w:rPr>
      </w:pPr>
      <w:r w:rsidRPr="00FF3EE9">
        <w:rPr>
          <w:b/>
          <w:shd w:val="clear" w:color="auto" w:fill="FFFFFF"/>
        </w:rPr>
        <w:lastRenderedPageBreak/>
        <w:t xml:space="preserve">Burden of </w:t>
      </w:r>
      <w:r w:rsidR="00AE034C" w:rsidRPr="00FF3EE9">
        <w:rPr>
          <w:b/>
          <w:shd w:val="clear" w:color="auto" w:fill="FFFFFF"/>
        </w:rPr>
        <w:t xml:space="preserve">Oxidative stress </w:t>
      </w:r>
      <w:r w:rsidRPr="00FF3EE9">
        <w:rPr>
          <w:b/>
          <w:shd w:val="clear" w:color="auto" w:fill="FFFFFF"/>
        </w:rPr>
        <w:t xml:space="preserve">in Ethiopia </w:t>
      </w:r>
    </w:p>
    <w:p w:rsidR="00750855" w:rsidRPr="00FF3EE9" w:rsidRDefault="00140B92" w:rsidP="00FF3EE9">
      <w:pPr>
        <w:spacing w:line="360" w:lineRule="auto"/>
        <w:ind w:right="355"/>
        <w:jc w:val="both"/>
        <w:rPr>
          <w:shd w:val="clear" w:color="auto" w:fill="FFFFFF"/>
        </w:rPr>
      </w:pPr>
      <w:r w:rsidRPr="00140B92">
        <w:rPr>
          <w:shd w:val="clear" w:color="auto" w:fill="FFFFFF"/>
        </w:rPr>
        <w:t>Reactive oxygen species cause oxidative stress in Ethiopia, contributing to chronic diseases such as diabetes, cancer, and heart issues. Limited access to fruits and vegetables worsens nutritional challenges, while infections like HIV/AIDS and malaria induce inflammation and weaken the immune system. Vulnerable populations are more affected by environmental factors like pollution and toxic metals. Enhancing nutrition and environmental protections is essential</w:t>
      </w:r>
      <w:r w:rsidRPr="00FF3EE9">
        <w:rPr>
          <w:shd w:val="clear" w:color="auto" w:fill="FFFFFF"/>
        </w:rPr>
        <w:t xml:space="preserve"> </w:t>
      </w:r>
      <w:r w:rsidR="0060423A" w:rsidRPr="00FF3EE9">
        <w:rPr>
          <w:shd w:val="clear" w:color="auto" w:fill="FFFFFF"/>
        </w:rPr>
        <w:fldChar w:fldCharType="begin">
          <w:fldData xml:space="preserve">PEVuZE5vdGU+PENpdGU+PEF1dGhvcj5MaWd1b3JpPC9BdXRob3I+PFllYXI+MjAxODwvWWVhcj48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</w:fldData>
        </w:fldChar>
      </w:r>
      <w:r w:rsidR="00470C43" w:rsidRPr="00FF3EE9">
        <w:rPr>
          <w:shd w:val="clear" w:color="auto" w:fill="FFFFFF"/>
        </w:rPr>
        <w:instrText xml:space="preserve"> ADDIN EN.CITE </w:instrText>
      </w:r>
      <w:r w:rsidR="00470C43" w:rsidRPr="00FF3EE9">
        <w:rPr>
          <w:shd w:val="clear" w:color="auto" w:fill="FFFFFF"/>
        </w:rPr>
        <w:fldChar w:fldCharType="begin">
          <w:fldData xml:space="preserve">PEVuZE5vdGU+PENpdGU+PEF1dGhvcj5MaWd1b3JpPC9BdXRob3I+PFllYXI+MjAxODwvWWVhcj48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</w:fldData>
        </w:fldChar>
      </w:r>
      <w:r w:rsidR="00470C43" w:rsidRPr="00FF3EE9">
        <w:rPr>
          <w:shd w:val="clear" w:color="auto" w:fill="FFFFFF"/>
        </w:rPr>
        <w:instrText xml:space="preserve"> ADDIN EN.CITE.DATA </w:instrText>
      </w:r>
      <w:r w:rsidR="00470C43" w:rsidRPr="00FF3EE9">
        <w:rPr>
          <w:shd w:val="clear" w:color="auto" w:fill="FFFFFF"/>
        </w:rPr>
      </w:r>
      <w:r w:rsidR="00470C43" w:rsidRPr="00FF3EE9">
        <w:rPr>
          <w:shd w:val="clear" w:color="auto" w:fill="FFFFFF"/>
        </w:rPr>
        <w:fldChar w:fldCharType="end"/>
      </w:r>
      <w:r w:rsidR="0060423A" w:rsidRPr="00FF3EE9">
        <w:rPr>
          <w:shd w:val="clear" w:color="auto" w:fill="FFFFFF"/>
        </w:rPr>
      </w:r>
      <w:r w:rsidR="0060423A" w:rsidRPr="00FF3EE9">
        <w:rPr>
          <w:shd w:val="clear" w:color="auto" w:fill="FFFFFF"/>
        </w:rPr>
        <w:fldChar w:fldCharType="separate"/>
      </w:r>
      <w:r w:rsidR="00470C43" w:rsidRPr="00FF3EE9">
        <w:rPr>
          <w:noProof/>
          <w:shd w:val="clear" w:color="auto" w:fill="FFFFFF"/>
          <w:vertAlign w:val="superscript"/>
        </w:rPr>
        <w:t>36-38</w:t>
      </w:r>
      <w:r w:rsidR="0060423A" w:rsidRPr="00FF3EE9">
        <w:rPr>
          <w:shd w:val="clear" w:color="auto" w:fill="FFFFFF"/>
        </w:rPr>
        <w:fldChar w:fldCharType="end"/>
      </w:r>
      <w:r w:rsidR="00750855">
        <w:rPr>
          <w:shd w:val="clear" w:color="auto" w:fill="FFFFFF"/>
        </w:rPr>
        <w:t xml:space="preserve"> </w:t>
      </w:r>
      <w:r w:rsidR="00750855" w:rsidRPr="00140B92">
        <w:rPr>
          <w:shd w:val="clear" w:color="auto" w:fill="FFFFFF"/>
        </w:rPr>
        <w:t>.</w:t>
      </w:r>
      <w:r w:rsidRPr="00140B92">
        <w:rPr>
          <w:shd w:val="clear" w:color="auto" w:fill="FFFFFF"/>
        </w:rPr>
        <w:t xml:space="preserve"> In Ethiopia, increasing cancer cases are linked to oxidative stress harming DNA and normal cell function. Antioxidants from medicinal plants, particularly those high in flavonoids, are being recognized for their potential to mitigate oxidative damage and prevent chronic diseases. This trend combines traditional herbal remedies, utilized by about eighty percent of the population, with modern scientific approaches, paving the way for natural antioxidant cancer treatments</w:t>
      </w:r>
      <w:r w:rsidRPr="00FF3EE9">
        <w:rPr>
          <w:shd w:val="clear" w:color="auto" w:fill="FFFFFF"/>
        </w:rPr>
        <w:t xml:space="preserve"> </w:t>
      </w:r>
      <w:r w:rsidR="00ED2135" w:rsidRPr="00FF3EE9">
        <w:rPr>
          <w:shd w:val="clear" w:color="auto" w:fill="FFFFFF"/>
        </w:rPr>
        <w:fldChar w:fldCharType="begin">
          <w:fldData xml:space="preserve">PEVuZE5vdGU+PENpdGU+PEF1dGhvcj5SZXV0ZXI8L0F1dGhvcj48WWVhcj4yMDEwPC9ZZWFyPjxS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</w:fldData>
        </w:fldChar>
      </w:r>
      <w:r w:rsidR="00470C43" w:rsidRPr="00FF3EE9">
        <w:rPr>
          <w:shd w:val="clear" w:color="auto" w:fill="FFFFFF"/>
        </w:rPr>
        <w:instrText xml:space="preserve"> ADDIN EN.CITE </w:instrText>
      </w:r>
      <w:r w:rsidR="00470C43" w:rsidRPr="00FF3EE9">
        <w:rPr>
          <w:shd w:val="clear" w:color="auto" w:fill="FFFFFF"/>
        </w:rPr>
        <w:fldChar w:fldCharType="begin">
          <w:fldData xml:space="preserve">PEVuZE5vdGU+PENpdGU+PEF1dGhvcj5SZXV0ZXI8L0F1dGhvcj48WWVhcj4yMDEwPC9ZZWFyPjxS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</w:fldData>
        </w:fldChar>
      </w:r>
      <w:r w:rsidR="00470C43" w:rsidRPr="00FF3EE9">
        <w:rPr>
          <w:shd w:val="clear" w:color="auto" w:fill="FFFFFF"/>
        </w:rPr>
        <w:instrText xml:space="preserve"> ADDIN EN.CITE.DATA </w:instrText>
      </w:r>
      <w:r w:rsidR="00470C43" w:rsidRPr="00FF3EE9">
        <w:rPr>
          <w:shd w:val="clear" w:color="auto" w:fill="FFFFFF"/>
        </w:rPr>
      </w:r>
      <w:r w:rsidR="00470C43" w:rsidRPr="00FF3EE9">
        <w:rPr>
          <w:shd w:val="clear" w:color="auto" w:fill="FFFFFF"/>
        </w:rPr>
        <w:fldChar w:fldCharType="end"/>
      </w:r>
      <w:r w:rsidR="00ED2135" w:rsidRPr="00FF3EE9">
        <w:rPr>
          <w:shd w:val="clear" w:color="auto" w:fill="FFFFFF"/>
        </w:rPr>
      </w:r>
      <w:r w:rsidR="00ED2135" w:rsidRPr="00FF3EE9">
        <w:rPr>
          <w:shd w:val="clear" w:color="auto" w:fill="FFFFFF"/>
        </w:rPr>
        <w:fldChar w:fldCharType="separate"/>
      </w:r>
      <w:r w:rsidR="00470C43" w:rsidRPr="00FF3EE9">
        <w:rPr>
          <w:noProof/>
          <w:shd w:val="clear" w:color="auto" w:fill="FFFFFF"/>
          <w:vertAlign w:val="superscript"/>
        </w:rPr>
        <w:t>37, 39, 40</w:t>
      </w:r>
      <w:r w:rsidR="00ED2135" w:rsidRPr="00FF3EE9">
        <w:rPr>
          <w:shd w:val="clear" w:color="auto" w:fill="FFFFFF"/>
        </w:rPr>
        <w:fldChar w:fldCharType="end"/>
      </w:r>
      <w:r w:rsidR="0060423A" w:rsidRPr="00FF3EE9">
        <w:rPr>
          <w:shd w:val="clear" w:color="auto" w:fill="FFFFFF"/>
        </w:rPr>
        <w:t>.</w:t>
      </w:r>
      <w:r w:rsidR="00750855" w:rsidRPr="00ED7712">
        <w:rPr>
          <w:shd w:val="clear" w:color="auto" w:fill="FFFFFF"/>
        </w:rPr>
        <w:t xml:space="preserve"> </w:t>
      </w:r>
      <w:r w:rsidR="00ED7712" w:rsidRPr="00ED7712">
        <w:rPr>
          <w:shd w:val="clear" w:color="auto" w:fill="FFFFFF"/>
        </w:rPr>
        <w:t>Free radicals and reactive oxygen species (ROS) produced during metabolism can lead to oxidative stress, damaging cells and increasing the risk of conditions like cancer, heart disease, inflammation, and cataracts. Common examples include hydrogen peroxide and superoxide anions, which particularly affect endothelial cells. Antioxidant enzymes such as glutathione peroxidase, catalase, and superoxide dismutase help mitigate these effects. Research indicates that proper nutrition and natural antioxidants may aid in managing oxidative stress, slowing aging, and reducing disease risk</w:t>
      </w:r>
      <w:r w:rsidR="00ED7712">
        <w:rPr>
          <w:rFonts w:ascii="Open Sans" w:hAnsi="Open Sans" w:cs="Open Sans"/>
          <w:shd w:val="clear" w:color="auto" w:fill="FFFFFF"/>
        </w:rPr>
        <w:t>.</w:t>
      </w:r>
      <w:r w:rsidR="00ED7712" w:rsidRPr="00FF3EE9">
        <w:rPr>
          <w:shd w:val="clear" w:color="auto" w:fill="FFFFFF"/>
        </w:rPr>
        <w:t xml:space="preserve"> </w:t>
      </w:r>
      <w:r w:rsidR="00CB60B3" w:rsidRPr="00FF3EE9">
        <w:rPr>
          <w:shd w:val="clear" w:color="auto" w:fill="FFFFFF"/>
        </w:rPr>
        <w:fldChar w:fldCharType="begin"/>
      </w:r>
      <w:r w:rsidR="00470C43" w:rsidRPr="00FF3EE9">
        <w:rPr>
          <w:shd w:val="clear" w:color="auto" w:fill="FFFFFF"/>
        </w:rPr>
        <w:instrText xml:space="preserve"> ADDIN EN.CITE &lt;EndNote&gt;&lt;Cite&gt;&lt;Author&gt;Park&lt;/Author&gt;&lt;Year&gt;2020&lt;/Year&gt;&lt;RecNum&gt;268&lt;/RecNum&gt;&lt;DisplayText&gt;&lt;style face="superscript"&gt;41&lt;/style&gt;&lt;/DisplayText&gt;&lt;record&gt;&lt;rec-number&gt;268&lt;/rec-number&gt;&lt;foreign-keys&gt;&lt;key app="EN" db-id="2drs9rx949a0euedxs6przwb222aps50za9p" timestamp="1779393576"&gt;268&lt;/key&gt;&lt;/foreign-keys&gt;&lt;ref-type name="Journal Article"&gt;17&lt;/ref-type&gt;&lt;contributors&gt;&lt;authors&gt;&lt;author&gt;Park, Seon-Joo&lt;/author&gt;&lt;author&gt;Sharma, Anshul&lt;/author&gt;&lt;author&gt;Lee, Hae-Jeung %J Antioxidants&lt;/author&gt;&lt;/authors&gt;&lt;/contributors&gt;&lt;titles&gt;&lt;title&gt;A review of recent studies on the antioxidant activities of a third-millennium food: Amaranthus spp&lt;/title&gt;&lt;/titles&gt;&lt;pages&gt;1236&lt;/pages&gt;&lt;volume&gt;9&lt;/volume&gt;&lt;number&gt;12&lt;/number&gt;&lt;dates&gt;&lt;year&gt;2020&lt;/year&gt;&lt;/dates&gt;&lt;isbn&gt;2076-3921&lt;/isbn&gt;&lt;urls&gt;&lt;/urls&gt;&lt;/record&gt;&lt;/Cite&gt;&lt;/EndNote&gt;</w:instrText>
      </w:r>
      <w:r w:rsidR="00CB60B3" w:rsidRPr="00FF3EE9">
        <w:rPr>
          <w:shd w:val="clear" w:color="auto" w:fill="FFFFFF"/>
        </w:rPr>
        <w:fldChar w:fldCharType="separate"/>
      </w:r>
      <w:r w:rsidR="00470C43" w:rsidRPr="00FF3EE9">
        <w:rPr>
          <w:noProof/>
          <w:shd w:val="clear" w:color="auto" w:fill="FFFFFF"/>
          <w:vertAlign w:val="superscript"/>
        </w:rPr>
        <w:t>41</w:t>
      </w:r>
      <w:r w:rsidR="00CB60B3" w:rsidRPr="00FF3EE9">
        <w:rPr>
          <w:shd w:val="clear" w:color="auto" w:fill="FFFFFF"/>
        </w:rPr>
        <w:fldChar w:fldCharType="end"/>
      </w:r>
      <w:r w:rsidR="00CD5071" w:rsidRPr="00FF3EE9">
        <w:rPr>
          <w:shd w:val="clear" w:color="auto" w:fill="FFFFFF"/>
        </w:rPr>
        <w:t>.</w:t>
      </w:r>
      <w:r w:rsidR="00CB60B3" w:rsidRPr="00FF3EE9">
        <w:rPr>
          <w:shd w:val="clear" w:color="auto" w:fill="FFFFFF"/>
        </w:rPr>
        <w:t xml:space="preserve"> </w:t>
      </w:r>
    </w:p>
    <w:p w:rsidR="002369ED" w:rsidRPr="00FF3EE9" w:rsidRDefault="00ED7712" w:rsidP="00FF3EE9">
      <w:pPr>
        <w:spacing w:line="360" w:lineRule="auto"/>
        <w:ind w:right="355"/>
        <w:jc w:val="both"/>
        <w:rPr>
          <w:shd w:val="clear" w:color="auto" w:fill="FFFFFF"/>
        </w:rPr>
      </w:pPr>
      <w:r w:rsidRPr="00ED7712">
        <w:rPr>
          <w:shd w:val="clear" w:color="auto" w:fill="FFFFFF"/>
        </w:rPr>
        <w:t>Exogenous antioxidants from food and supplements boost the body's defenses and offer various health benefits, with an increasing focus on plant-based sources underscoring the importance of medicinal plants for health and wellness</w:t>
      </w:r>
      <w:r w:rsidRPr="00FF3EE9">
        <w:rPr>
          <w:shd w:val="clear" w:color="auto" w:fill="FFFFFF"/>
        </w:rPr>
        <w:t xml:space="preserve"> </w:t>
      </w:r>
      <w:r w:rsidR="00CB60B3" w:rsidRPr="00FF3EE9">
        <w:rPr>
          <w:shd w:val="clear" w:color="auto" w:fill="FFFFFF"/>
        </w:rPr>
        <w:fldChar w:fldCharType="begin"/>
      </w:r>
      <w:r w:rsidR="00470C43" w:rsidRPr="00FF3EE9">
        <w:rPr>
          <w:shd w:val="clear" w:color="auto" w:fill="FFFFFF"/>
        </w:rPr>
        <w:instrText xml:space="preserve"> ADDIN EN.CITE &lt;EndNote&gt;&lt;Cite&gt;&lt;Author&gt;Nigussie&lt;/Author&gt;&lt;Year&gt;2022&lt;/Year&gt;&lt;RecNum&gt;270&lt;/RecNum&gt;&lt;DisplayText&gt;&lt;style face="superscript"&gt;42&lt;/style&gt;&lt;/DisplayText&gt;&lt;record&gt;&lt;rec-number&gt;270&lt;/rec-number&gt;&lt;foreign-keys&gt;&lt;key app="EN" db-id="2drs9rx949a0euedxs6przwb222aps50za9p" timestamp="1779394064"&gt;270&lt;/key&gt;&lt;/foreign-keys&gt;&lt;ref-type name="Journal Article"&gt;17&lt;/ref-type&gt;&lt;contributors&gt;&lt;authors&gt;&lt;author&gt;Nigussie, Gashaw&lt;/author&gt;&lt;author&gt;Wale, Minychel %J Malaria Journal&lt;/author&gt;&lt;/authors&gt;&lt;/contributors&gt;&lt;titles&gt;&lt;title&gt;Medicinal plants used in traditional treatment of malaria in Ethiopia: a review of ethnomedicine, anti-malarial and toxicity studies&lt;/title&gt;&lt;/titles&gt;&lt;pages&gt;262&lt;/pages&gt;&lt;volume&gt;21&lt;/volume&gt;&lt;number&gt;1&lt;/number&gt;&lt;dates&gt;&lt;year&gt;2022&lt;/year&gt;&lt;/dates&gt;&lt;isbn&gt;1475-2875&lt;/isbn&gt;&lt;urls&gt;&lt;/urls&gt;&lt;/record&gt;&lt;/Cite&gt;&lt;/EndNote&gt;</w:instrText>
      </w:r>
      <w:r w:rsidR="00CB60B3" w:rsidRPr="00FF3EE9">
        <w:rPr>
          <w:shd w:val="clear" w:color="auto" w:fill="FFFFFF"/>
        </w:rPr>
        <w:fldChar w:fldCharType="separate"/>
      </w:r>
      <w:r w:rsidR="00470C43" w:rsidRPr="00FF3EE9">
        <w:rPr>
          <w:noProof/>
          <w:shd w:val="clear" w:color="auto" w:fill="FFFFFF"/>
          <w:vertAlign w:val="superscript"/>
        </w:rPr>
        <w:t>42</w:t>
      </w:r>
      <w:r w:rsidR="00CB60B3" w:rsidRPr="00FF3EE9">
        <w:rPr>
          <w:shd w:val="clear" w:color="auto" w:fill="FFFFFF"/>
        </w:rPr>
        <w:fldChar w:fldCharType="end"/>
      </w:r>
      <w:r w:rsidR="002E4037" w:rsidRPr="00FF3EE9">
        <w:rPr>
          <w:shd w:val="clear" w:color="auto" w:fill="FFFFFF"/>
        </w:rPr>
        <w:t xml:space="preserve">. </w:t>
      </w:r>
      <w:r w:rsidRPr="00ED7712">
        <w:rPr>
          <w:shd w:val="clear" w:color="auto" w:fill="FFFFFF"/>
        </w:rPr>
        <w:t>Medicinal plants are crucial for drug development in Ethiopia, with over 80% of the population relying on them for remedies. Despite their potential to treat diseases like malaria and cancer, research into their medicinal properties is limited. This review examines the phytochemistry of these plants to substantiate their health benefits, aligning with the WHO's Traditional Medicine Strategy to enhance access to herbal medicine</w:t>
      </w:r>
      <w:r w:rsidR="00AA4930">
        <w:rPr>
          <w:shd w:val="clear" w:color="auto" w:fill="FFFFFF"/>
        </w:rPr>
        <w:t xml:space="preserve"> </w:t>
      </w:r>
      <w:r w:rsidR="00F84C86" w:rsidRPr="00FF3EE9">
        <w:rPr>
          <w:shd w:val="clear" w:color="auto" w:fill="FFFFFF"/>
        </w:rPr>
        <w:fldChar w:fldCharType="begin"/>
      </w:r>
      <w:r w:rsidR="00470C43" w:rsidRPr="00FF3EE9">
        <w:rPr>
          <w:shd w:val="clear" w:color="auto" w:fill="FFFFFF"/>
        </w:rPr>
        <w:instrText xml:space="preserve"> ADDIN EN.CITE &lt;EndNote&gt;&lt;Cite&gt;&lt;Author&gt;Teka&lt;/Author&gt;&lt;Year&gt;2023&lt;/Year&gt;&lt;RecNum&gt;271&lt;/RecNum&gt;&lt;DisplayText&gt;&lt;style face="superscript"&gt;43&lt;/style&gt;&lt;/DisplayText&gt;&lt;record&gt;&lt;rec-number&gt;271&lt;/rec-number&gt;&lt;foreign-keys&gt;&lt;key app="EN" db-id="2drs9rx949a0euedxs6przwb222aps50za9p" timestamp="1779394510"&gt;271&lt;/key&gt;&lt;/foreign-keys&gt;&lt;ref-type name="Journal Article"&gt;17&lt;/ref-type&gt;&lt;contributors&gt;&lt;authors&gt;&lt;author&gt;Teka, Alemtshay&lt;/author&gt;&lt;author&gt;Maryo, Melesse %J Evidence‐Based Complementary&lt;/author&gt;&lt;author&gt;Alternative Medicine&lt;/author&gt;&lt;/authors&gt;&lt;/contributors&gt;&lt;titles&gt;&lt;title&gt;Ethiopian medicinal plants used for respiratory tract disorders: ethnomedicinal review&lt;/title&gt;&lt;/titles&gt;&lt;pages&gt;7612804&lt;/pages&gt;&lt;volume&gt;2023&lt;/volume&gt;&lt;number&gt;1&lt;/number&gt;&lt;dates&gt;&lt;year&gt;2023&lt;/year&gt;&lt;/dates&gt;&lt;isbn&gt;1741-4288&lt;/isbn&gt;&lt;urls&gt;&lt;/urls&gt;&lt;/record&gt;&lt;/Cite&gt;&lt;/EndNote&gt;</w:instrText>
      </w:r>
      <w:r w:rsidR="00F84C86" w:rsidRPr="00FF3EE9">
        <w:rPr>
          <w:shd w:val="clear" w:color="auto" w:fill="FFFFFF"/>
        </w:rPr>
        <w:fldChar w:fldCharType="separate"/>
      </w:r>
      <w:r w:rsidR="00470C43" w:rsidRPr="00FF3EE9">
        <w:rPr>
          <w:noProof/>
          <w:shd w:val="clear" w:color="auto" w:fill="FFFFFF"/>
          <w:vertAlign w:val="superscript"/>
        </w:rPr>
        <w:t>43</w:t>
      </w:r>
      <w:r w:rsidR="00F84C86" w:rsidRPr="00FF3EE9">
        <w:rPr>
          <w:shd w:val="clear" w:color="auto" w:fill="FFFFFF"/>
        </w:rPr>
        <w:fldChar w:fldCharType="end"/>
      </w:r>
    </w:p>
    <w:p w:rsidR="002777BF" w:rsidRPr="00FF3EE9" w:rsidRDefault="00763C91" w:rsidP="00FF3EE9">
      <w:pPr>
        <w:pStyle w:val="Heading1"/>
        <w:numPr>
          <w:ilvl w:val="0"/>
          <w:numId w:val="3"/>
        </w:numPr>
        <w:tabs>
          <w:tab w:val="left" w:pos="720"/>
        </w:tabs>
        <w:spacing w:before="5"/>
        <w:ind w:left="0"/>
        <w:rPr>
          <w:sz w:val="22"/>
          <w:szCs w:val="22"/>
        </w:rPr>
      </w:pPr>
      <w:r w:rsidRPr="00FF3EE9">
        <w:rPr>
          <w:spacing w:val="-2"/>
          <w:sz w:val="22"/>
          <w:szCs w:val="22"/>
        </w:rPr>
        <w:t>Method</w:t>
      </w:r>
    </w:p>
    <w:p w:rsidR="00BF5919" w:rsidRPr="00FF3EE9" w:rsidRDefault="00BF5919" w:rsidP="00FF3EE9">
      <w:pPr>
        <w:pStyle w:val="Heading1"/>
        <w:tabs>
          <w:tab w:val="left" w:pos="720"/>
        </w:tabs>
        <w:spacing w:before="5"/>
        <w:ind w:left="0" w:firstLine="0"/>
        <w:rPr>
          <w:sz w:val="22"/>
          <w:szCs w:val="22"/>
        </w:rPr>
      </w:pPr>
    </w:p>
    <w:p w:rsidR="005C7731" w:rsidRPr="00ED7712" w:rsidRDefault="00ED7712" w:rsidP="00903144">
      <w:pPr>
        <w:spacing w:line="360" w:lineRule="auto"/>
        <w:jc w:val="both"/>
        <w:rPr>
          <w:shd w:val="clear" w:color="auto" w:fill="FFFFFF"/>
        </w:rPr>
      </w:pPr>
      <w:r w:rsidRPr="00ED7712">
        <w:rPr>
          <w:shd w:val="clear" w:color="auto" w:fill="FFFFFF"/>
        </w:rPr>
        <w:t>The study looked into the antioxidant effects of Ethiopian natural products from both plants and animals, using research published up to November 2026. It focused on medicinal plants known for their antioxidant and anti-cancer benefits, applying methods like the DPPH radical scavenging test and the MTT assay to check cytotoxicity against cancer cells. Antibacterial properties were tested with the Agar Well Diffusion Method, measuring inhibition zones to gauge their therapeutic potential</w:t>
      </w:r>
      <w:r>
        <w:rPr>
          <w:shd w:val="clear" w:color="auto" w:fill="FFFFFF"/>
        </w:rPr>
        <w:t xml:space="preserve"> </w:t>
      </w:r>
    </w:p>
    <w:p w:rsidR="00376D27" w:rsidRPr="00FF3EE9" w:rsidRDefault="00376D27" w:rsidP="00FF3EE9">
      <w:pPr>
        <w:spacing w:line="360" w:lineRule="auto"/>
        <w:jc w:val="both"/>
        <w:rPr>
          <w:b/>
        </w:rPr>
      </w:pPr>
      <w:r w:rsidRPr="00FF3EE9">
        <w:rPr>
          <w:b/>
        </w:rPr>
        <w:t>2.1. Categorization of Antioxidant Activities.</w:t>
      </w:r>
    </w:p>
    <w:p w:rsidR="00376D27" w:rsidRDefault="00ED7712" w:rsidP="00FF3EE9">
      <w:pPr>
        <w:spacing w:line="360" w:lineRule="auto"/>
        <w:jc w:val="both"/>
        <w:rPr>
          <w:shd w:val="clear" w:color="auto" w:fill="FFFFFF"/>
        </w:rPr>
      </w:pPr>
      <w:r w:rsidRPr="00ED7712">
        <w:rPr>
          <w:shd w:val="clear" w:color="auto" w:fill="FFFFFF"/>
        </w:rPr>
        <w:t>Testing the in vitro strength of natural compounds focuses on assessing antioxidant activity through techniques like Ferric reducing antioxidant power (FRAP), DPPH radical scavenging, and Trolox equivalent antioxidant capacity (TEAC). Inconsistencies in measurements can hinder cross-study evaluations. Reliability improves by classifying natural products based on IC</w:t>
      </w:r>
      <w:r w:rsidRPr="008D4DEA">
        <w:rPr>
          <w:shd w:val="clear" w:color="auto" w:fill="FFFFFF"/>
          <w:vertAlign w:val="subscript"/>
        </w:rPr>
        <w:t>50</w:t>
      </w:r>
      <w:r w:rsidRPr="00ED7712">
        <w:rPr>
          <w:shd w:val="clear" w:color="auto" w:fill="FFFFFF"/>
        </w:rPr>
        <w:t xml:space="preserve"> values, defining high capacity as IC</w:t>
      </w:r>
      <w:r w:rsidRPr="008D4DEA">
        <w:rPr>
          <w:shd w:val="clear" w:color="auto" w:fill="FFFFFF"/>
          <w:vertAlign w:val="subscript"/>
        </w:rPr>
        <w:t>50</w:t>
      </w:r>
      <w:r w:rsidRPr="00ED7712">
        <w:rPr>
          <w:shd w:val="clear" w:color="auto" w:fill="FFFFFF"/>
        </w:rPr>
        <w:t xml:space="preserve"> &lt; 50 </w:t>
      </w:r>
      <w:proofErr w:type="spellStart"/>
      <w:r w:rsidRPr="00ED7712">
        <w:rPr>
          <w:shd w:val="clear" w:color="auto" w:fill="FFFFFF"/>
        </w:rPr>
        <w:t>μg</w:t>
      </w:r>
      <w:proofErr w:type="spellEnd"/>
      <w:r w:rsidRPr="00ED7712">
        <w:rPr>
          <w:shd w:val="clear" w:color="auto" w:fill="FFFFFF"/>
        </w:rPr>
        <w:t>/mL for extracts and IC</w:t>
      </w:r>
      <w:r w:rsidRPr="008D4DEA">
        <w:rPr>
          <w:shd w:val="clear" w:color="auto" w:fill="FFFFFF"/>
          <w:vertAlign w:val="subscript"/>
        </w:rPr>
        <w:t>50</w:t>
      </w:r>
      <w:r w:rsidRPr="00ED7712">
        <w:rPr>
          <w:shd w:val="clear" w:color="auto" w:fill="FFFFFF"/>
        </w:rPr>
        <w:t xml:space="preserve"> &lt; 10 </w:t>
      </w:r>
      <w:proofErr w:type="spellStart"/>
      <w:r w:rsidRPr="00ED7712">
        <w:rPr>
          <w:shd w:val="clear" w:color="auto" w:fill="FFFFFF"/>
        </w:rPr>
        <w:t>μg</w:t>
      </w:r>
      <w:proofErr w:type="spellEnd"/>
      <w:r w:rsidRPr="00ED7712">
        <w:rPr>
          <w:shd w:val="clear" w:color="auto" w:fill="FFFFFF"/>
        </w:rPr>
        <w:t>/mL for compounds, with moderate capacity set at IC</w:t>
      </w:r>
      <w:r w:rsidRPr="008D4DEA">
        <w:rPr>
          <w:shd w:val="clear" w:color="auto" w:fill="FFFFFF"/>
          <w:vertAlign w:val="subscript"/>
        </w:rPr>
        <w:t>50</w:t>
      </w:r>
      <w:r w:rsidRPr="00ED7712">
        <w:rPr>
          <w:shd w:val="clear" w:color="auto" w:fill="FFFFFF"/>
        </w:rPr>
        <w:t xml:space="preserve"> between 50–100 </w:t>
      </w:r>
      <w:proofErr w:type="spellStart"/>
      <w:r w:rsidRPr="00ED7712">
        <w:rPr>
          <w:shd w:val="clear" w:color="auto" w:fill="FFFFFF"/>
        </w:rPr>
        <w:t>μg</w:t>
      </w:r>
      <w:proofErr w:type="spellEnd"/>
      <w:r w:rsidRPr="00ED7712">
        <w:rPr>
          <w:shd w:val="clear" w:color="auto" w:fill="FFFFFF"/>
        </w:rPr>
        <w:t>/mL for extracts and IC</w:t>
      </w:r>
      <w:r w:rsidRPr="008D4DEA">
        <w:rPr>
          <w:shd w:val="clear" w:color="auto" w:fill="FFFFFF"/>
        </w:rPr>
        <w:t>50</w:t>
      </w:r>
      <w:r w:rsidRPr="00ED7712">
        <w:rPr>
          <w:shd w:val="clear" w:color="auto" w:fill="FFFFFF"/>
        </w:rPr>
        <w:t xml:space="preserve"> &gt; 20 </w:t>
      </w:r>
      <w:proofErr w:type="spellStart"/>
      <w:r w:rsidRPr="00ED7712">
        <w:rPr>
          <w:shd w:val="clear" w:color="auto" w:fill="FFFFFF"/>
        </w:rPr>
        <w:t>μg</w:t>
      </w:r>
      <w:proofErr w:type="spellEnd"/>
      <w:r w:rsidRPr="00ED7712">
        <w:rPr>
          <w:shd w:val="clear" w:color="auto" w:fill="FFFFFF"/>
        </w:rPr>
        <w:t>/mL for compounds</w:t>
      </w:r>
      <w:r w:rsidRPr="00FF3EE9">
        <w:rPr>
          <w:shd w:val="clear" w:color="auto" w:fill="FFFFFF"/>
        </w:rPr>
        <w:t xml:space="preserve"> </w:t>
      </w:r>
      <w:r w:rsidR="00984A8E" w:rsidRPr="00FF3EE9">
        <w:rPr>
          <w:shd w:val="clear" w:color="auto" w:fill="FFFFFF"/>
        </w:rPr>
        <w:fldChar w:fldCharType="begin"/>
      </w:r>
      <w:r w:rsidR="00984A8E" w:rsidRPr="00FF3EE9">
        <w:rPr>
          <w:shd w:val="clear" w:color="auto" w:fill="FFFFFF"/>
        </w:rPr>
        <w:instrText xml:space="preserve"> ADDIN EN.CITE &lt;EndNote&gt;&lt;Cite&gt;&lt;Author&gt;Miller&lt;/Author&gt;&lt;Year&gt;1993&lt;/Year&gt;&lt;RecNum&gt;306&lt;/RecNum&gt;&lt;DisplayText&gt;&lt;style face="superscript"&gt;44, 45&lt;/style&gt;&lt;/DisplayText&gt;&lt;record&gt;&lt;rec-number&gt;306&lt;/rec-number&gt;&lt;foreign-keys&gt;&lt;key app="EN" db-id="2drs9rx949a0euedxs6przwb222aps50za9p" timestamp="1779563516"&gt;306&lt;/key&gt;&lt;/foreign-keys&gt;&lt;ref-type name="Journal Article"&gt;17&lt;/ref-type&gt;&lt;contributors&gt;&lt;authors&gt;&lt;author&gt;Miller, Nicholas J&lt;/author&gt;&lt;author&gt;Rice-Evans, Catherine&lt;/author&gt;&lt;author&gt;Davies, Michael J&lt;/author&gt;&lt;author&gt;Gopinathan, Vimala&lt;/author&gt;&lt;author&gt;Milner, Anthony %J Clinical science&lt;/author&gt;&lt;/authors&gt;&lt;/contributors&gt;&lt;titles&gt;&lt;title&gt;A novel method for measuring antioxidant capacity and its application to monitoring the antioxidant status in premature neonates&lt;/title&gt;&lt;/titles&gt;&lt;pages&gt;407-412&lt;/pages&gt;&lt;volume&gt;84&lt;/volume&gt;&lt;number&gt;4&lt;/number&gt;&lt;dates&gt;&lt;year&gt;1993&lt;/year&gt;&lt;/dates&gt;&lt;isbn&gt;0143-5221&lt;/isbn&gt;&lt;urls&gt;&lt;/urls&gt;&lt;/record&gt;&lt;/Cite&gt;&lt;Cite&gt;&lt;Author&gt;Korzeniewski&lt;/Author&gt;&lt;Year&gt;1983&lt;/Year&gt;&lt;RecNum&gt;304&lt;/RecNum&gt;&lt;record&gt;&lt;rec-number&gt;304&lt;/rec-number&gt;&lt;foreign-keys&gt;&lt;key app="EN" db-id="2drs9rx949a0euedxs6przwb222aps50za9p" timestamp="1779563344"&gt;304&lt;/key&gt;&lt;/foreign-keys&gt;&lt;ref-type name="Journal Article"&gt;17&lt;/ref-type&gt;&lt;contributors&gt;&lt;authors&gt;&lt;author&gt;Korzeniewski, Carol&lt;/author&gt;&lt;author&gt;Callewaert, Denis M %J Journal of immunological methods&lt;/author&gt;&lt;/authors&gt;&lt;/contributors&gt;&lt;titles&gt;&lt;title&gt;An enzyme-release assay for natural cytotoxicity&lt;/title&gt;&lt;/titles&gt;&lt;pages&gt;313-320&lt;/pages&gt;&lt;volume&gt;64&lt;/volume&gt;&lt;number&gt;3&lt;/number&gt;&lt;dates&gt;&lt;year&gt;1983&lt;/year&gt;&lt;/dates&gt;&lt;isbn&gt;0022-1759&lt;/isbn&gt;&lt;urls&gt;&lt;/urls&gt;&lt;/record&gt;&lt;/Cite&gt;&lt;/EndNote&gt;</w:instrText>
      </w:r>
      <w:r w:rsidR="00984A8E" w:rsidRPr="00FF3EE9">
        <w:rPr>
          <w:shd w:val="clear" w:color="auto" w:fill="FFFFFF"/>
        </w:rPr>
        <w:fldChar w:fldCharType="separate"/>
      </w:r>
      <w:r w:rsidR="00984A8E" w:rsidRPr="00FF3EE9">
        <w:rPr>
          <w:noProof/>
          <w:shd w:val="clear" w:color="auto" w:fill="FFFFFF"/>
          <w:vertAlign w:val="superscript"/>
        </w:rPr>
        <w:t>44, 45</w:t>
      </w:r>
      <w:r w:rsidR="00984A8E" w:rsidRPr="00FF3EE9">
        <w:rPr>
          <w:shd w:val="clear" w:color="auto" w:fill="FFFFFF"/>
        </w:rPr>
        <w:fldChar w:fldCharType="end"/>
      </w:r>
      <w:r w:rsidR="00376D27" w:rsidRPr="00FF3EE9">
        <w:rPr>
          <w:shd w:val="clear" w:color="auto" w:fill="FFFFFF"/>
        </w:rPr>
        <w:t>.</w:t>
      </w:r>
    </w:p>
    <w:p w:rsidR="00FC30D1" w:rsidRDefault="00FC30D1" w:rsidP="00FF3EE9">
      <w:pPr>
        <w:spacing w:line="360" w:lineRule="auto"/>
        <w:jc w:val="both"/>
        <w:rPr>
          <w:shd w:val="clear" w:color="auto" w:fill="FFFFFF"/>
        </w:rPr>
      </w:pPr>
    </w:p>
    <w:p w:rsidR="00FC30D1" w:rsidRPr="00FC30D1" w:rsidRDefault="00FC30D1" w:rsidP="00FF3EE9">
      <w:pPr>
        <w:spacing w:line="360" w:lineRule="auto"/>
        <w:jc w:val="both"/>
        <w:rPr>
          <w:shd w:val="clear" w:color="auto" w:fill="FFFFFF"/>
        </w:rPr>
      </w:pPr>
    </w:p>
    <w:p w:rsidR="00376D27" w:rsidRPr="00FF3EE9" w:rsidRDefault="00376D27" w:rsidP="00FF3EE9">
      <w:pPr>
        <w:spacing w:line="360" w:lineRule="auto"/>
        <w:jc w:val="both"/>
      </w:pPr>
      <w:r w:rsidRPr="007A4C0B">
        <w:rPr>
          <w:b/>
        </w:rPr>
        <w:lastRenderedPageBreak/>
        <w:t>2.2. Categorization of Antibacterial Activities.</w:t>
      </w:r>
    </w:p>
    <w:p w:rsidR="006F26BB" w:rsidRPr="00FF3EE9" w:rsidRDefault="00ED7712" w:rsidP="00FF3EE9">
      <w:pPr>
        <w:spacing w:line="360" w:lineRule="auto"/>
        <w:jc w:val="both"/>
        <w:rPr>
          <w:shd w:val="clear" w:color="auto" w:fill="FFFFFF"/>
        </w:rPr>
      </w:pPr>
      <w:r w:rsidRPr="00ED7712">
        <w:rPr>
          <w:shd w:val="clear" w:color="auto" w:fill="FFFFFF"/>
        </w:rPr>
        <w:t>Sizes of inhibition zones, minimum inhibitory concentrations (MIC), and percentage inhibition are vital metrics for evaluating the antibacterial effectiveness of plant extracts and drugs. The classifications are as follows: Very Effective (MIC &lt; 100 µg/mL, inhibition zone &gt; 20 mm), Strong Activity (MIC 100–500 µg/mL, inhibition zone 15–20 mm), Moderate Activity (MIC 500–1000 µg/mL, inhibition zone 10–14 mm), Weak Activity (inhibition zone 7–9 mm, MIC 1000–2000 µg/mL), and Inactive (inhibition zone &lt; 7 mm, MIC &gt; 2000 µg/mL). For percentage inhibition: 80–100% indicates very strong, 60–79% strong, 40–59% moderate, 20–39% weak, and under 20% is inactive</w:t>
      </w:r>
      <w:r>
        <w:rPr>
          <w:rFonts w:ascii="Open Sans" w:hAnsi="Open Sans" w:cs="Open Sans"/>
          <w:shd w:val="clear" w:color="auto" w:fill="FFFFFF"/>
        </w:rPr>
        <w:t>.</w:t>
      </w:r>
      <w:r w:rsidR="00872ABD">
        <w:rPr>
          <w:rFonts w:ascii="Open Sans" w:hAnsi="Open Sans" w:cs="Open Sans"/>
          <w:shd w:val="clear" w:color="auto" w:fill="FFFFFF"/>
        </w:rPr>
        <w:t xml:space="preserve"> </w:t>
      </w:r>
      <w:r w:rsidR="00872ABD" w:rsidRPr="00872ABD">
        <w:rPr>
          <w:shd w:val="clear" w:color="auto" w:fill="FFFFFF"/>
        </w:rPr>
        <w:t xml:space="preserve">Antibacterial activity can be tested using methods like the Disc Diffusion Method, which measures the clear zones around treated discs, and the Agar Well Diffusion Method, which checks inhibition zones around wells. The Minimum Inhibitory Concentration (MIC) shows the lowest amount of antimicrobial needed to stop bacterial growth, while the Minimum Bactericidal Concentration (MBC) is the smallest amount that kills bacteria. The Broth Dilution Assay helps determine both MIC and MBC in liquid media. Common test strains include </w:t>
      </w:r>
      <w:r w:rsidR="00872ABD" w:rsidRPr="00872ABD">
        <w:rPr>
          <w:i/>
          <w:shd w:val="clear" w:color="auto" w:fill="FFFFFF"/>
        </w:rPr>
        <w:t>Staphylococcus aureus</w:t>
      </w:r>
      <w:r w:rsidR="00872ABD" w:rsidRPr="00872ABD">
        <w:rPr>
          <w:shd w:val="clear" w:color="auto" w:fill="FFFFFF"/>
        </w:rPr>
        <w:t xml:space="preserve">, </w:t>
      </w:r>
      <w:r w:rsidR="00872ABD" w:rsidRPr="00872ABD">
        <w:rPr>
          <w:i/>
          <w:shd w:val="clear" w:color="auto" w:fill="FFFFFF"/>
        </w:rPr>
        <w:t>Escherichia coli</w:t>
      </w:r>
      <w:r w:rsidR="00872ABD" w:rsidRPr="00872ABD">
        <w:rPr>
          <w:shd w:val="clear" w:color="auto" w:fill="FFFFFF"/>
        </w:rPr>
        <w:t xml:space="preserve">, </w:t>
      </w:r>
      <w:r w:rsidR="00872ABD" w:rsidRPr="00872ABD">
        <w:rPr>
          <w:i/>
          <w:shd w:val="clear" w:color="auto" w:fill="FFFFFF"/>
        </w:rPr>
        <w:t xml:space="preserve">Pseudomonas </w:t>
      </w:r>
      <w:proofErr w:type="spellStart"/>
      <w:r w:rsidR="00872ABD" w:rsidRPr="00872ABD">
        <w:rPr>
          <w:i/>
          <w:shd w:val="clear" w:color="auto" w:fill="FFFFFF"/>
        </w:rPr>
        <w:t>aeruginosa</w:t>
      </w:r>
      <w:proofErr w:type="spellEnd"/>
      <w:r w:rsidR="00872ABD" w:rsidRPr="00872ABD">
        <w:rPr>
          <w:shd w:val="clear" w:color="auto" w:fill="FFFFFF"/>
        </w:rPr>
        <w:t xml:space="preserve">, </w:t>
      </w:r>
      <w:r w:rsidR="00872ABD" w:rsidRPr="00872ABD">
        <w:rPr>
          <w:i/>
          <w:shd w:val="clear" w:color="auto" w:fill="FFFFFF"/>
        </w:rPr>
        <w:t xml:space="preserve">Salmonella </w:t>
      </w:r>
      <w:proofErr w:type="spellStart"/>
      <w:r w:rsidR="00872ABD" w:rsidRPr="00872ABD">
        <w:rPr>
          <w:i/>
          <w:shd w:val="clear" w:color="auto" w:fill="FFFFFF"/>
        </w:rPr>
        <w:t>typhi</w:t>
      </w:r>
      <w:proofErr w:type="spellEnd"/>
      <w:r w:rsidR="00872ABD" w:rsidRPr="00872ABD">
        <w:rPr>
          <w:i/>
          <w:shd w:val="clear" w:color="auto" w:fill="FFFFFF"/>
        </w:rPr>
        <w:t>,</w:t>
      </w:r>
      <w:r w:rsidR="00872ABD" w:rsidRPr="00872ABD">
        <w:rPr>
          <w:shd w:val="clear" w:color="auto" w:fill="FFFFFF"/>
        </w:rPr>
        <w:t xml:space="preserve"> and </w:t>
      </w:r>
      <w:r w:rsidR="00872ABD" w:rsidRPr="00872ABD">
        <w:rPr>
          <w:i/>
          <w:shd w:val="clear" w:color="auto" w:fill="FFFFFF"/>
        </w:rPr>
        <w:t xml:space="preserve">Bacillus </w:t>
      </w:r>
      <w:proofErr w:type="spellStart"/>
      <w:r w:rsidR="00872ABD" w:rsidRPr="00872ABD">
        <w:rPr>
          <w:i/>
          <w:shd w:val="clear" w:color="auto" w:fill="FFFFFF"/>
        </w:rPr>
        <w:t>subtilis</w:t>
      </w:r>
      <w:proofErr w:type="spellEnd"/>
      <w:r w:rsidR="00872ABD" w:rsidRPr="00872ABD">
        <w:rPr>
          <w:shd w:val="clear" w:color="auto" w:fill="FFFFFF"/>
        </w:rPr>
        <w:t>, which are key for evaluating antibacterial effectiveness and guiding treatments</w:t>
      </w:r>
      <w:r w:rsidR="00984A8E" w:rsidRPr="00FF3EE9">
        <w:rPr>
          <w:shd w:val="clear" w:color="auto" w:fill="FFFFFF"/>
        </w:rPr>
        <w:fldChar w:fldCharType="begin"/>
      </w:r>
      <w:r w:rsidR="00984A8E" w:rsidRPr="00FF3EE9">
        <w:rPr>
          <w:shd w:val="clear" w:color="auto" w:fill="FFFFFF"/>
        </w:rPr>
        <w:instrText xml:space="preserve"> ADDIN EN.CITE &lt;EndNote&gt;&lt;Cite&gt;&lt;Author&gt;Wiegand&lt;/Author&gt;&lt;Year&gt;2008&lt;/Year&gt;&lt;RecNum&gt;307&lt;/RecNum&gt;&lt;DisplayText&gt;&lt;style face="superscript"&gt;46, 47&lt;/style&gt;&lt;/DisplayText&gt;&lt;record&gt;&lt;rec-number&gt;307&lt;/rec-number&gt;&lt;foreign-keys&gt;&lt;key app="EN" db-id="2drs9rx949a0euedxs6przwb222aps50za9p" timestamp="1779563703"&gt;307&lt;/key&gt;&lt;/foreign-keys&gt;&lt;ref-type name="Journal Article"&gt;17&lt;/ref-type&gt;&lt;contributors&gt;&lt;authors&gt;&lt;author&gt;Wiegand, Irith&lt;/author&gt;&lt;author&gt;Hilpert, Kai&lt;/author&gt;&lt;author&gt;Hancock, Robert EW %J Nature protocols&lt;/author&gt;&lt;/authors&gt;&lt;/contributors&gt;&lt;titles&gt;&lt;title&gt;Agar and broth dilution methods to determine the minimal inhibitory concentration (MIC) of antimicrobial substances&lt;/title&gt;&lt;/titles&gt;&lt;pages&gt;163-175&lt;/pages&gt;&lt;volume&gt;3&lt;/volume&gt;&lt;number&gt;2&lt;/number&gt;&lt;dates&gt;&lt;year&gt;2008&lt;/year&gt;&lt;/dates&gt;&lt;isbn&gt;1750-2799&lt;/isbn&gt;&lt;urls&gt;&lt;/urls&gt;&lt;/record&gt;&lt;/Cite&gt;&lt;Cite&gt;&lt;Author&gt;Bauer&lt;/Author&gt;&lt;Year&gt;1996&lt;/Year&gt;&lt;RecNum&gt;308&lt;/RecNum&gt;&lt;record&gt;&lt;rec-number&gt;308&lt;/rec-number&gt;&lt;foreign-keys&gt;&lt;key app="EN" db-id="2drs9rx949a0euedxs6przwb222aps50za9p" timestamp="1779563744"&gt;308&lt;/key&gt;&lt;/foreign-keys&gt;&lt;ref-type name="Journal Article"&gt;17&lt;/ref-type&gt;&lt;contributors&gt;&lt;authors&gt;&lt;author&gt;Bauer, AW %J Am. J. of Clinc. Path.&lt;/author&gt;&lt;/authors&gt;&lt;/contributors&gt;&lt;titles&gt;&lt;title&gt;Antibiotic susceptibility testing by a standardized single disc method&lt;/title&gt;&lt;/titles&gt;&lt;pages&gt;149-158&lt;/pages&gt;&lt;volume&gt;45&lt;/volume&gt;&lt;dates&gt;&lt;year&gt;1996&lt;/year&gt;&lt;/dates&gt;&lt;urls&gt;&lt;/urls&gt;&lt;/record&gt;&lt;/Cite&gt;&lt;/EndNote&gt;</w:instrText>
      </w:r>
      <w:r w:rsidR="00984A8E" w:rsidRPr="00FF3EE9">
        <w:rPr>
          <w:shd w:val="clear" w:color="auto" w:fill="FFFFFF"/>
        </w:rPr>
        <w:fldChar w:fldCharType="separate"/>
      </w:r>
      <w:r w:rsidR="00984A8E" w:rsidRPr="00FF3EE9">
        <w:rPr>
          <w:noProof/>
          <w:shd w:val="clear" w:color="auto" w:fill="FFFFFF"/>
          <w:vertAlign w:val="superscript"/>
        </w:rPr>
        <w:t>46, 47</w:t>
      </w:r>
      <w:r w:rsidR="00984A8E" w:rsidRPr="00FF3EE9">
        <w:rPr>
          <w:shd w:val="clear" w:color="auto" w:fill="FFFFFF"/>
        </w:rPr>
        <w:fldChar w:fldCharType="end"/>
      </w:r>
      <w:r w:rsidR="004F4FFA" w:rsidRPr="00FF3EE9">
        <w:rPr>
          <w:shd w:val="clear" w:color="auto" w:fill="FFFFFF"/>
        </w:rPr>
        <w:t>.</w:t>
      </w:r>
    </w:p>
    <w:p w:rsidR="004F4FFA" w:rsidRPr="00FF3EE9" w:rsidRDefault="004F4FFA" w:rsidP="00FF3EE9">
      <w:pPr>
        <w:spacing w:line="360" w:lineRule="auto"/>
        <w:jc w:val="both"/>
        <w:rPr>
          <w:b/>
        </w:rPr>
      </w:pPr>
      <w:r w:rsidRPr="00FF3EE9">
        <w:rPr>
          <w:b/>
        </w:rPr>
        <w:t>2.3.</w:t>
      </w:r>
      <w:r w:rsidRPr="00FF3EE9">
        <w:t xml:space="preserve"> </w:t>
      </w:r>
      <w:r w:rsidRPr="00FF3EE9">
        <w:rPr>
          <w:b/>
        </w:rPr>
        <w:t>Categorization of Anticancer Activities</w:t>
      </w:r>
    </w:p>
    <w:p w:rsidR="004B5822" w:rsidRPr="00FF3EE9" w:rsidRDefault="00872ABD" w:rsidP="00FF3EE9">
      <w:pPr>
        <w:spacing w:line="360" w:lineRule="auto"/>
        <w:jc w:val="both"/>
        <w:rPr>
          <w:shd w:val="clear" w:color="auto" w:fill="FFFFFF"/>
        </w:rPr>
      </w:pPr>
      <w:r w:rsidRPr="00872ABD">
        <w:rPr>
          <w:shd w:val="clear" w:color="auto" w:fill="FFFFFF"/>
        </w:rPr>
        <w:t>The anticancer potential of plant extracts is evaluated based on their toxicity to cancer cell lines, using IC₅₀ values and cell inhibition percentages. IC₅₀ values below 10 µg/mL indicate very strong activity, while values from 10-50 µg/mL and 50-100 µg/mL indicate strong and moderate activity, respectively. Values above 100 µg/mL suggest weak to inactive effects. Inhibition percentages categorize activity as very strong (80-100%), strong (60-79%), moderate (40-59%), weak (20-39%), and inactive (under 20%). A viability drop exceeding 80% suggests excellent anticancer potential, while less than 20% is considered poor</w:t>
      </w:r>
      <w:r w:rsidR="004F4FFA" w:rsidRPr="00872ABD">
        <w:rPr>
          <w:shd w:val="clear" w:color="auto" w:fill="FFFFFF"/>
        </w:rPr>
        <w:t>.</w:t>
      </w:r>
      <w:r>
        <w:rPr>
          <w:shd w:val="clear" w:color="auto" w:fill="FFFFFF"/>
        </w:rPr>
        <w:t xml:space="preserve"> </w:t>
      </w:r>
      <w:r w:rsidRPr="00872ABD">
        <w:rPr>
          <w:shd w:val="clear" w:color="auto" w:fill="FFFFFF"/>
        </w:rPr>
        <w:t xml:space="preserve">Evaluating anticancer activity </w:t>
      </w:r>
      <w:r w:rsidR="008D4DEA" w:rsidRPr="00872ABD">
        <w:rPr>
          <w:shd w:val="clear" w:color="auto" w:fill="FFFFFF"/>
        </w:rPr>
        <w:t>contains</w:t>
      </w:r>
      <w:r w:rsidRPr="00872ABD">
        <w:rPr>
          <w:shd w:val="clear" w:color="auto" w:fill="FFFFFF"/>
        </w:rPr>
        <w:t xml:space="preserve"> various assays: the MTT assay for mitochondrial function and cell viability, Trypan Blue for distinguishing live and dead cells, flow cytometry for apoptosis and cell cycle assessment, and the SRB assay for cell density measurement. Additional methods include the LDH cytotoxicity assay for detecting membrane damage, the </w:t>
      </w:r>
      <w:proofErr w:type="spellStart"/>
      <w:r w:rsidRPr="00872ABD">
        <w:rPr>
          <w:i/>
          <w:shd w:val="clear" w:color="auto" w:fill="FFFFFF"/>
        </w:rPr>
        <w:t>Annexin</w:t>
      </w:r>
      <w:proofErr w:type="spellEnd"/>
      <w:r w:rsidRPr="00872ABD">
        <w:rPr>
          <w:i/>
          <w:shd w:val="clear" w:color="auto" w:fill="FFFFFF"/>
        </w:rPr>
        <w:t xml:space="preserve"> V assay</w:t>
      </w:r>
      <w:r w:rsidRPr="00872ABD">
        <w:rPr>
          <w:shd w:val="clear" w:color="auto" w:fill="FFFFFF"/>
        </w:rPr>
        <w:t xml:space="preserve"> for identifying apoptotic cell death, and </w:t>
      </w:r>
      <w:proofErr w:type="spellStart"/>
      <w:r w:rsidRPr="00872ABD">
        <w:rPr>
          <w:shd w:val="clear" w:color="auto" w:fill="FFFFFF"/>
        </w:rPr>
        <w:t>caspase</w:t>
      </w:r>
      <w:proofErr w:type="spellEnd"/>
      <w:r w:rsidRPr="00872ABD">
        <w:rPr>
          <w:shd w:val="clear" w:color="auto" w:fill="FFFFFF"/>
        </w:rPr>
        <w:t xml:space="preserve"> activation assays for monitoring apoptosis-related enzymes. Common cancer cell lines used in research include MCF-7 and MDA-MB-231 (breast), </w:t>
      </w:r>
      <w:proofErr w:type="spellStart"/>
      <w:r w:rsidRPr="00872ABD">
        <w:rPr>
          <w:shd w:val="clear" w:color="auto" w:fill="FFFFFF"/>
        </w:rPr>
        <w:t>HeLa</w:t>
      </w:r>
      <w:proofErr w:type="spellEnd"/>
      <w:r w:rsidRPr="00872ABD">
        <w:rPr>
          <w:shd w:val="clear" w:color="auto" w:fill="FFFFFF"/>
        </w:rPr>
        <w:t xml:space="preserve"> (cervical), </w:t>
      </w:r>
      <w:proofErr w:type="spellStart"/>
      <w:r w:rsidRPr="00872ABD">
        <w:rPr>
          <w:shd w:val="clear" w:color="auto" w:fill="FFFFFF"/>
        </w:rPr>
        <w:t>Hep</w:t>
      </w:r>
      <w:proofErr w:type="spellEnd"/>
      <w:r w:rsidRPr="00872ABD">
        <w:rPr>
          <w:shd w:val="clear" w:color="auto" w:fill="FFFFFF"/>
        </w:rPr>
        <w:t xml:space="preserve"> G (liver), A549 (lung), HT-29 and HCT-116 (colon), and PC-3 (prostate</w:t>
      </w:r>
      <w:r>
        <w:rPr>
          <w:rFonts w:ascii="Open Sans" w:hAnsi="Open Sans" w:cs="Open Sans"/>
          <w:shd w:val="clear" w:color="auto" w:fill="FFFFFF"/>
        </w:rPr>
        <w:t>)</w:t>
      </w:r>
      <w:r w:rsidR="00984A8E" w:rsidRPr="00FF3EE9">
        <w:rPr>
          <w:shd w:val="clear" w:color="auto" w:fill="FFFFFF"/>
        </w:rPr>
        <w:fldChar w:fldCharType="begin">
          <w:fldData xml:space="preserve">PEVuZE5vdGU+PENpdGU+PEF1dGhvcj5Bd2VkZXc8L0F1dGhvcj48WWVhcj4yMDIyPC9ZZWFyPjxS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</w:fldData>
        </w:fldChar>
      </w:r>
      <w:r w:rsidR="00984A8E" w:rsidRPr="00FF3EE9">
        <w:rPr>
          <w:shd w:val="clear" w:color="auto" w:fill="FFFFFF"/>
        </w:rPr>
        <w:instrText xml:space="preserve"> ADDIN EN.CITE </w:instrText>
      </w:r>
      <w:r w:rsidR="00984A8E" w:rsidRPr="00FF3EE9">
        <w:rPr>
          <w:shd w:val="clear" w:color="auto" w:fill="FFFFFF"/>
        </w:rPr>
        <w:fldChar w:fldCharType="begin">
          <w:fldData xml:space="preserve">PEVuZE5vdGU+PENpdGU+PEF1dGhvcj5Bd2VkZXc8L0F1dGhvcj48WWVhcj4yMDIyPC9ZZWFyPjxS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</w:fldData>
        </w:fldChar>
      </w:r>
      <w:r w:rsidR="00984A8E" w:rsidRPr="00FF3EE9">
        <w:rPr>
          <w:shd w:val="clear" w:color="auto" w:fill="FFFFFF"/>
        </w:rPr>
        <w:instrText xml:space="preserve"> ADDIN EN.CITE.DATA </w:instrText>
      </w:r>
      <w:r w:rsidR="00984A8E" w:rsidRPr="00FF3EE9">
        <w:rPr>
          <w:shd w:val="clear" w:color="auto" w:fill="FFFFFF"/>
        </w:rPr>
      </w:r>
      <w:r w:rsidR="00984A8E" w:rsidRPr="00FF3EE9">
        <w:rPr>
          <w:shd w:val="clear" w:color="auto" w:fill="FFFFFF"/>
        </w:rPr>
        <w:fldChar w:fldCharType="end"/>
      </w:r>
      <w:r w:rsidR="00984A8E" w:rsidRPr="00FF3EE9">
        <w:rPr>
          <w:shd w:val="clear" w:color="auto" w:fill="FFFFFF"/>
        </w:rPr>
      </w:r>
      <w:r w:rsidR="00984A8E" w:rsidRPr="00FF3EE9">
        <w:rPr>
          <w:shd w:val="clear" w:color="auto" w:fill="FFFFFF"/>
        </w:rPr>
        <w:fldChar w:fldCharType="separate"/>
      </w:r>
      <w:r w:rsidR="00984A8E" w:rsidRPr="00FF3EE9">
        <w:rPr>
          <w:noProof/>
          <w:shd w:val="clear" w:color="auto" w:fill="FFFFFF"/>
          <w:vertAlign w:val="superscript"/>
        </w:rPr>
        <w:t>20-22, 45, 48</w:t>
      </w:r>
      <w:r w:rsidR="00984A8E" w:rsidRPr="00FF3EE9">
        <w:rPr>
          <w:shd w:val="clear" w:color="auto" w:fill="FFFFFF"/>
        </w:rPr>
        <w:fldChar w:fldCharType="end"/>
      </w:r>
    </w:p>
    <w:p w:rsidR="004B5822" w:rsidRPr="00FF3EE9" w:rsidRDefault="004B5822" w:rsidP="00FF3EE9">
      <w:pPr>
        <w:spacing w:line="360" w:lineRule="auto"/>
        <w:jc w:val="both"/>
        <w:rPr>
          <w:shd w:val="clear" w:color="auto" w:fill="FFFFFF"/>
        </w:rPr>
        <w:sectPr w:rsidR="004B5822" w:rsidRPr="00FF3EE9">
          <w:pgSz w:w="12240" w:h="15840"/>
          <w:pgMar w:top="1820" w:right="720" w:bottom="280" w:left="1080" w:header="720" w:footer="720" w:gutter="0"/>
          <w:cols w:space="720"/>
        </w:sectPr>
      </w:pPr>
    </w:p>
    <w:p w:rsidR="00CB202C" w:rsidRPr="00FF3EE9" w:rsidRDefault="00693FDF" w:rsidP="00FF3EE9">
      <w:pPr>
        <w:pStyle w:val="ListParagraph"/>
        <w:numPr>
          <w:ilvl w:val="0"/>
          <w:numId w:val="3"/>
        </w:numPr>
        <w:ind w:left="0"/>
        <w:rPr>
          <w:b/>
        </w:rPr>
      </w:pPr>
      <w:r w:rsidRPr="00FF3EE9">
        <w:rPr>
          <w:b/>
        </w:rPr>
        <w:lastRenderedPageBreak/>
        <w:t xml:space="preserve">Result and discussion </w:t>
      </w:r>
    </w:p>
    <w:p w:rsidR="00CB202C" w:rsidRPr="00FF3EE9" w:rsidRDefault="00CB202C" w:rsidP="00FF3EE9">
      <w:pPr>
        <w:jc w:val="both"/>
      </w:pPr>
    </w:p>
    <w:p w:rsidR="00D41E78" w:rsidRPr="00FF3EE9" w:rsidRDefault="005B387A" w:rsidP="00FF3EE9">
      <w:pPr>
        <w:jc w:val="both"/>
        <w:rPr>
          <w:shd w:val="clear" w:color="auto" w:fill="FFFFFF"/>
        </w:rPr>
      </w:pPr>
      <w:r w:rsidRPr="00FF3EE9">
        <w:rPr>
          <w:shd w:val="clear" w:color="auto" w:fill="FFFFFF"/>
        </w:rPr>
        <w:t xml:space="preserve">Table 1 </w:t>
      </w:r>
      <w:r w:rsidR="00A91713" w:rsidRPr="00FF3EE9">
        <w:rPr>
          <w:shd w:val="clear" w:color="auto" w:fill="FFFFFF"/>
        </w:rPr>
        <w:t>display cabinet</w:t>
      </w:r>
      <w:r w:rsidRPr="00FF3EE9">
        <w:rPr>
          <w:shd w:val="clear" w:color="auto" w:fill="FFFFFF"/>
        </w:rPr>
        <w:t xml:space="preserve"> the key phytochemical classes found in medicinal plants and their connection to anticancer effects, illustrating how plant secondary metabolites can destroy cancer cells, slow their growth, and promote cell death</w:t>
      </w:r>
      <w:r w:rsidR="00872ABD">
        <w:rPr>
          <w:shd w:val="clear" w:color="auto" w:fill="FFFFFF"/>
        </w:rPr>
        <w:t xml:space="preserve"> </w:t>
      </w:r>
      <w:r w:rsidR="00CB202C" w:rsidRPr="00FF3EE9">
        <w:rPr>
          <w:color w:val="161F19"/>
          <w:shd w:val="clear" w:color="auto" w:fill="FFFFFF"/>
        </w:rPr>
        <w:fldChar w:fldCharType="begin">
          <w:fldData xml:space="preserve">PEVuZE5vdGU+PENpdGU+PEF1dGhvcj5OZXdtYW48L0F1dGhvcj48WWVhcj4yMDIwPC9ZZWFyPjxS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</w:fldData>
        </w:fldChar>
      </w:r>
      <w:r w:rsidR="00984A8E" w:rsidRPr="00FF3EE9">
        <w:rPr>
          <w:color w:val="161F19"/>
          <w:shd w:val="clear" w:color="auto" w:fill="FFFFFF"/>
        </w:rPr>
        <w:instrText xml:space="preserve"> ADDIN EN.CITE </w:instrText>
      </w:r>
      <w:r w:rsidR="00984A8E" w:rsidRPr="00FF3EE9">
        <w:rPr>
          <w:color w:val="161F19"/>
          <w:shd w:val="clear" w:color="auto" w:fill="FFFFFF"/>
        </w:rPr>
        <w:fldChar w:fldCharType="begin">
          <w:fldData xml:space="preserve">PEVuZE5vdGU+PENpdGU+PEF1dGhvcj5OZXdtYW48L0F1dGhvcj48WWVhcj4yMDIwPC9ZZWFyPjxS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</w:fldData>
        </w:fldChar>
      </w:r>
      <w:r w:rsidR="00984A8E" w:rsidRPr="00FF3EE9">
        <w:rPr>
          <w:color w:val="161F19"/>
          <w:shd w:val="clear" w:color="auto" w:fill="FFFFFF"/>
        </w:rPr>
        <w:instrText xml:space="preserve"> ADDIN EN.CITE.DATA </w:instrText>
      </w:r>
      <w:r w:rsidR="00984A8E" w:rsidRPr="00FF3EE9">
        <w:rPr>
          <w:color w:val="161F19"/>
          <w:shd w:val="clear" w:color="auto" w:fill="FFFFFF"/>
        </w:rPr>
      </w:r>
      <w:r w:rsidR="00984A8E" w:rsidRPr="00FF3EE9">
        <w:rPr>
          <w:color w:val="161F19"/>
          <w:shd w:val="clear" w:color="auto" w:fill="FFFFFF"/>
        </w:rPr>
        <w:fldChar w:fldCharType="end"/>
      </w:r>
      <w:r w:rsidR="00CB202C" w:rsidRPr="00FF3EE9">
        <w:rPr>
          <w:color w:val="161F19"/>
          <w:shd w:val="clear" w:color="auto" w:fill="FFFFFF"/>
        </w:rPr>
      </w:r>
      <w:r w:rsidR="00CB202C" w:rsidRPr="00FF3EE9">
        <w:rPr>
          <w:color w:val="161F19"/>
          <w:shd w:val="clear" w:color="auto" w:fill="FFFFFF"/>
        </w:rPr>
        <w:fldChar w:fldCharType="separate"/>
      </w:r>
      <w:r w:rsidR="00984A8E" w:rsidRPr="00FF3EE9">
        <w:rPr>
          <w:noProof/>
          <w:color w:val="161F19"/>
          <w:shd w:val="clear" w:color="auto" w:fill="FFFFFF"/>
          <w:vertAlign w:val="superscript"/>
        </w:rPr>
        <w:t>49-51</w:t>
      </w:r>
      <w:r w:rsidR="00CB202C" w:rsidRPr="00FF3EE9">
        <w:rPr>
          <w:color w:val="161F19"/>
          <w:shd w:val="clear" w:color="auto" w:fill="FFFFFF"/>
        </w:rPr>
        <w:fldChar w:fldCharType="end"/>
      </w:r>
      <w:r w:rsidR="00CB202C" w:rsidRPr="00FF3EE9">
        <w:rPr>
          <w:color w:val="161F19"/>
          <w:shd w:val="clear" w:color="auto" w:fill="FFFFFF"/>
        </w:rPr>
        <w:t>.</w:t>
      </w:r>
      <w:r w:rsidR="00CB202C" w:rsidRPr="00FF3EE9">
        <w:rPr>
          <w:shd w:val="clear" w:color="auto" w:fill="FFFFFF"/>
        </w:rPr>
        <w:t xml:space="preserve">. Alkaloids are a key group of plant-based compounds, widely recognized for their anticancer properties. </w:t>
      </w:r>
      <w:r w:rsidR="00873A7F" w:rsidRPr="00FF3EE9">
        <w:rPr>
          <w:shd w:val="clear" w:color="auto" w:fill="FFFFFF"/>
        </w:rPr>
        <w:t>Important</w:t>
      </w:r>
      <w:r w:rsidR="00CB202C" w:rsidRPr="00FF3EE9">
        <w:rPr>
          <w:shd w:val="clear" w:color="auto" w:fill="FFFFFF"/>
        </w:rPr>
        <w:t xml:space="preserve"> examples include vincristine and vinblastine, both established chemotherapeutic drugs. Colchicine stops microtubule formation, producing an antimitotic effect, while solasodine is </w:t>
      </w:r>
      <w:r w:rsidR="00873A7F" w:rsidRPr="00FF3EE9">
        <w:rPr>
          <w:shd w:val="clear" w:color="auto" w:fill="FFFFFF"/>
        </w:rPr>
        <w:t>identified</w:t>
      </w:r>
      <w:r w:rsidR="00CB202C" w:rsidRPr="00FF3EE9">
        <w:rPr>
          <w:shd w:val="clear" w:color="auto" w:fill="FFFFFF"/>
        </w:rPr>
        <w:t xml:space="preserve"> to induce tumor cell death. Overall, alkaloids stand out as the most researched and validated group in the dataset, linking traditional remedies with modern cancer therapies</w:t>
      </w:r>
      <w:r w:rsidR="00872ABD">
        <w:rPr>
          <w:shd w:val="clear" w:color="auto" w:fill="FFFFFF"/>
        </w:rPr>
        <w:t xml:space="preserve"> </w:t>
      </w:r>
      <w:r w:rsidR="00CB202C" w:rsidRPr="00FF3EE9">
        <w:rPr>
          <w:shd w:val="clear" w:color="auto" w:fill="FFFFFF"/>
        </w:rPr>
        <w:fldChar w:fldCharType="begin"/>
      </w:r>
      <w:r w:rsidR="00984A8E" w:rsidRPr="00FF3EE9">
        <w:rPr>
          <w:shd w:val="clear" w:color="auto" w:fill="FFFFFF"/>
        </w:rPr>
        <w:instrText xml:space="preserve"> ADDIN EN.CITE &lt;EndNote&gt;&lt;Cite&gt;&lt;Author&gt;Newman&lt;/Author&gt;&lt;Year&gt;2020&lt;/Year&gt;&lt;RecNum&gt;233&lt;/RecNum&gt;&lt;DisplayText&gt;&lt;style face="superscript"&gt;49, 52&lt;/style&gt;&lt;/DisplayText&gt;&lt;record&gt;&lt;rec-number&gt;233&lt;/rec-number&gt;&lt;foreign-keys&gt;&lt;key app="EN" db-id="2drs9rx949a0euedxs6przwb222aps50za9p" timestamp="1779331862"&gt;233&lt;/key&gt;&lt;/foreign-keys&gt;&lt;ref-type name="Journal Article"&gt;17&lt;/ref-type&gt;&lt;contributors&gt;&lt;authors&gt;&lt;author&gt;Newman, David J&lt;/author&gt;&lt;author&gt;Cragg, Gordon M %J Journal of natural products&lt;/author&gt;&lt;/authors&gt;&lt;/contributors&gt;&lt;titles&gt;&lt;title&gt;Natural products as sources of new drugs over the nearly four decades from 01/1981 to 09/2019&lt;/title&gt;&lt;/titles&gt;&lt;pages&gt;770-803&lt;/pages&gt;&lt;volume&gt;83&lt;/volume&gt;&lt;number&gt;3&lt;/number&gt;&lt;dates&gt;&lt;year&gt;2020&lt;/year&gt;&lt;/dates&gt;&lt;isbn&gt;0163-3864&lt;/isbn&gt;&lt;urls&gt;&lt;/urls&gt;&lt;/record&gt;&lt;/Cite&gt;&lt;Cite&gt;&lt;Author&gt;Jordan&lt;/Author&gt;&lt;Year&gt;2004&lt;/Year&gt;&lt;RecNum&gt;237&lt;/RecNum&gt;&lt;record&gt;&lt;rec-number&gt;237&lt;/rec-number&gt;&lt;foreign-keys&gt;&lt;key app="EN" db-id="2drs9rx949a0euedxs6przwb222aps50za9p" timestamp="1779332161"&gt;237&lt;/key&gt;&lt;/foreign-keys&gt;&lt;ref-type name="Journal Article"&gt;17&lt;/ref-type&gt;&lt;contributors&gt;&lt;authors&gt;&lt;author&gt;Jordan, Mary Ann&lt;/author&gt;&lt;author&gt;Wilson, Leslie %J Nature reviews cancer&lt;/author&gt;&lt;/authors&gt;&lt;/contributors&gt;&lt;titles&gt;&lt;title&gt;Microtubules as a target for anticancer drugs&lt;/title&gt;&lt;/titles&gt;&lt;pages&gt;253-265&lt;/pages&gt;&lt;volume&gt;4&lt;/volume&gt;&lt;number&gt;4&lt;/number&gt;&lt;dates&gt;&lt;year&gt;2004&lt;/year&gt;&lt;/dates&gt;&lt;isbn&gt;1474-175X&lt;/isbn&gt;&lt;urls&gt;&lt;/urls&gt;&lt;/record&gt;&lt;/Cite&gt;&lt;/EndNote&gt;</w:instrText>
      </w:r>
      <w:r w:rsidR="00CB202C" w:rsidRPr="00FF3EE9">
        <w:rPr>
          <w:shd w:val="clear" w:color="auto" w:fill="FFFFFF"/>
        </w:rPr>
        <w:fldChar w:fldCharType="separate"/>
      </w:r>
      <w:r w:rsidR="00984A8E" w:rsidRPr="00FF3EE9">
        <w:rPr>
          <w:noProof/>
          <w:shd w:val="clear" w:color="auto" w:fill="FFFFFF"/>
          <w:vertAlign w:val="superscript"/>
        </w:rPr>
        <w:t>49, 52</w:t>
      </w:r>
      <w:r w:rsidR="00CB202C" w:rsidRPr="00FF3EE9">
        <w:rPr>
          <w:shd w:val="clear" w:color="auto" w:fill="FFFFFF"/>
        </w:rPr>
        <w:fldChar w:fldCharType="end"/>
      </w:r>
      <w:r w:rsidR="00CB202C" w:rsidRPr="00FF3EE9">
        <w:rPr>
          <w:shd w:val="clear" w:color="auto" w:fill="FFFFFF"/>
        </w:rPr>
        <w:t>. Terpenoids and diterpenes, such as withanolides, triterpenes, limonoids, and diterpene esters, are known for their strong antitumor and cell-killing properties. They include beneficial compounds like withanolides and triterpenes, as well as toxic but bioactive ones like phorbol esters and certain diterpene esters. In short, while these compounds are highly bioactive, it’s important to assess their toxicity carefully, especially for the more harmful types like phorbol esters and specific diterpene esters</w:t>
      </w:r>
      <w:r w:rsidR="00CB202C" w:rsidRPr="00FF3EE9">
        <w:rPr>
          <w:shd w:val="clear" w:color="auto" w:fill="FFFFFF"/>
        </w:rPr>
        <w:fldChar w:fldCharType="begin"/>
      </w:r>
      <w:r w:rsidR="00984A8E" w:rsidRPr="00FF3EE9">
        <w:rPr>
          <w:shd w:val="clear" w:color="auto" w:fill="FFFFFF"/>
        </w:rPr>
        <w:instrText xml:space="preserve"> ADDIN EN.CITE &lt;EndNote&gt;&lt;Cite&gt;&lt;Author&gt;Atanasov&lt;/Author&gt;&lt;Year&gt;2015&lt;/Year&gt;&lt;RecNum&gt;234&lt;/RecNum&gt;&lt;DisplayText&gt;&lt;style face="superscript"&gt;50, 53&lt;/style&gt;&lt;/DisplayText&gt;&lt;record&gt;&lt;rec-number&gt;234&lt;/rec-number&gt;&lt;foreign-keys&gt;&lt;key app="EN" db-id="2drs9rx949a0euedxs6przwb222aps50za9p" timestamp="1779331928"&gt;234&lt;/key&gt;&lt;/foreign-keys&gt;&lt;ref-type name="Journal Article"&gt;17&lt;/ref-type&gt;&lt;contributors&gt;&lt;authors&gt;&lt;author&gt;Atanasov, Atanas G&lt;/author&gt;&lt;author&gt;Waltenberger, Birgit&lt;/author&gt;&lt;author&gt;Pferschy-Wenzig, Eva-Maria&lt;/author&gt;&lt;author&gt;Linder, Thomas&lt;/author&gt;&lt;author&gt;Wawrosch, Christoph&lt;/author&gt;&lt;author&gt;Uhrin, Pavel&lt;/author&gt;&lt;author&gt;Temml, Veronika&lt;/author&gt;&lt;author&gt;Wang, Limei&lt;/author&gt;&lt;author&gt;Schwaiger, Stefan&lt;/author&gt;&lt;author&gt;Heiss, Elke H %J Biotechnology advances&lt;/author&gt;&lt;/authors&gt;&lt;/contributors&gt;&lt;titles&gt;&lt;title&gt;Discovery and resupply of pharmacologically active plant-derived natural products: A review&lt;/title&gt;&lt;/titles&gt;&lt;pages&gt;1582-1614&lt;/pages&gt;&lt;volume&gt;33&lt;/volume&gt;&lt;number&gt;8&lt;/number&gt;&lt;dates&gt;&lt;year&gt;2015&lt;/year&gt;&lt;/dates&gt;&lt;isbn&gt;0734-9750&lt;/isbn&gt;&lt;urls&gt;&lt;/urls&gt;&lt;/record&gt;&lt;/Cite&gt;&lt;Cite&gt;&lt;Author&gt;Ribeiro&lt;/Author&gt;&lt;Year&gt;2020&lt;/Year&gt;&lt;RecNum&gt;239&lt;/RecNum&gt;&lt;record&gt;&lt;rec-number&gt;239&lt;/rec-number&gt;&lt;foreign-keys&gt;&lt;key app="EN" db-id="2drs9rx949a0euedxs6przwb222aps50za9p" timestamp="1779332304"&gt;239&lt;/key&gt;&lt;/foreign-keys&gt;&lt;ref-type name="Journal Article"&gt;17&lt;/ref-type&gt;&lt;contributors&gt;&lt;authors&gt;&lt;author&gt;Ribeiro, Bianca&lt;/author&gt;&lt;author&gt;Lacchini, Elia&lt;/author&gt;&lt;author&gt;Bicalho, Keylla U&lt;/author&gt;&lt;author&gt;Mertens, Jan&lt;/author&gt;&lt;author&gt;Arendt, Philipp&lt;/author&gt;&lt;author&gt;Vanden Bossche, Robin&lt;/author&gt;&lt;author&gt;Calegario, Gabriela&lt;/author&gt;&lt;author&gt;Gryffroy, Lore&lt;/author&gt;&lt;author&gt;Ceulemans, Evi&lt;/author&gt;&lt;author&gt;Buitink, Julia %J The Plant Cell&lt;/author&gt;&lt;/authors&gt;&lt;/contributors&gt;&lt;titles&gt;&lt;title&gt;A seed-specific regulator of triterpene saponin biosynthesis in Medicago truncatula&lt;/title&gt;&lt;/titles&gt;&lt;pages&gt;2020-2042&lt;/pages&gt;&lt;volume&gt;32&lt;/volume&gt;&lt;number&gt;6&lt;/number&gt;&lt;dates&gt;&lt;year&gt;2020&lt;/year&gt;&lt;/dates&gt;&lt;isbn&gt;1532-298X&lt;/isbn&gt;&lt;urls&gt;&lt;/urls&gt;&lt;/record&gt;&lt;/Cite&gt;&lt;/EndNote&gt;</w:instrText>
      </w:r>
      <w:r w:rsidR="00CB202C" w:rsidRPr="00FF3EE9">
        <w:rPr>
          <w:shd w:val="clear" w:color="auto" w:fill="FFFFFF"/>
        </w:rPr>
        <w:fldChar w:fldCharType="separate"/>
      </w:r>
      <w:r w:rsidR="00984A8E" w:rsidRPr="00FF3EE9">
        <w:rPr>
          <w:noProof/>
          <w:shd w:val="clear" w:color="auto" w:fill="FFFFFF"/>
          <w:vertAlign w:val="superscript"/>
        </w:rPr>
        <w:t>50, 53</w:t>
      </w:r>
      <w:r w:rsidR="00CB202C" w:rsidRPr="00FF3EE9">
        <w:rPr>
          <w:shd w:val="clear" w:color="auto" w:fill="FFFFFF"/>
        </w:rPr>
        <w:fldChar w:fldCharType="end"/>
      </w:r>
      <w:r w:rsidR="00CB202C" w:rsidRPr="00FF3EE9">
        <w:rPr>
          <w:shd w:val="clear" w:color="auto" w:fill="FFFFFF"/>
        </w:rPr>
        <w:t xml:space="preserve">  Flavonoids and phenolic compounds are found in nearly all plant groups and are valued for their beneficial effects, like acting as antioxidants, slowing cell growth, and neutralizing free radicals. They’re also important in chemoprevention, helping to reduce oxidative stress, which can contribute to tumor development</w:t>
      </w:r>
      <w:r w:rsidR="00CB202C" w:rsidRPr="00FF3EE9">
        <w:rPr>
          <w:shd w:val="clear" w:color="auto" w:fill="FFFFFF"/>
        </w:rPr>
        <w:fldChar w:fldCharType="begin"/>
      </w:r>
      <w:r w:rsidR="00984A8E" w:rsidRPr="00FF3EE9">
        <w:rPr>
          <w:shd w:val="clear" w:color="auto" w:fill="FFFFFF"/>
        </w:rPr>
        <w:instrText xml:space="preserve"> ADDIN EN.CITE &lt;EndNote&gt;&lt;Cite&gt;&lt;Author&gt;Pietta&lt;/Author&gt;&lt;Year&gt;2000&lt;/Year&gt;&lt;RecNum&gt;240&lt;/RecNum&gt;&lt;DisplayText&gt;&lt;style face="superscript"&gt;54&lt;/style&gt;&lt;/DisplayText&gt;&lt;record&gt;&lt;rec-number&gt;240&lt;/rec-number&gt;&lt;foreign-keys&gt;&lt;key app="EN" db-id="2drs9rx949a0euedxs6przwb222aps50za9p" timestamp="1779332400"&gt;240&lt;/key&gt;&lt;/foreign-keys&gt;&lt;ref-type name="Journal Article"&gt;17&lt;/ref-type&gt;&lt;contributors&gt;&lt;authors&gt;&lt;author&gt;Pietta, Pier-Giorgio %J Journal of natural products&lt;/author&gt;&lt;/authors&gt;&lt;/contributors&gt;&lt;titles&gt;&lt;title&gt;Flavonoids as antioxidants&lt;/title&gt;&lt;/titles&gt;&lt;pages&gt;1035-1042&lt;/pages&gt;&lt;volume&gt;63&lt;/volume&gt;&lt;number&gt;7&lt;/number&gt;&lt;dates&gt;&lt;year&gt;2000&lt;/year&gt;&lt;/dates&gt;&lt;isbn&gt;0163-3864&lt;/isbn&gt;&lt;urls&gt;&lt;/urls&gt;&lt;/record&gt;&lt;/Cite&gt;&lt;/EndNote&gt;</w:instrText>
      </w:r>
      <w:r w:rsidR="00CB202C" w:rsidRPr="00FF3EE9">
        <w:rPr>
          <w:shd w:val="clear" w:color="auto" w:fill="FFFFFF"/>
        </w:rPr>
        <w:fldChar w:fldCharType="separate"/>
      </w:r>
      <w:r w:rsidR="00984A8E" w:rsidRPr="00FF3EE9">
        <w:rPr>
          <w:noProof/>
          <w:shd w:val="clear" w:color="auto" w:fill="FFFFFF"/>
          <w:vertAlign w:val="superscript"/>
        </w:rPr>
        <w:t>54</w:t>
      </w:r>
      <w:r w:rsidR="00CB202C" w:rsidRPr="00FF3EE9">
        <w:rPr>
          <w:shd w:val="clear" w:color="auto" w:fill="FFFFFF"/>
        </w:rPr>
        <w:fldChar w:fldCharType="end"/>
      </w:r>
      <w:r w:rsidR="00CB202C" w:rsidRPr="00FF3EE9">
        <w:rPr>
          <w:shd w:val="clear" w:color="auto" w:fill="FFFFFF"/>
        </w:rPr>
        <w:t>. Glycosides, like cardiac glycosides, iridoids, and phenolic glycosides, pull double duty—they can target and destroy cancer cells while also calming inflammation. This rare combination makes them exciting candidates for developing new strategies in cancer therapy and inflammation management</w:t>
      </w:r>
      <w:r w:rsidR="00CB202C" w:rsidRPr="00FF3EE9">
        <w:rPr>
          <w:shd w:val="clear" w:color="auto" w:fill="FFFFFF"/>
        </w:rPr>
        <w:fldChar w:fldCharType="begin"/>
      </w:r>
      <w:r w:rsidR="00984A8E" w:rsidRPr="00FF3EE9">
        <w:rPr>
          <w:shd w:val="clear" w:color="auto" w:fill="FFFFFF"/>
        </w:rPr>
        <w:instrText xml:space="preserve"> ADDIN EN.CITE &lt;EndNote&gt;&lt;Cite&gt;&lt;Author&gt;Prassas&lt;/Author&gt;&lt;Year&gt;2008&lt;/Year&gt;&lt;RecNum&gt;241&lt;/RecNum&gt;&lt;DisplayText&gt;&lt;style face="superscript"&gt;55&lt;/style&gt;&lt;/DisplayText&gt;&lt;record&gt;&lt;rec-number&gt;241&lt;/rec-number&gt;&lt;foreign-keys&gt;&lt;key app="EN" db-id="2drs9rx949a0euedxs6przwb222aps50za9p" timestamp="1779332534"&gt;241&lt;/key&gt;&lt;/foreign-keys&gt;&lt;ref-type name="Journal Article"&gt;17&lt;/ref-type&gt;&lt;contributors&gt;&lt;authors&gt;&lt;author&gt;Prassas, Ioannis&lt;/author&gt;&lt;author&gt;Diamandis, Eleftherios P %J Nature reviews Drug discovery&lt;/author&gt;&lt;/authors&gt;&lt;/contributors&gt;&lt;titles&gt;&lt;title&gt;Novel therapeutic applications of cardiac glycosides&lt;/title&gt;&lt;/titles&gt;&lt;pages&gt;926-935&lt;/pages&gt;&lt;volume&gt;7&lt;/volume&gt;&lt;number&gt;11&lt;/number&gt;&lt;dates&gt;&lt;year&gt;2008&lt;/year&gt;&lt;/dates&gt;&lt;isbn&gt;1474-1776&lt;/isbn&gt;&lt;urls&gt;&lt;/urls&gt;&lt;/record&gt;&lt;/Cite&gt;&lt;/EndNote&gt;</w:instrText>
      </w:r>
      <w:r w:rsidR="00CB202C" w:rsidRPr="00FF3EE9">
        <w:rPr>
          <w:shd w:val="clear" w:color="auto" w:fill="FFFFFF"/>
        </w:rPr>
        <w:fldChar w:fldCharType="separate"/>
      </w:r>
      <w:r w:rsidR="00984A8E" w:rsidRPr="00FF3EE9">
        <w:rPr>
          <w:noProof/>
          <w:shd w:val="clear" w:color="auto" w:fill="FFFFFF"/>
          <w:vertAlign w:val="superscript"/>
        </w:rPr>
        <w:t>55</w:t>
      </w:r>
      <w:r w:rsidR="00CB202C" w:rsidRPr="00FF3EE9">
        <w:rPr>
          <w:shd w:val="clear" w:color="auto" w:fill="FFFFFF"/>
        </w:rPr>
        <w:fldChar w:fldCharType="end"/>
      </w:r>
      <w:r w:rsidR="009A5C1F" w:rsidRPr="00FF3EE9">
        <w:rPr>
          <w:shd w:val="clear" w:color="auto" w:fill="FFFFFF"/>
        </w:rPr>
        <w:t>.</w:t>
      </w:r>
      <w:r w:rsidR="00D41E78" w:rsidRPr="00FF3EE9">
        <w:rPr>
          <w:color w:val="000000"/>
          <w:shd w:val="clear" w:color="auto" w:fill="FFFFFF"/>
        </w:rPr>
        <w:t>The table</w:t>
      </w:r>
      <w:r w:rsidR="009A5C1F" w:rsidRPr="00FF3EE9">
        <w:rPr>
          <w:color w:val="000000"/>
          <w:shd w:val="clear" w:color="auto" w:fill="FFFFFF"/>
        </w:rPr>
        <w:t xml:space="preserve"> 1 </w:t>
      </w:r>
      <w:r w:rsidR="00D41E78" w:rsidRPr="00FF3EE9">
        <w:rPr>
          <w:color w:val="000000"/>
          <w:shd w:val="clear" w:color="auto" w:fill="FFFFFF"/>
        </w:rPr>
        <w:t xml:space="preserve"> highlights the impressive antioxidant, antibacterial, and cytotoxic effects of various medicinal plants long used in Ethiopian and African </w:t>
      </w:r>
      <w:r w:rsidR="009A5C1F" w:rsidRPr="00FF3EE9">
        <w:rPr>
          <w:color w:val="000000"/>
          <w:shd w:val="clear" w:color="auto" w:fill="FFFFFF"/>
        </w:rPr>
        <w:t>ethno medicine</w:t>
      </w:r>
      <w:r w:rsidR="00D41E78" w:rsidRPr="00FF3EE9">
        <w:rPr>
          <w:color w:val="000000"/>
          <w:shd w:val="clear" w:color="auto" w:fill="FFFFFF"/>
        </w:rPr>
        <w:t>, showcasing their promise in preventing and treating cancer. Rich in bioactive compounds like alkaloids, flavonoids, phenolics, terpenoids, lignans, saponins, and glycosides, these plants generally display moderate to remarkably strong biological activity</w:t>
      </w:r>
      <w:r w:rsidR="00D41E78" w:rsidRPr="00FF3EE9">
        <w:rPr>
          <w:color w:val="000000"/>
          <w:shd w:val="clear" w:color="auto" w:fill="FFFFFF"/>
        </w:rPr>
        <w:fldChar w:fldCharType="begin"/>
      </w:r>
      <w:r w:rsidR="00984A8E" w:rsidRPr="00FF3EE9">
        <w:rPr>
          <w:color w:val="000000"/>
          <w:shd w:val="clear" w:color="auto" w:fill="FFFFFF"/>
        </w:rPr>
        <w:instrText xml:space="preserve"> ADDIN EN.CITE &lt;EndNote&gt;&lt;Cite&gt;&lt;Author&gt;Dahham&lt;/Author&gt;&lt;Year&gt;2015&lt;/Year&gt;&lt;RecNum&gt;9&lt;/RecNum&gt;&lt;DisplayText&gt;&lt;style face="superscript"&gt;56&lt;/style&gt;&lt;/DisplayText&gt;&lt;record&gt;&lt;rec-number&gt;9&lt;/rec-number&gt;&lt;foreign-keys&gt;&lt;key app="EN" db-id="2drs9rx949a0euedxs6przwb222aps50za9p" timestamp="1778494030"&gt;9&lt;/key&gt;&lt;/foreign-keys&gt;&lt;ref-type name="Journal Article"&gt;17&lt;/ref-type&gt;&lt;contributors&gt;&lt;authors&gt;&lt;author&gt;Dahham, Saad S&lt;/author&gt;&lt;author&gt;Tabana, Yasser M&lt;/author&gt;&lt;author&gt;Iqbal, Muhammad A&lt;/author&gt;&lt;author&gt;Ahamed, Mohamed BK&lt;/author&gt;&lt;author&gt;Ezzat, Mohammed O&lt;/author&gt;&lt;author&gt;Majid, Aman SA&lt;/author&gt;&lt;author&gt;Majid, Amin MSA %J Molecules&lt;/author&gt;&lt;/authors&gt;&lt;/contributors&gt;&lt;titles&gt;&lt;title&gt;The anticancer, antioxidant and antimicrobial properties of the sesquiterpene β-caryophyllene from the essential oil of Aquilaria crassna&lt;/title&gt;&lt;/titles&gt;&lt;pages&gt;11808-11829&lt;/pages&gt;&lt;volume&gt;20&lt;/volume&gt;&lt;number&gt;7&lt;/number&gt;&lt;dates&gt;&lt;year&gt;2015&lt;/year&gt;&lt;/dates&gt;&lt;isbn&gt;1420-3049&lt;/isbn&gt;&lt;urls&gt;&lt;/urls&gt;&lt;/record&gt;&lt;/Cite&gt;&lt;/EndNote&gt;</w:instrText>
      </w:r>
      <w:r w:rsidR="00D41E78" w:rsidRPr="00FF3EE9">
        <w:rPr>
          <w:color w:val="000000"/>
          <w:shd w:val="clear" w:color="auto" w:fill="FFFFFF"/>
        </w:rPr>
        <w:fldChar w:fldCharType="separate"/>
      </w:r>
      <w:r w:rsidR="00984A8E" w:rsidRPr="00FF3EE9">
        <w:rPr>
          <w:noProof/>
          <w:color w:val="000000"/>
          <w:shd w:val="clear" w:color="auto" w:fill="FFFFFF"/>
          <w:vertAlign w:val="superscript"/>
        </w:rPr>
        <w:t>56</w:t>
      </w:r>
      <w:r w:rsidR="00D41E78" w:rsidRPr="00FF3EE9">
        <w:rPr>
          <w:color w:val="000000"/>
          <w:shd w:val="clear" w:color="auto" w:fill="FFFFFF"/>
        </w:rPr>
        <w:fldChar w:fldCharType="end"/>
      </w:r>
      <w:r w:rsidR="00D41E78" w:rsidRPr="00FF3EE9">
        <w:rPr>
          <w:color w:val="000000"/>
          <w:shd w:val="clear" w:color="auto" w:fill="FFFFFF"/>
        </w:rPr>
        <w:t>.</w:t>
      </w:r>
    </w:p>
    <w:p w:rsidR="00EA584B" w:rsidRPr="00973C35" w:rsidRDefault="00973C35" w:rsidP="00973C35">
      <w:pPr>
        <w:widowControl/>
        <w:shd w:val="clear" w:color="auto" w:fill="FFFFFF"/>
        <w:autoSpaceDE/>
        <w:autoSpaceDN/>
        <w:jc w:val="both"/>
        <w:rPr>
          <w:rFonts w:ascii="Open Sans" w:hAnsi="Open Sans" w:cs="Open Sans"/>
          <w:color w:val="161F19"/>
          <w:sz w:val="24"/>
          <w:szCs w:val="24"/>
        </w:rPr>
      </w:pPr>
      <w:r>
        <w:rPr>
          <w:rFonts w:ascii="Open Sans" w:hAnsi="Open Sans" w:cs="Open Sans"/>
          <w:color w:val="161F19"/>
          <w:sz w:val="24"/>
          <w:szCs w:val="24"/>
        </w:rPr>
        <w:br/>
      </w:r>
      <w:r w:rsidR="00872ABD" w:rsidRPr="00872ABD">
        <w:rPr>
          <w:shd w:val="clear" w:color="auto" w:fill="FFFFFF"/>
        </w:rPr>
        <w:t xml:space="preserve">Several plants such as </w:t>
      </w:r>
      <w:proofErr w:type="spellStart"/>
      <w:r w:rsidR="00872ABD" w:rsidRPr="00872ABD">
        <w:rPr>
          <w:i/>
          <w:shd w:val="clear" w:color="auto" w:fill="FFFFFF"/>
        </w:rPr>
        <w:t>Plumbago</w:t>
      </w:r>
      <w:proofErr w:type="spellEnd"/>
      <w:r w:rsidR="00872ABD" w:rsidRPr="00872ABD">
        <w:rPr>
          <w:i/>
          <w:shd w:val="clear" w:color="auto" w:fill="FFFFFF"/>
        </w:rPr>
        <w:t xml:space="preserve"> </w:t>
      </w:r>
      <w:proofErr w:type="spellStart"/>
      <w:r w:rsidR="00872ABD" w:rsidRPr="00872ABD">
        <w:rPr>
          <w:i/>
          <w:shd w:val="clear" w:color="auto" w:fill="FFFFFF"/>
        </w:rPr>
        <w:t>zeylanica</w:t>
      </w:r>
      <w:proofErr w:type="spellEnd"/>
      <w:r w:rsidR="00872ABD" w:rsidRPr="00872ABD">
        <w:rPr>
          <w:i/>
          <w:shd w:val="clear" w:color="auto" w:fill="FFFFFF"/>
        </w:rPr>
        <w:t xml:space="preserve">, </w:t>
      </w:r>
      <w:proofErr w:type="spellStart"/>
      <w:r w:rsidR="00872ABD" w:rsidRPr="00872ABD">
        <w:rPr>
          <w:i/>
          <w:shd w:val="clear" w:color="auto" w:fill="FFFFFF"/>
        </w:rPr>
        <w:t>Gloriosa</w:t>
      </w:r>
      <w:proofErr w:type="spellEnd"/>
      <w:r w:rsidR="00872ABD" w:rsidRPr="00872ABD">
        <w:rPr>
          <w:i/>
          <w:shd w:val="clear" w:color="auto" w:fill="FFFFFF"/>
        </w:rPr>
        <w:t xml:space="preserve"> </w:t>
      </w:r>
      <w:proofErr w:type="spellStart"/>
      <w:r w:rsidR="00872ABD" w:rsidRPr="00872ABD">
        <w:rPr>
          <w:i/>
          <w:shd w:val="clear" w:color="auto" w:fill="FFFFFF"/>
        </w:rPr>
        <w:t>superba</w:t>
      </w:r>
      <w:proofErr w:type="spellEnd"/>
      <w:r w:rsidR="00872ABD" w:rsidRPr="00872ABD">
        <w:rPr>
          <w:i/>
          <w:shd w:val="clear" w:color="auto" w:fill="FFFFFF"/>
        </w:rPr>
        <w:t>,</w:t>
      </w:r>
      <w:r w:rsidR="00872ABD" w:rsidRPr="00872ABD">
        <w:rPr>
          <w:shd w:val="clear" w:color="auto" w:fill="FFFFFF"/>
        </w:rPr>
        <w:t xml:space="preserve"> and </w:t>
      </w:r>
      <w:proofErr w:type="spellStart"/>
      <w:r w:rsidR="00872ABD" w:rsidRPr="00872ABD">
        <w:rPr>
          <w:i/>
          <w:shd w:val="clear" w:color="auto" w:fill="FFFFFF"/>
        </w:rPr>
        <w:t>Withania</w:t>
      </w:r>
      <w:proofErr w:type="spellEnd"/>
      <w:r w:rsidR="00872ABD" w:rsidRPr="00872ABD">
        <w:rPr>
          <w:i/>
          <w:shd w:val="clear" w:color="auto" w:fill="FFFFFF"/>
        </w:rPr>
        <w:t xml:space="preserve"> </w:t>
      </w:r>
      <w:proofErr w:type="spellStart"/>
      <w:r w:rsidR="00872ABD" w:rsidRPr="00872ABD">
        <w:rPr>
          <w:i/>
          <w:shd w:val="clear" w:color="auto" w:fill="FFFFFF"/>
        </w:rPr>
        <w:t>somnifera</w:t>
      </w:r>
      <w:proofErr w:type="spellEnd"/>
      <w:r w:rsidR="00872ABD" w:rsidRPr="00872ABD">
        <w:rPr>
          <w:shd w:val="clear" w:color="auto" w:fill="FFFFFF"/>
        </w:rPr>
        <w:t xml:space="preserve"> display potential cancer-fighting properties due to their bioactive compounds. Key compounds like </w:t>
      </w:r>
      <w:proofErr w:type="spellStart"/>
      <w:r w:rsidR="00872ABD" w:rsidRPr="00872ABD">
        <w:rPr>
          <w:shd w:val="clear" w:color="auto" w:fill="FFFFFF"/>
        </w:rPr>
        <w:t>withanolides</w:t>
      </w:r>
      <w:proofErr w:type="spellEnd"/>
      <w:r w:rsidR="00872ABD" w:rsidRPr="00872ABD">
        <w:rPr>
          <w:shd w:val="clear" w:color="auto" w:fill="FFFFFF"/>
        </w:rPr>
        <w:t xml:space="preserve">, vincristine, and vinblastine can destroy cancer cells, disrupt signaling pathways, and slow tumor growth, with vinblastine and vincristine being </w:t>
      </w:r>
      <w:r w:rsidR="005D45BA" w:rsidRPr="00872ABD">
        <w:rPr>
          <w:shd w:val="clear" w:color="auto" w:fill="FFFFFF"/>
        </w:rPr>
        <w:t>particularly</w:t>
      </w:r>
      <w:r w:rsidR="00872ABD" w:rsidRPr="00872ABD">
        <w:rPr>
          <w:shd w:val="clear" w:color="auto" w:fill="FFFFFF"/>
        </w:rPr>
        <w:t xml:space="preserve"> used in cancer therapy</w:t>
      </w:r>
      <w:r w:rsidR="00872ABD" w:rsidRPr="00FF3EE9">
        <w:rPr>
          <w:shd w:val="clear" w:color="auto" w:fill="FFFFFF"/>
        </w:rPr>
        <w:t xml:space="preserve"> </w:t>
      </w:r>
      <w:r w:rsidR="00D41E78" w:rsidRPr="00FF3EE9">
        <w:rPr>
          <w:shd w:val="clear" w:color="auto" w:fill="FFFFFF"/>
        </w:rPr>
        <w:fldChar w:fldCharType="begin"/>
      </w:r>
      <w:r w:rsidR="00984A8E" w:rsidRPr="00FF3EE9">
        <w:rPr>
          <w:shd w:val="clear" w:color="auto" w:fill="FFFFFF"/>
        </w:rPr>
        <w:instrText xml:space="preserve"> ADDIN EN.CITE &lt;EndNote&gt;&lt;Cite&gt;&lt;Author&gt;Dahham&lt;/Author&gt;&lt;Year&gt;2015&lt;/Year&gt;&lt;RecNum&gt;9&lt;/RecNum&gt;&lt;DisplayText&gt;&lt;style face="superscript"&gt;56&lt;/style&gt;&lt;/DisplayText&gt;&lt;record&gt;&lt;rec-number&gt;9&lt;/rec-number&gt;&lt;foreign-keys&gt;&lt;key app="EN" db-id="2drs9rx949a0euedxs6przwb222aps50za9p" timestamp="1778494030"&gt;9&lt;/key&gt;&lt;/foreign-keys&gt;&lt;ref-type name="Journal Article"&gt;17&lt;/ref-type&gt;&lt;contributors&gt;&lt;authors&gt;&lt;author&gt;Dahham, Saad S&lt;/author&gt;&lt;author&gt;Tabana, Yasser M&lt;/author&gt;&lt;author&gt;Iqbal, Muhammad A&lt;/author&gt;&lt;author&gt;Ahamed, Mohamed BK&lt;/author&gt;&lt;author&gt;Ezzat, Mohammed O&lt;/author&gt;&lt;author&gt;Majid, Aman SA&lt;/author&gt;&lt;author&gt;Majid, Amin MSA %J Molecules&lt;/author&gt;&lt;/authors&gt;&lt;/contributors&gt;&lt;titles&gt;&lt;title&gt;The anticancer, antioxidant and antimicrobial properties of the sesquiterpene β-caryophyllene from the essential oil of Aquilaria crassna&lt;/title&gt;&lt;/titles&gt;&lt;pages&gt;11808-11829&lt;/pages&gt;&lt;volume&gt;20&lt;/volume&gt;&lt;number&gt;7&lt;/number&gt;&lt;dates&gt;&lt;year&gt;2015&lt;/year&gt;&lt;/dates&gt;&lt;isbn&gt;1420-3049&lt;/isbn&gt;&lt;urls&gt;&lt;/urls&gt;&lt;/record&gt;&lt;/Cite&gt;&lt;/EndNote&gt;</w:instrText>
      </w:r>
      <w:r w:rsidR="00D41E78" w:rsidRPr="00FF3EE9">
        <w:rPr>
          <w:shd w:val="clear" w:color="auto" w:fill="FFFFFF"/>
        </w:rPr>
        <w:fldChar w:fldCharType="separate"/>
      </w:r>
      <w:r w:rsidR="00984A8E" w:rsidRPr="00FF3EE9">
        <w:rPr>
          <w:noProof/>
          <w:shd w:val="clear" w:color="auto" w:fill="FFFFFF"/>
          <w:vertAlign w:val="superscript"/>
        </w:rPr>
        <w:t>56</w:t>
      </w:r>
      <w:r w:rsidR="00D41E78" w:rsidRPr="00FF3EE9">
        <w:rPr>
          <w:shd w:val="clear" w:color="auto" w:fill="FFFFFF"/>
        </w:rPr>
        <w:fldChar w:fldCharType="end"/>
      </w:r>
      <w:r w:rsidR="00D41E78" w:rsidRPr="00FF3EE9">
        <w:rPr>
          <w:shd w:val="clear" w:color="auto" w:fill="FFFFFF"/>
        </w:rPr>
        <w:t>.</w:t>
      </w:r>
      <w:r w:rsidR="005D45BA" w:rsidRPr="005D45BA">
        <w:rPr>
          <w:rFonts w:ascii="Open Sans" w:hAnsi="Open Sans" w:cs="Open Sans"/>
          <w:shd w:val="clear" w:color="auto" w:fill="FFFFFF"/>
        </w:rPr>
        <w:t xml:space="preserve"> </w:t>
      </w:r>
      <w:r w:rsidR="005D45BA" w:rsidRPr="005D45BA">
        <w:rPr>
          <w:shd w:val="clear" w:color="auto" w:fill="FFFFFF"/>
        </w:rPr>
        <w:t xml:space="preserve">Some plants, including </w:t>
      </w:r>
      <w:proofErr w:type="spellStart"/>
      <w:r w:rsidR="005D45BA" w:rsidRPr="005D45BA">
        <w:rPr>
          <w:i/>
          <w:shd w:val="clear" w:color="auto" w:fill="FFFFFF"/>
        </w:rPr>
        <w:t>Centella</w:t>
      </w:r>
      <w:proofErr w:type="spellEnd"/>
      <w:r w:rsidR="005D45BA" w:rsidRPr="005D45BA">
        <w:rPr>
          <w:i/>
          <w:shd w:val="clear" w:color="auto" w:fill="FFFFFF"/>
        </w:rPr>
        <w:t xml:space="preserve"> </w:t>
      </w:r>
      <w:proofErr w:type="spellStart"/>
      <w:r w:rsidR="005D45BA" w:rsidRPr="005D45BA">
        <w:rPr>
          <w:i/>
          <w:shd w:val="clear" w:color="auto" w:fill="FFFFFF"/>
        </w:rPr>
        <w:t>asiatica</w:t>
      </w:r>
      <w:proofErr w:type="spellEnd"/>
      <w:r w:rsidR="005D45BA" w:rsidRPr="005D45BA">
        <w:rPr>
          <w:i/>
          <w:shd w:val="clear" w:color="auto" w:fill="FFFFFF"/>
        </w:rPr>
        <w:t xml:space="preserve">, </w:t>
      </w:r>
      <w:proofErr w:type="spellStart"/>
      <w:r w:rsidR="005D45BA" w:rsidRPr="005D45BA">
        <w:rPr>
          <w:i/>
          <w:shd w:val="clear" w:color="auto" w:fill="FFFFFF"/>
        </w:rPr>
        <w:t>Linum</w:t>
      </w:r>
      <w:proofErr w:type="spellEnd"/>
      <w:r w:rsidR="005D45BA" w:rsidRPr="005D45BA">
        <w:rPr>
          <w:i/>
          <w:shd w:val="clear" w:color="auto" w:fill="FFFFFF"/>
        </w:rPr>
        <w:t xml:space="preserve"> </w:t>
      </w:r>
      <w:proofErr w:type="spellStart"/>
      <w:r w:rsidR="005D45BA" w:rsidRPr="005D45BA">
        <w:rPr>
          <w:i/>
          <w:shd w:val="clear" w:color="auto" w:fill="FFFFFF"/>
        </w:rPr>
        <w:t>usitatissimum</w:t>
      </w:r>
      <w:proofErr w:type="spellEnd"/>
      <w:r w:rsidR="005D45BA" w:rsidRPr="005D45BA">
        <w:rPr>
          <w:i/>
          <w:shd w:val="clear" w:color="auto" w:fill="FFFFFF"/>
        </w:rPr>
        <w:t xml:space="preserve">, </w:t>
      </w:r>
      <w:proofErr w:type="spellStart"/>
      <w:r w:rsidR="005D45BA" w:rsidRPr="005D45BA">
        <w:rPr>
          <w:i/>
          <w:shd w:val="clear" w:color="auto" w:fill="FFFFFF"/>
        </w:rPr>
        <w:t>Olea</w:t>
      </w:r>
      <w:proofErr w:type="spellEnd"/>
      <w:r w:rsidR="005D45BA" w:rsidRPr="005D45BA">
        <w:rPr>
          <w:i/>
          <w:shd w:val="clear" w:color="auto" w:fill="FFFFFF"/>
        </w:rPr>
        <w:t xml:space="preserve"> </w:t>
      </w:r>
      <w:proofErr w:type="spellStart"/>
      <w:r w:rsidR="005D45BA" w:rsidRPr="005D45BA">
        <w:rPr>
          <w:i/>
          <w:shd w:val="clear" w:color="auto" w:fill="FFFFFF"/>
        </w:rPr>
        <w:t>europaea</w:t>
      </w:r>
      <w:proofErr w:type="spellEnd"/>
      <w:r w:rsidR="005D45BA" w:rsidRPr="005D45BA">
        <w:rPr>
          <w:shd w:val="clear" w:color="auto" w:fill="FFFFFF"/>
        </w:rPr>
        <w:t xml:space="preserve"> subsp. </w:t>
      </w:r>
      <w:proofErr w:type="spellStart"/>
      <w:r w:rsidR="005D45BA" w:rsidRPr="005D45BA">
        <w:rPr>
          <w:i/>
          <w:shd w:val="clear" w:color="auto" w:fill="FFFFFF"/>
        </w:rPr>
        <w:t>cuspidata</w:t>
      </w:r>
      <w:proofErr w:type="spellEnd"/>
      <w:r w:rsidR="005D45BA" w:rsidRPr="005D45BA">
        <w:rPr>
          <w:i/>
          <w:shd w:val="clear" w:color="auto" w:fill="FFFFFF"/>
        </w:rPr>
        <w:t xml:space="preserve">, </w:t>
      </w:r>
      <w:proofErr w:type="spellStart"/>
      <w:r w:rsidR="005D45BA" w:rsidRPr="005D45BA">
        <w:rPr>
          <w:i/>
          <w:shd w:val="clear" w:color="auto" w:fill="FFFFFF"/>
        </w:rPr>
        <w:t>Vernonia</w:t>
      </w:r>
      <w:proofErr w:type="spellEnd"/>
      <w:r w:rsidR="005D45BA" w:rsidRPr="005D45BA">
        <w:rPr>
          <w:i/>
          <w:shd w:val="clear" w:color="auto" w:fill="FFFFFF"/>
        </w:rPr>
        <w:t xml:space="preserve"> </w:t>
      </w:r>
      <w:proofErr w:type="spellStart"/>
      <w:r w:rsidR="005D45BA" w:rsidRPr="005D45BA">
        <w:rPr>
          <w:i/>
          <w:shd w:val="clear" w:color="auto" w:fill="FFFFFF"/>
        </w:rPr>
        <w:t>amygdalina</w:t>
      </w:r>
      <w:proofErr w:type="spellEnd"/>
      <w:r w:rsidR="005D45BA" w:rsidRPr="005D45BA">
        <w:rPr>
          <w:i/>
          <w:shd w:val="clear" w:color="auto" w:fill="FFFFFF"/>
        </w:rPr>
        <w:t>,</w:t>
      </w:r>
      <w:r w:rsidR="005D45BA" w:rsidRPr="005D45BA">
        <w:rPr>
          <w:shd w:val="clear" w:color="auto" w:fill="FFFFFF"/>
        </w:rPr>
        <w:t xml:space="preserve"> and </w:t>
      </w:r>
      <w:proofErr w:type="spellStart"/>
      <w:r w:rsidR="005D45BA" w:rsidRPr="005D45BA">
        <w:rPr>
          <w:i/>
          <w:shd w:val="clear" w:color="auto" w:fill="FFFFFF"/>
        </w:rPr>
        <w:t>Withania</w:t>
      </w:r>
      <w:proofErr w:type="spellEnd"/>
      <w:r w:rsidR="005D45BA" w:rsidRPr="005D45BA">
        <w:rPr>
          <w:i/>
          <w:shd w:val="clear" w:color="auto" w:fill="FFFFFF"/>
        </w:rPr>
        <w:t xml:space="preserve"> </w:t>
      </w:r>
      <w:proofErr w:type="spellStart"/>
      <w:r w:rsidR="005D45BA" w:rsidRPr="005D45BA">
        <w:rPr>
          <w:i/>
          <w:shd w:val="clear" w:color="auto" w:fill="FFFFFF"/>
        </w:rPr>
        <w:t>somnifera</w:t>
      </w:r>
      <w:proofErr w:type="spellEnd"/>
      <w:r w:rsidR="005D45BA" w:rsidRPr="005D45BA">
        <w:rPr>
          <w:shd w:val="clear" w:color="auto" w:fill="FFFFFF"/>
        </w:rPr>
        <w:t>, possess antioxidants that neutralize reactive oxygen species, lower oxidative stress, and protect DNA, indicating potential cancer-preventive benefits linked to oxidative stress and cancer development</w:t>
      </w:r>
      <w:r w:rsidR="005D45BA" w:rsidRPr="00FF3EE9">
        <w:rPr>
          <w:shd w:val="clear" w:color="auto" w:fill="FFFFFF"/>
        </w:rPr>
        <w:t xml:space="preserve"> </w:t>
      </w:r>
      <w:r w:rsidR="005F35DE" w:rsidRPr="00FF3EE9">
        <w:rPr>
          <w:shd w:val="clear" w:color="auto" w:fill="FFFFFF"/>
        </w:rPr>
        <w:fldChar w:fldCharType="begin"/>
      </w:r>
      <w:r w:rsidR="00984A8E" w:rsidRPr="00FF3EE9">
        <w:rPr>
          <w:shd w:val="clear" w:color="auto" w:fill="FFFFFF"/>
        </w:rPr>
        <w:instrText xml:space="preserve"> ADDIN EN.CITE &lt;EndNote&gt;&lt;Cite&gt;&lt;Author&gt;Dhyani&lt;/Author&gt;&lt;Year&gt;2022&lt;/Year&gt;&lt;RecNum&gt;253&lt;/RecNum&gt;&lt;DisplayText&gt;&lt;style face="superscript"&gt;57&lt;/style&gt;&lt;/DisplayText&gt;&lt;record&gt;&lt;rec-number&gt;253&lt;/rec-number&gt;&lt;foreign-keys&gt;&lt;key app="EN" db-id="2drs9rx949a0euedxs6przwb222aps50za9p" timestamp="1779389610"&gt;253&lt;/key&gt;&lt;/foreign-keys&gt;&lt;ref-type name="Journal Article"&gt;17&lt;/ref-type&gt;&lt;contributors&gt;&lt;authors&gt;&lt;author&gt;Dhyani, Praveen&lt;/author&gt;&lt;author&gt;Quispe, Cristina&lt;/author&gt;&lt;author&gt;Sharma, Eshita&lt;/author&gt;&lt;author&gt;Bahukhandi, Amit&lt;/author&gt;&lt;author&gt;Sati, Priyanka&lt;/author&gt;&lt;author&gt;Attri, Dharam Chand&lt;/author&gt;&lt;author&gt;Szopa, Agnieszka&lt;/author&gt;&lt;author&gt;Sharifi-Rad, Javad&lt;/author&gt;&lt;author&gt;Docea, Anca Oana&lt;/author&gt;&lt;author&gt;Mardare, Ileana %J Cancer cell international&lt;/author&gt;&lt;/authors&gt;&lt;/contributors&gt;&lt;titles&gt;&lt;title&gt;Anticancer potential of alkaloids: a key emphasis to colchicine, vinblastine, vincristine, vindesine, vinorelbine and vincamine&lt;/title&gt;&lt;/titles&gt;&lt;pages&gt;206&lt;/pages&gt;&lt;volume&gt;22&lt;/volume&gt;&lt;number&gt;1&lt;/number&gt;&lt;dates&gt;&lt;year&gt;2022&lt;/year&gt;&lt;/dates&gt;&lt;isbn&gt;1475-2867&lt;/isbn&gt;&lt;urls&gt;&lt;/urls&gt;&lt;/record&gt;&lt;/Cite&gt;&lt;/EndNote&gt;</w:instrText>
      </w:r>
      <w:r w:rsidR="005F35DE" w:rsidRPr="00FF3EE9">
        <w:rPr>
          <w:shd w:val="clear" w:color="auto" w:fill="FFFFFF"/>
        </w:rPr>
        <w:fldChar w:fldCharType="separate"/>
      </w:r>
      <w:r w:rsidR="00984A8E" w:rsidRPr="00FF3EE9">
        <w:rPr>
          <w:noProof/>
          <w:shd w:val="clear" w:color="auto" w:fill="FFFFFF"/>
          <w:vertAlign w:val="superscript"/>
        </w:rPr>
        <w:t>57</w:t>
      </w:r>
      <w:r w:rsidR="005F35DE" w:rsidRPr="00FF3EE9">
        <w:rPr>
          <w:shd w:val="clear" w:color="auto" w:fill="FFFFFF"/>
        </w:rPr>
        <w:fldChar w:fldCharType="end"/>
      </w:r>
      <w:r w:rsidR="00EA584B" w:rsidRPr="00FF3EE9">
        <w:t>.</w:t>
      </w:r>
      <w:r w:rsidR="005F35DE" w:rsidRPr="005D45BA">
        <w:rPr>
          <w:shd w:val="clear" w:color="auto" w:fill="FFFFFF"/>
        </w:rPr>
        <w:t xml:space="preserve"> </w:t>
      </w:r>
      <w:r w:rsidR="005D45BA" w:rsidRPr="005D45BA">
        <w:rPr>
          <w:shd w:val="clear" w:color="auto" w:fill="FFFFFF"/>
        </w:rPr>
        <w:t xml:space="preserve">Several plant species, including </w:t>
      </w:r>
      <w:r w:rsidR="005D45BA" w:rsidRPr="005D45BA">
        <w:rPr>
          <w:i/>
          <w:shd w:val="clear" w:color="auto" w:fill="FFFFFF"/>
        </w:rPr>
        <w:t xml:space="preserve">Carissa </w:t>
      </w:r>
      <w:proofErr w:type="spellStart"/>
      <w:r w:rsidR="005D45BA" w:rsidRPr="005D45BA">
        <w:rPr>
          <w:i/>
          <w:shd w:val="clear" w:color="auto" w:fill="FFFFFF"/>
        </w:rPr>
        <w:t>spinarum</w:t>
      </w:r>
      <w:proofErr w:type="spellEnd"/>
      <w:r w:rsidR="005D45BA" w:rsidRPr="005D45BA">
        <w:rPr>
          <w:i/>
          <w:shd w:val="clear" w:color="auto" w:fill="FFFFFF"/>
        </w:rPr>
        <w:t xml:space="preserve">, Croton </w:t>
      </w:r>
      <w:proofErr w:type="spellStart"/>
      <w:r w:rsidR="005D45BA" w:rsidRPr="005D45BA">
        <w:rPr>
          <w:i/>
          <w:shd w:val="clear" w:color="auto" w:fill="FFFFFF"/>
        </w:rPr>
        <w:t>macrostachyus</w:t>
      </w:r>
      <w:proofErr w:type="spellEnd"/>
      <w:r w:rsidR="005D45BA" w:rsidRPr="005D45BA">
        <w:rPr>
          <w:i/>
          <w:shd w:val="clear" w:color="auto" w:fill="FFFFFF"/>
        </w:rPr>
        <w:t>,</w:t>
      </w:r>
      <w:r w:rsidR="005D45BA" w:rsidRPr="005D45BA">
        <w:rPr>
          <w:shd w:val="clear" w:color="auto" w:fill="FFFFFF"/>
        </w:rPr>
        <w:t xml:space="preserve"> and </w:t>
      </w:r>
      <w:r w:rsidR="005D45BA" w:rsidRPr="005D45BA">
        <w:rPr>
          <w:i/>
          <w:shd w:val="clear" w:color="auto" w:fill="FFFFFF"/>
        </w:rPr>
        <w:t xml:space="preserve">Ferula </w:t>
      </w:r>
      <w:proofErr w:type="spellStart"/>
      <w:r w:rsidR="005D45BA" w:rsidRPr="005D45BA">
        <w:rPr>
          <w:i/>
          <w:shd w:val="clear" w:color="auto" w:fill="FFFFFF"/>
        </w:rPr>
        <w:t>communis</w:t>
      </w:r>
      <w:proofErr w:type="spellEnd"/>
      <w:r w:rsidR="005D45BA" w:rsidRPr="005D45BA">
        <w:rPr>
          <w:shd w:val="clear" w:color="auto" w:fill="FFFFFF"/>
        </w:rPr>
        <w:t xml:space="preserve">, have important antibacterial properties attributed to bioactive compounds such as </w:t>
      </w:r>
      <w:proofErr w:type="spellStart"/>
      <w:r w:rsidR="005D45BA" w:rsidRPr="005D45BA">
        <w:rPr>
          <w:shd w:val="clear" w:color="auto" w:fill="FFFFFF"/>
        </w:rPr>
        <w:t>phenolics</w:t>
      </w:r>
      <w:proofErr w:type="spellEnd"/>
      <w:r w:rsidR="005D45BA" w:rsidRPr="005D45BA">
        <w:rPr>
          <w:shd w:val="clear" w:color="auto" w:fill="FFFFFF"/>
        </w:rPr>
        <w:t xml:space="preserve"> and flavonoids that affect microbial membranes and inhibit crucial enzymes</w:t>
      </w:r>
      <w:r w:rsidR="005F35DE" w:rsidRPr="00FF3EE9">
        <w:fldChar w:fldCharType="begin"/>
      </w:r>
      <w:r w:rsidR="00984A8E" w:rsidRPr="00FF3EE9">
        <w:instrText xml:space="preserve"> ADDIN EN.CITE &lt;EndNote&gt;&lt;Cite&gt;&lt;Author&gt;Koçak&lt;/Author&gt;&lt;Year&gt;2024&lt;/Year&gt;&lt;RecNum&gt;255&lt;/RecNum&gt;&lt;DisplayText&gt;&lt;style face="superscript"&gt;58&lt;/style&gt;&lt;/DisplayText&gt;&lt;record&gt;&lt;rec-number&gt;255&lt;/rec-number&gt;&lt;foreign-keys&gt;&lt;key app="EN" db-id="2drs9rx949a0euedxs6przwb222aps50za9p" timestamp="1779390037"&gt;255&lt;/key&gt;&lt;/foreign-keys&gt;&lt;ref-type name="Journal Article"&gt;17&lt;/ref-type&gt;&lt;contributors&gt;&lt;authors&gt;&lt;author&gt;Koçak, Mehmet Zeki %J Processes&lt;/author&gt;&lt;/authors&gt;&lt;/contributors&gt;&lt;titles&gt;&lt;title&gt;Phenolic compounds, fatty acid composition, and antioxidant activities of some flaxseed (Linum usitatissimum L.) varieties: A comprehensive analysis&lt;/title&gt;&lt;/titles&gt;&lt;pages&gt;689&lt;/pages&gt;&lt;volume&gt;12&lt;/volume&gt;&lt;number&gt;4&lt;/number&gt;&lt;dates&gt;&lt;year&gt;2024&lt;/year&gt;&lt;/dates&gt;&lt;isbn&gt;2227-9717&lt;/isbn&gt;&lt;urls&gt;&lt;/urls&gt;&lt;/record&gt;&lt;/Cite&gt;&lt;/EndNote&gt;</w:instrText>
      </w:r>
      <w:r w:rsidR="005F35DE" w:rsidRPr="00FF3EE9">
        <w:fldChar w:fldCharType="separate"/>
      </w:r>
      <w:r w:rsidR="00984A8E" w:rsidRPr="00FF3EE9">
        <w:rPr>
          <w:noProof/>
          <w:vertAlign w:val="superscript"/>
        </w:rPr>
        <w:t>58</w:t>
      </w:r>
      <w:r w:rsidR="005F35DE" w:rsidRPr="00FF3EE9">
        <w:fldChar w:fldCharType="end"/>
      </w:r>
      <w:r w:rsidR="00EA584B" w:rsidRPr="00FF3EE9">
        <w:t>.</w:t>
      </w:r>
    </w:p>
    <w:p w:rsidR="00A91713" w:rsidRPr="00FF3EE9" w:rsidRDefault="005D45BA" w:rsidP="00FF3EE9">
      <w:pPr>
        <w:pStyle w:val="NormalWeb"/>
        <w:jc w:val="both"/>
        <w:rPr>
          <w:color w:val="000000"/>
          <w:sz w:val="22"/>
          <w:szCs w:val="22"/>
          <w:shd w:val="clear" w:color="auto" w:fill="FFFFFF"/>
        </w:rPr>
      </w:pPr>
      <w:r w:rsidRPr="005D45BA">
        <w:rPr>
          <w:sz w:val="22"/>
          <w:szCs w:val="22"/>
          <w:shd w:val="clear" w:color="auto" w:fill="FFFFFF"/>
        </w:rPr>
        <w:t xml:space="preserve">The exploration highlights the healing properties of plants like </w:t>
      </w:r>
      <w:proofErr w:type="spellStart"/>
      <w:r w:rsidRPr="00804150">
        <w:rPr>
          <w:i/>
          <w:sz w:val="22"/>
          <w:szCs w:val="22"/>
          <w:shd w:val="clear" w:color="auto" w:fill="FFFFFF"/>
        </w:rPr>
        <w:t>Withania</w:t>
      </w:r>
      <w:proofErr w:type="spellEnd"/>
      <w:r w:rsidRPr="00804150">
        <w:rPr>
          <w:i/>
          <w:sz w:val="22"/>
          <w:szCs w:val="22"/>
          <w:shd w:val="clear" w:color="auto" w:fill="FFFFFF"/>
        </w:rPr>
        <w:t xml:space="preserve"> </w:t>
      </w:r>
      <w:proofErr w:type="spellStart"/>
      <w:r w:rsidRPr="00804150">
        <w:rPr>
          <w:i/>
          <w:sz w:val="22"/>
          <w:szCs w:val="22"/>
          <w:shd w:val="clear" w:color="auto" w:fill="FFFFFF"/>
        </w:rPr>
        <w:t>somnifera</w:t>
      </w:r>
      <w:proofErr w:type="spellEnd"/>
      <w:r w:rsidRPr="00804150">
        <w:rPr>
          <w:i/>
          <w:sz w:val="22"/>
          <w:szCs w:val="22"/>
          <w:shd w:val="clear" w:color="auto" w:fill="FFFFFF"/>
        </w:rPr>
        <w:t>,</w:t>
      </w:r>
      <w:r w:rsidRPr="005D45BA">
        <w:rPr>
          <w:sz w:val="22"/>
          <w:szCs w:val="22"/>
          <w:shd w:val="clear" w:color="auto" w:fill="FFFFFF"/>
        </w:rPr>
        <w:t xml:space="preserve"> known for its antioxidant, antibacterial, and cytotoxic effects. Additionally, </w:t>
      </w:r>
      <w:proofErr w:type="spellStart"/>
      <w:r w:rsidRPr="00804150">
        <w:rPr>
          <w:i/>
          <w:sz w:val="22"/>
          <w:szCs w:val="22"/>
          <w:shd w:val="clear" w:color="auto" w:fill="FFFFFF"/>
        </w:rPr>
        <w:t>Vernonia</w:t>
      </w:r>
      <w:proofErr w:type="spellEnd"/>
      <w:r w:rsidRPr="00804150">
        <w:rPr>
          <w:i/>
          <w:sz w:val="22"/>
          <w:szCs w:val="22"/>
          <w:shd w:val="clear" w:color="auto" w:fill="FFFFFF"/>
        </w:rPr>
        <w:t xml:space="preserve"> </w:t>
      </w:r>
      <w:proofErr w:type="spellStart"/>
      <w:r w:rsidRPr="00804150">
        <w:rPr>
          <w:i/>
          <w:sz w:val="22"/>
          <w:szCs w:val="22"/>
          <w:shd w:val="clear" w:color="auto" w:fill="FFFFFF"/>
        </w:rPr>
        <w:t>amygdalina</w:t>
      </w:r>
      <w:proofErr w:type="spellEnd"/>
      <w:r w:rsidRPr="005D45BA">
        <w:rPr>
          <w:sz w:val="22"/>
          <w:szCs w:val="22"/>
          <w:shd w:val="clear" w:color="auto" w:fill="FFFFFF"/>
        </w:rPr>
        <w:t xml:space="preserve"> and </w:t>
      </w:r>
      <w:proofErr w:type="spellStart"/>
      <w:r w:rsidRPr="00804150">
        <w:rPr>
          <w:i/>
          <w:sz w:val="22"/>
          <w:szCs w:val="22"/>
          <w:shd w:val="clear" w:color="auto" w:fill="FFFFFF"/>
        </w:rPr>
        <w:t>Zehneria</w:t>
      </w:r>
      <w:proofErr w:type="spellEnd"/>
      <w:r w:rsidRPr="00804150">
        <w:rPr>
          <w:i/>
          <w:sz w:val="22"/>
          <w:szCs w:val="22"/>
          <w:shd w:val="clear" w:color="auto" w:fill="FFFFFF"/>
        </w:rPr>
        <w:t xml:space="preserve"> </w:t>
      </w:r>
      <w:proofErr w:type="spellStart"/>
      <w:r w:rsidRPr="00804150">
        <w:rPr>
          <w:i/>
          <w:sz w:val="22"/>
          <w:szCs w:val="22"/>
          <w:shd w:val="clear" w:color="auto" w:fill="FFFFFF"/>
        </w:rPr>
        <w:t>scabra</w:t>
      </w:r>
      <w:proofErr w:type="spellEnd"/>
      <w:r w:rsidRPr="005D45BA">
        <w:rPr>
          <w:sz w:val="22"/>
          <w:szCs w:val="22"/>
          <w:shd w:val="clear" w:color="auto" w:fill="FFFFFF"/>
        </w:rPr>
        <w:t xml:space="preserve"> exhibit significant antioxidant, antibacterial, and anticancer benefits, indicating their potential for adaptable therapeutic solutions</w:t>
      </w:r>
      <w:r w:rsidR="00CC1FA4" w:rsidRPr="00FF3EE9">
        <w:rPr>
          <w:sz w:val="22"/>
          <w:szCs w:val="22"/>
          <w:shd w:val="clear" w:color="auto" w:fill="FFFFFF"/>
        </w:rPr>
        <w:fldChar w:fldCharType="begin"/>
      </w:r>
      <w:r w:rsidR="00984A8E" w:rsidRPr="00FF3EE9">
        <w:rPr>
          <w:sz w:val="22"/>
          <w:szCs w:val="22"/>
          <w:shd w:val="clear" w:color="auto" w:fill="FFFFFF"/>
        </w:rPr>
        <w:instrText xml:space="preserve"> ADDIN EN.CITE &lt;EndNote&gt;&lt;Cite&gt;&lt;Author&gt;Macharia&lt;/Author&gt;&lt;Year&gt;2023&lt;/Year&gt;&lt;RecNum&gt;256&lt;/RecNum&gt;&lt;DisplayText&gt;&lt;style face="superscript"&gt;59&lt;/style&gt;&lt;/DisplayText&gt;&lt;record&gt;&lt;rec-number&gt;256&lt;/rec-number&gt;&lt;foreign-keys&gt;&lt;key app="EN" db-id="2drs9rx949a0euedxs6przwb222aps50za9p" timestamp="1779390333"&gt;256&lt;/key&gt;&lt;/foreign-keys&gt;&lt;ref-type name="Thesis"&gt;32&lt;/ref-type&gt;&lt;contributors&gt;&lt;authors&gt;&lt;author&gt;Macharia, John Macharia&lt;/author&gt;&lt;/authors&gt;&lt;/contributors&gt;&lt;titles&gt;&lt;title&gt;Evaluation and determination of the phytotherapeutic properties of selected plants and their bioactive metabolites on targeted genes in colorectal cancer management&lt;/title&gt;&lt;/titles&gt;&lt;dates&gt;&lt;year&gt;2023&lt;/year&gt;&lt;/dates&gt;&lt;publisher&gt;University of Pécs (Hungary)&lt;/publisher&gt;&lt;isbn&gt;9798384327233&lt;/isbn&gt;&lt;urls&gt;&lt;/urls&gt;&lt;/record&gt;&lt;/Cite&gt;&lt;/EndNote&gt;</w:instrText>
      </w:r>
      <w:r w:rsidR="00CC1FA4" w:rsidRPr="00FF3EE9">
        <w:rPr>
          <w:sz w:val="22"/>
          <w:szCs w:val="22"/>
          <w:shd w:val="clear" w:color="auto" w:fill="FFFFFF"/>
        </w:rPr>
        <w:fldChar w:fldCharType="separate"/>
      </w:r>
      <w:r w:rsidR="00984A8E" w:rsidRPr="00FF3EE9">
        <w:rPr>
          <w:noProof/>
          <w:sz w:val="22"/>
          <w:szCs w:val="22"/>
          <w:shd w:val="clear" w:color="auto" w:fill="FFFFFF"/>
          <w:vertAlign w:val="superscript"/>
        </w:rPr>
        <w:t>59</w:t>
      </w:r>
      <w:r w:rsidR="00CC1FA4" w:rsidRPr="00FF3EE9">
        <w:rPr>
          <w:sz w:val="22"/>
          <w:szCs w:val="22"/>
          <w:shd w:val="clear" w:color="auto" w:fill="FFFFFF"/>
        </w:rPr>
        <w:fldChar w:fldCharType="end"/>
      </w:r>
      <w:r w:rsidR="005F35DE" w:rsidRPr="00FF3EE9">
        <w:rPr>
          <w:sz w:val="22"/>
          <w:szCs w:val="22"/>
          <w:shd w:val="clear" w:color="auto" w:fill="FFFFFF"/>
        </w:rPr>
        <w:t>.</w:t>
      </w:r>
      <w:r w:rsidR="00CC1FA4" w:rsidRPr="00FF3EE9">
        <w:rPr>
          <w:sz w:val="22"/>
          <w:szCs w:val="22"/>
          <w:shd w:val="clear" w:color="auto" w:fill="FFFFFF"/>
        </w:rPr>
        <w:t xml:space="preserve"> </w:t>
      </w:r>
      <w:r w:rsidRPr="005D45BA">
        <w:rPr>
          <w:sz w:val="22"/>
          <w:szCs w:val="22"/>
          <w:shd w:val="clear" w:color="auto" w:fill="FFFFFF"/>
        </w:rPr>
        <w:t xml:space="preserve">Certain plants, such as </w:t>
      </w:r>
      <w:r w:rsidRPr="005D45BA">
        <w:rPr>
          <w:i/>
          <w:sz w:val="22"/>
          <w:szCs w:val="22"/>
          <w:shd w:val="clear" w:color="auto" w:fill="FFFFFF"/>
        </w:rPr>
        <w:t xml:space="preserve">Euphorbia </w:t>
      </w:r>
      <w:proofErr w:type="spellStart"/>
      <w:r w:rsidRPr="005D45BA">
        <w:rPr>
          <w:i/>
          <w:sz w:val="22"/>
          <w:szCs w:val="22"/>
          <w:shd w:val="clear" w:color="auto" w:fill="FFFFFF"/>
        </w:rPr>
        <w:t>tirucalli</w:t>
      </w:r>
      <w:proofErr w:type="spellEnd"/>
      <w:r w:rsidRPr="005D45BA">
        <w:rPr>
          <w:i/>
          <w:sz w:val="22"/>
          <w:szCs w:val="22"/>
          <w:shd w:val="clear" w:color="auto" w:fill="FFFFFF"/>
        </w:rPr>
        <w:t xml:space="preserve">, </w:t>
      </w:r>
      <w:proofErr w:type="spellStart"/>
      <w:r w:rsidRPr="005D45BA">
        <w:rPr>
          <w:i/>
          <w:sz w:val="22"/>
          <w:szCs w:val="22"/>
          <w:shd w:val="clear" w:color="auto" w:fill="FFFFFF"/>
        </w:rPr>
        <w:t>Jatropha</w:t>
      </w:r>
      <w:proofErr w:type="spellEnd"/>
      <w:r w:rsidRPr="005D45BA">
        <w:rPr>
          <w:i/>
          <w:sz w:val="22"/>
          <w:szCs w:val="22"/>
          <w:shd w:val="clear" w:color="auto" w:fill="FFFFFF"/>
        </w:rPr>
        <w:t xml:space="preserve"> </w:t>
      </w:r>
      <w:proofErr w:type="spellStart"/>
      <w:r w:rsidRPr="005D45BA">
        <w:rPr>
          <w:i/>
          <w:sz w:val="22"/>
          <w:szCs w:val="22"/>
          <w:shd w:val="clear" w:color="auto" w:fill="FFFFFF"/>
        </w:rPr>
        <w:t>curcas</w:t>
      </w:r>
      <w:proofErr w:type="spellEnd"/>
      <w:r w:rsidRPr="005D45BA">
        <w:rPr>
          <w:sz w:val="22"/>
          <w:szCs w:val="22"/>
          <w:shd w:val="clear" w:color="auto" w:fill="FFFFFF"/>
        </w:rPr>
        <w:t xml:space="preserve">, and </w:t>
      </w:r>
      <w:proofErr w:type="spellStart"/>
      <w:r w:rsidRPr="005D45BA">
        <w:rPr>
          <w:i/>
          <w:sz w:val="22"/>
          <w:szCs w:val="22"/>
          <w:shd w:val="clear" w:color="auto" w:fill="FFFFFF"/>
        </w:rPr>
        <w:t>Ricinus</w:t>
      </w:r>
      <w:proofErr w:type="spellEnd"/>
      <w:r w:rsidRPr="005D45BA">
        <w:rPr>
          <w:i/>
          <w:sz w:val="22"/>
          <w:szCs w:val="22"/>
          <w:shd w:val="clear" w:color="auto" w:fill="FFFFFF"/>
        </w:rPr>
        <w:t xml:space="preserve"> </w:t>
      </w:r>
      <w:proofErr w:type="spellStart"/>
      <w:r w:rsidRPr="005D45BA">
        <w:rPr>
          <w:i/>
          <w:sz w:val="22"/>
          <w:szCs w:val="22"/>
          <w:shd w:val="clear" w:color="auto" w:fill="FFFFFF"/>
        </w:rPr>
        <w:t>communis</w:t>
      </w:r>
      <w:proofErr w:type="spellEnd"/>
      <w:r w:rsidRPr="005D45BA">
        <w:rPr>
          <w:sz w:val="22"/>
          <w:szCs w:val="22"/>
          <w:shd w:val="clear" w:color="auto" w:fill="FFFFFF"/>
        </w:rPr>
        <w:t xml:space="preserve">, are highly toxic due to their potent </w:t>
      </w:r>
      <w:proofErr w:type="spellStart"/>
      <w:r w:rsidRPr="005D45BA">
        <w:rPr>
          <w:sz w:val="22"/>
          <w:szCs w:val="22"/>
          <w:shd w:val="clear" w:color="auto" w:fill="FFFFFF"/>
        </w:rPr>
        <w:t>diterpene</w:t>
      </w:r>
      <w:proofErr w:type="spellEnd"/>
      <w:r w:rsidRPr="005D45BA">
        <w:rPr>
          <w:sz w:val="22"/>
          <w:szCs w:val="22"/>
          <w:shd w:val="clear" w:color="auto" w:fill="FFFFFF"/>
        </w:rPr>
        <w:t xml:space="preserve"> esters and harmful proteins. Although these substances may possess anticancer potential, careful dosage adjustments, purification, and thorough toxicity testing are crucial prior to any therapeutic applications</w:t>
      </w:r>
      <w:r w:rsidR="000E1127" w:rsidRPr="00FF3EE9">
        <w:rPr>
          <w:color w:val="000000"/>
          <w:sz w:val="22"/>
          <w:szCs w:val="22"/>
          <w:shd w:val="clear" w:color="auto" w:fill="FFFFFF"/>
        </w:rPr>
        <w:fldChar w:fldCharType="begin">
          <w:fldData xml:space="preserve">PEVuZE5vdGU+PENpdGU+PEF1dGhvcj5EZXZhcHBhPC9BdXRob3I+PFllYXI+MjAxMDwvWWVhcj48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</w:fldData>
        </w:fldChar>
      </w:r>
      <w:r w:rsidR="00984A8E" w:rsidRPr="00FF3EE9">
        <w:rPr>
          <w:color w:val="000000"/>
          <w:sz w:val="22"/>
          <w:szCs w:val="22"/>
          <w:shd w:val="clear" w:color="auto" w:fill="FFFFFF"/>
        </w:rPr>
        <w:instrText xml:space="preserve"> ADDIN EN.CITE </w:instrText>
      </w:r>
      <w:r w:rsidR="00984A8E" w:rsidRPr="00FF3EE9">
        <w:rPr>
          <w:color w:val="000000"/>
          <w:sz w:val="22"/>
          <w:szCs w:val="22"/>
          <w:shd w:val="clear" w:color="auto" w:fill="FFFFFF"/>
        </w:rPr>
        <w:fldChar w:fldCharType="begin">
          <w:fldData xml:space="preserve">PEVuZE5vdGU+PENpdGU+PEF1dGhvcj5EZXZhcHBhPC9BdXRob3I+PFllYXI+MjAxMDwvWWVhcj48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</w:fldData>
        </w:fldChar>
      </w:r>
      <w:r w:rsidR="00984A8E" w:rsidRPr="00FF3EE9">
        <w:rPr>
          <w:color w:val="000000"/>
          <w:sz w:val="22"/>
          <w:szCs w:val="22"/>
          <w:shd w:val="clear" w:color="auto" w:fill="FFFFFF"/>
        </w:rPr>
        <w:instrText xml:space="preserve"> ADDIN EN.CITE.DATA </w:instrText>
      </w:r>
      <w:r w:rsidR="00984A8E" w:rsidRPr="00FF3EE9">
        <w:rPr>
          <w:color w:val="000000"/>
          <w:sz w:val="22"/>
          <w:szCs w:val="22"/>
          <w:shd w:val="clear" w:color="auto" w:fill="FFFFFF"/>
        </w:rPr>
      </w:r>
      <w:r w:rsidR="00984A8E" w:rsidRPr="00FF3EE9">
        <w:rPr>
          <w:color w:val="000000"/>
          <w:sz w:val="22"/>
          <w:szCs w:val="22"/>
          <w:shd w:val="clear" w:color="auto" w:fill="FFFFFF"/>
        </w:rPr>
        <w:fldChar w:fldCharType="end"/>
      </w:r>
      <w:r w:rsidR="000E1127" w:rsidRPr="00FF3EE9">
        <w:rPr>
          <w:color w:val="000000"/>
          <w:sz w:val="22"/>
          <w:szCs w:val="22"/>
          <w:shd w:val="clear" w:color="auto" w:fill="FFFFFF"/>
        </w:rPr>
      </w:r>
      <w:r w:rsidR="000E1127" w:rsidRPr="00FF3EE9">
        <w:rPr>
          <w:color w:val="000000"/>
          <w:sz w:val="22"/>
          <w:szCs w:val="22"/>
          <w:shd w:val="clear" w:color="auto" w:fill="FFFFFF"/>
        </w:rPr>
        <w:fldChar w:fldCharType="separate"/>
      </w:r>
      <w:r w:rsidR="00984A8E" w:rsidRPr="00FF3EE9">
        <w:rPr>
          <w:noProof/>
          <w:color w:val="000000"/>
          <w:sz w:val="22"/>
          <w:szCs w:val="22"/>
          <w:shd w:val="clear" w:color="auto" w:fill="FFFFFF"/>
          <w:vertAlign w:val="superscript"/>
        </w:rPr>
        <w:t>60-62</w:t>
      </w:r>
      <w:r w:rsidR="000E1127" w:rsidRPr="00FF3EE9">
        <w:rPr>
          <w:color w:val="000000"/>
          <w:sz w:val="22"/>
          <w:szCs w:val="22"/>
          <w:shd w:val="clear" w:color="auto" w:fill="FFFFFF"/>
        </w:rPr>
        <w:fldChar w:fldCharType="end"/>
      </w:r>
      <w:r w:rsidR="00A91713">
        <w:rPr>
          <w:color w:val="000000"/>
          <w:sz w:val="22"/>
          <w:szCs w:val="22"/>
          <w:shd w:val="clear" w:color="auto" w:fill="FFFFFF"/>
        </w:rPr>
        <w:t>.</w:t>
      </w:r>
    </w:p>
    <w:p w:rsidR="005D45BA" w:rsidRDefault="005D45BA" w:rsidP="00FF3EE9">
      <w:pPr>
        <w:pStyle w:val="NormalWeb"/>
        <w:jc w:val="both"/>
        <w:rPr>
          <w:rFonts w:ascii="Open Sans" w:hAnsi="Open Sans" w:cs="Open Sans"/>
          <w:shd w:val="clear" w:color="auto" w:fill="FFFFFF"/>
        </w:rPr>
      </w:pPr>
      <w:r w:rsidRPr="005D45BA">
        <w:rPr>
          <w:sz w:val="22"/>
          <w:szCs w:val="22"/>
          <w:shd w:val="clear" w:color="auto" w:fill="FFFFFF"/>
        </w:rPr>
        <w:t>Table 1 underscores the role of medicinal plants in drug discovery and cancer res</w:t>
      </w:r>
      <w:bookmarkStart w:id="0" w:name="_GoBack"/>
      <w:bookmarkEnd w:id="0"/>
      <w:r w:rsidRPr="005D45BA">
        <w:rPr>
          <w:sz w:val="22"/>
          <w:szCs w:val="22"/>
          <w:shd w:val="clear" w:color="auto" w:fill="FFFFFF"/>
        </w:rPr>
        <w:t xml:space="preserve">earch, emphasizing their bioactive compounds. It reviews their potential in developing various agents, including antioxidants, antimicrobials, and anticancer drugs. Important phytochemicals like vincristine and vinblastine from </w:t>
      </w:r>
      <w:proofErr w:type="spellStart"/>
      <w:r w:rsidRPr="005D45BA">
        <w:rPr>
          <w:i/>
          <w:sz w:val="22"/>
          <w:szCs w:val="22"/>
          <w:shd w:val="clear" w:color="auto" w:fill="FFFFFF"/>
        </w:rPr>
        <w:t>Catharanthus</w:t>
      </w:r>
      <w:proofErr w:type="spellEnd"/>
      <w:r w:rsidRPr="005D45BA">
        <w:rPr>
          <w:i/>
          <w:sz w:val="22"/>
          <w:szCs w:val="22"/>
          <w:shd w:val="clear" w:color="auto" w:fill="FFFFFF"/>
        </w:rPr>
        <w:t xml:space="preserve"> </w:t>
      </w:r>
      <w:proofErr w:type="spellStart"/>
      <w:r w:rsidRPr="005D45BA">
        <w:rPr>
          <w:i/>
          <w:sz w:val="22"/>
          <w:szCs w:val="22"/>
          <w:shd w:val="clear" w:color="auto" w:fill="FFFFFF"/>
        </w:rPr>
        <w:t>roseus</w:t>
      </w:r>
      <w:proofErr w:type="spellEnd"/>
      <w:r w:rsidRPr="005D45BA">
        <w:rPr>
          <w:sz w:val="22"/>
          <w:szCs w:val="22"/>
          <w:shd w:val="clear" w:color="auto" w:fill="FFFFFF"/>
        </w:rPr>
        <w:t xml:space="preserve"> promote apoptosis and inhibit cell division, while </w:t>
      </w:r>
      <w:r w:rsidRPr="005D45BA">
        <w:rPr>
          <w:i/>
          <w:sz w:val="22"/>
          <w:szCs w:val="22"/>
          <w:shd w:val="clear" w:color="auto" w:fill="FFFFFF"/>
        </w:rPr>
        <w:t>phenolics</w:t>
      </w:r>
      <w:r w:rsidRPr="005D45BA">
        <w:rPr>
          <w:sz w:val="22"/>
          <w:szCs w:val="22"/>
          <w:shd w:val="clear" w:color="auto" w:fill="FFFFFF"/>
        </w:rPr>
        <w:t xml:space="preserve"> and flavonoids in </w:t>
      </w:r>
      <w:proofErr w:type="spellStart"/>
      <w:r w:rsidRPr="005D45BA">
        <w:rPr>
          <w:i/>
          <w:sz w:val="22"/>
          <w:szCs w:val="22"/>
          <w:shd w:val="clear" w:color="auto" w:fill="FFFFFF"/>
        </w:rPr>
        <w:t>Centella</w:t>
      </w:r>
      <w:proofErr w:type="spellEnd"/>
      <w:r w:rsidRPr="005D45BA">
        <w:rPr>
          <w:i/>
          <w:sz w:val="22"/>
          <w:szCs w:val="22"/>
          <w:shd w:val="clear" w:color="auto" w:fill="FFFFFF"/>
        </w:rPr>
        <w:t xml:space="preserve"> </w:t>
      </w:r>
      <w:proofErr w:type="spellStart"/>
      <w:r w:rsidRPr="005D45BA">
        <w:rPr>
          <w:i/>
          <w:sz w:val="22"/>
          <w:szCs w:val="22"/>
          <w:shd w:val="clear" w:color="auto" w:fill="FFFFFF"/>
        </w:rPr>
        <w:t>asiatica</w:t>
      </w:r>
      <w:proofErr w:type="spellEnd"/>
      <w:r w:rsidRPr="005D45BA">
        <w:rPr>
          <w:sz w:val="22"/>
          <w:szCs w:val="22"/>
          <w:shd w:val="clear" w:color="auto" w:fill="FFFFFF"/>
        </w:rPr>
        <w:t xml:space="preserve"> and </w:t>
      </w:r>
      <w:proofErr w:type="spellStart"/>
      <w:r w:rsidRPr="005D45BA">
        <w:rPr>
          <w:i/>
          <w:sz w:val="22"/>
          <w:szCs w:val="22"/>
          <w:shd w:val="clear" w:color="auto" w:fill="FFFFFF"/>
        </w:rPr>
        <w:t>Withania</w:t>
      </w:r>
      <w:proofErr w:type="spellEnd"/>
      <w:r w:rsidRPr="005D45BA">
        <w:rPr>
          <w:i/>
          <w:sz w:val="22"/>
          <w:szCs w:val="22"/>
          <w:shd w:val="clear" w:color="auto" w:fill="FFFFFF"/>
        </w:rPr>
        <w:t xml:space="preserve"> </w:t>
      </w:r>
      <w:proofErr w:type="spellStart"/>
      <w:r w:rsidRPr="005D45BA">
        <w:rPr>
          <w:i/>
          <w:sz w:val="22"/>
          <w:szCs w:val="22"/>
          <w:shd w:val="clear" w:color="auto" w:fill="FFFFFF"/>
        </w:rPr>
        <w:t>somnifera</w:t>
      </w:r>
      <w:proofErr w:type="spellEnd"/>
      <w:r w:rsidRPr="005D45BA">
        <w:rPr>
          <w:sz w:val="22"/>
          <w:szCs w:val="22"/>
          <w:shd w:val="clear" w:color="auto" w:fill="FFFFFF"/>
        </w:rPr>
        <w:t xml:space="preserve"> help reduce oxidative stress. Additionally, antibacterial compounds from Carissa </w:t>
      </w:r>
      <w:proofErr w:type="spellStart"/>
      <w:r w:rsidRPr="005D45BA">
        <w:rPr>
          <w:sz w:val="22"/>
          <w:szCs w:val="22"/>
          <w:shd w:val="clear" w:color="auto" w:fill="FFFFFF"/>
        </w:rPr>
        <w:t>spinarum</w:t>
      </w:r>
      <w:proofErr w:type="spellEnd"/>
      <w:r w:rsidRPr="005D45BA">
        <w:rPr>
          <w:sz w:val="22"/>
          <w:szCs w:val="22"/>
          <w:shd w:val="clear" w:color="auto" w:fill="FFFFFF"/>
        </w:rPr>
        <w:t xml:space="preserve"> disrupt bacterial functions, with</w:t>
      </w:r>
      <w:r>
        <w:rPr>
          <w:sz w:val="22"/>
          <w:szCs w:val="22"/>
          <w:shd w:val="clear" w:color="auto" w:fill="FFFFFF"/>
        </w:rPr>
        <w:t xml:space="preserve"> </w:t>
      </w:r>
      <w:proofErr w:type="spellStart"/>
      <w:r w:rsidRPr="005D45BA">
        <w:rPr>
          <w:i/>
          <w:sz w:val="22"/>
          <w:szCs w:val="22"/>
          <w:shd w:val="clear" w:color="auto" w:fill="FFFFFF"/>
        </w:rPr>
        <w:t>Withania</w:t>
      </w:r>
      <w:proofErr w:type="spellEnd"/>
      <w:r w:rsidRPr="005D45BA">
        <w:rPr>
          <w:i/>
          <w:sz w:val="22"/>
          <w:szCs w:val="22"/>
          <w:shd w:val="clear" w:color="auto" w:fill="FFFFFF"/>
        </w:rPr>
        <w:t xml:space="preserve"> </w:t>
      </w:r>
      <w:proofErr w:type="spellStart"/>
      <w:r w:rsidRPr="005D45BA">
        <w:rPr>
          <w:i/>
          <w:sz w:val="22"/>
          <w:szCs w:val="22"/>
          <w:shd w:val="clear" w:color="auto" w:fill="FFFFFF"/>
        </w:rPr>
        <w:t>somnifera</w:t>
      </w:r>
      <w:proofErr w:type="spellEnd"/>
      <w:r w:rsidRPr="005D45BA">
        <w:rPr>
          <w:sz w:val="22"/>
          <w:szCs w:val="22"/>
          <w:shd w:val="clear" w:color="auto" w:fill="FFFFFF"/>
        </w:rPr>
        <w:t xml:space="preserve"> highlighted for its unique antioxidant and antibacterial properties</w:t>
      </w:r>
      <w:r>
        <w:rPr>
          <w:rFonts w:ascii="Open Sans" w:hAnsi="Open Sans" w:cs="Open Sans"/>
          <w:shd w:val="clear" w:color="auto" w:fill="FFFFFF"/>
        </w:rPr>
        <w:t>.</w:t>
      </w:r>
    </w:p>
    <w:p w:rsidR="00A73AF0" w:rsidRPr="00FF3EE9" w:rsidRDefault="00A73AF0" w:rsidP="00FF3EE9">
      <w:pPr>
        <w:pStyle w:val="NormalWeb"/>
        <w:jc w:val="both"/>
        <w:rPr>
          <w:sz w:val="22"/>
          <w:szCs w:val="22"/>
          <w:shd w:val="clear" w:color="auto" w:fill="FFFFFF"/>
        </w:rPr>
      </w:pPr>
      <w:r w:rsidRPr="00FF3EE9">
        <w:rPr>
          <w:noProof/>
          <w:sz w:val="22"/>
          <w:szCs w:val="22"/>
          <w:shd w:val="clear" w:color="auto" w:fill="FFFFFF"/>
        </w:rPr>
        <w:lastRenderedPageBreak/>
        <w:drawing>
          <wp:inline distT="0" distB="0" distL="0" distR="0" wp14:anchorId="28C29D9E" wp14:editId="4D2584EC">
            <wp:extent cx="2760453" cy="1923339"/>
            <wp:effectExtent l="0" t="0" r="1905"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2761434" cy="1924023"/>
                    </a:xfrm>
                    <a:prstGeom prst="rect">
                      <a:avLst/>
                    </a:prstGeom>
                  </pic:spPr>
                </pic:pic>
              </a:graphicData>
            </a:graphic>
          </wp:inline>
        </w:drawing>
      </w:r>
    </w:p>
    <w:p w:rsidR="00A73AF0" w:rsidRPr="00FF3EE9" w:rsidRDefault="003B7111" w:rsidP="00FF3EE9">
      <w:pPr>
        <w:pStyle w:val="NormalWeb"/>
        <w:jc w:val="both"/>
        <w:rPr>
          <w:sz w:val="22"/>
          <w:szCs w:val="22"/>
          <w:shd w:val="clear" w:color="auto" w:fill="FFFFFF"/>
        </w:rPr>
      </w:pPr>
      <w:r w:rsidRPr="00FF3EE9">
        <w:rPr>
          <w:sz w:val="22"/>
          <w:szCs w:val="22"/>
          <w:shd w:val="clear" w:color="auto" w:fill="FFFFFF"/>
        </w:rPr>
        <w:t xml:space="preserve">   </w:t>
      </w:r>
      <w:r w:rsidR="003C1005">
        <w:rPr>
          <w:sz w:val="22"/>
          <w:szCs w:val="22"/>
          <w:shd w:val="clear" w:color="auto" w:fill="FFFFFF"/>
        </w:rPr>
        <w:t xml:space="preserve">           </w:t>
      </w:r>
      <w:r w:rsidR="00A73AF0" w:rsidRPr="00FF3EE9">
        <w:rPr>
          <w:sz w:val="22"/>
          <w:szCs w:val="22"/>
          <w:shd w:val="clear" w:color="auto" w:fill="FFFFFF"/>
        </w:rPr>
        <w:t xml:space="preserve">Figure </w:t>
      </w:r>
      <w:r w:rsidR="002369ED">
        <w:rPr>
          <w:sz w:val="22"/>
          <w:szCs w:val="22"/>
          <w:shd w:val="clear" w:color="auto" w:fill="FFFFFF"/>
        </w:rPr>
        <w:t xml:space="preserve">1. </w:t>
      </w:r>
      <w:r w:rsidR="003C1005" w:rsidRPr="00FF3EE9">
        <w:rPr>
          <w:sz w:val="22"/>
          <w:szCs w:val="22"/>
          <w:shd w:val="clear" w:color="auto" w:fill="FFFFFF"/>
        </w:rPr>
        <w:t>Biological</w:t>
      </w:r>
      <w:r w:rsidR="00A73AF0" w:rsidRPr="00FF3EE9">
        <w:rPr>
          <w:sz w:val="22"/>
          <w:szCs w:val="22"/>
          <w:shd w:val="clear" w:color="auto" w:fill="FFFFFF"/>
        </w:rPr>
        <w:t xml:space="preserve"> activities of t</w:t>
      </w:r>
      <w:r w:rsidR="00984A8E" w:rsidRPr="00FF3EE9">
        <w:rPr>
          <w:sz w:val="22"/>
          <w:szCs w:val="22"/>
          <w:shd w:val="clear" w:color="auto" w:fill="FFFFFF"/>
        </w:rPr>
        <w:t xml:space="preserve">he Ethiopian medicinal plants  </w:t>
      </w:r>
    </w:p>
    <w:p w:rsidR="00A73AF0" w:rsidRPr="00FF3EE9" w:rsidRDefault="00A73AF0" w:rsidP="00FF3EE9">
      <w:pPr>
        <w:pStyle w:val="NormalWeb"/>
        <w:jc w:val="both"/>
        <w:rPr>
          <w:sz w:val="22"/>
          <w:szCs w:val="22"/>
          <w:shd w:val="clear" w:color="auto" w:fill="FFFFFF"/>
        </w:rPr>
      </w:pPr>
      <w:r w:rsidRPr="00FF3EE9">
        <w:rPr>
          <w:noProof/>
          <w:sz w:val="22"/>
          <w:szCs w:val="22"/>
          <w:shd w:val="clear" w:color="auto" w:fill="FFFFFF"/>
        </w:rPr>
        <w:drawing>
          <wp:inline distT="0" distB="0" distL="0" distR="0" wp14:anchorId="3369395C" wp14:editId="66CA6047">
            <wp:extent cx="3019246" cy="264878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044494" cy="2670934"/>
                    </a:xfrm>
                    <a:prstGeom prst="rect">
                      <a:avLst/>
                    </a:prstGeom>
                  </pic:spPr>
                </pic:pic>
              </a:graphicData>
            </a:graphic>
          </wp:inline>
        </w:drawing>
      </w:r>
      <w:r w:rsidRPr="00FF3EE9">
        <w:rPr>
          <w:noProof/>
          <w:sz w:val="22"/>
          <w:szCs w:val="22"/>
          <w:shd w:val="clear" w:color="auto" w:fill="FFFFFF"/>
        </w:rPr>
        <w:drawing>
          <wp:inline distT="0" distB="0" distL="0" distR="0" wp14:anchorId="7CDC662C" wp14:editId="2E4892C8">
            <wp:extent cx="3062377" cy="2648309"/>
            <wp:effectExtent l="0" t="0" r="508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059776" cy="2646060"/>
                    </a:xfrm>
                    <a:prstGeom prst="rect">
                      <a:avLst/>
                    </a:prstGeom>
                  </pic:spPr>
                </pic:pic>
              </a:graphicData>
            </a:graphic>
          </wp:inline>
        </w:drawing>
      </w:r>
    </w:p>
    <w:p w:rsidR="00A73AF0" w:rsidRDefault="00A73AF0" w:rsidP="00FF3EE9">
      <w:pPr>
        <w:pStyle w:val="NormalWeb"/>
        <w:jc w:val="both"/>
        <w:rPr>
          <w:sz w:val="22"/>
          <w:szCs w:val="22"/>
          <w:shd w:val="clear" w:color="auto" w:fill="FFFFFF"/>
        </w:rPr>
      </w:pPr>
      <w:r w:rsidRPr="00FF3EE9">
        <w:rPr>
          <w:noProof/>
          <w:sz w:val="22"/>
          <w:szCs w:val="22"/>
          <w:shd w:val="clear" w:color="auto" w:fill="FFFFFF"/>
        </w:rPr>
        <w:drawing>
          <wp:inline distT="0" distB="0" distL="0" distR="0" wp14:anchorId="3133D29B" wp14:editId="2C2356E2">
            <wp:extent cx="2562045" cy="1994925"/>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563713" cy="1996224"/>
                    </a:xfrm>
                    <a:prstGeom prst="rect">
                      <a:avLst/>
                    </a:prstGeom>
                  </pic:spPr>
                </pic:pic>
              </a:graphicData>
            </a:graphic>
          </wp:inline>
        </w:drawing>
      </w:r>
    </w:p>
    <w:p w:rsidR="003C1005" w:rsidRPr="00FF3EE9" w:rsidRDefault="003C1005" w:rsidP="00FF3EE9">
      <w:pPr>
        <w:pStyle w:val="NormalWeb"/>
        <w:jc w:val="both"/>
        <w:rPr>
          <w:sz w:val="22"/>
          <w:szCs w:val="22"/>
          <w:shd w:val="clear" w:color="auto" w:fill="FFFFFF"/>
        </w:rPr>
      </w:pPr>
      <w:r w:rsidRPr="00FF3EE9">
        <w:rPr>
          <w:sz w:val="22"/>
          <w:szCs w:val="22"/>
          <w:shd w:val="clear" w:color="auto" w:fill="FFFFFF"/>
        </w:rPr>
        <w:t xml:space="preserve">Figure </w:t>
      </w:r>
      <w:r>
        <w:rPr>
          <w:sz w:val="22"/>
          <w:szCs w:val="22"/>
          <w:shd w:val="clear" w:color="auto" w:fill="FFFFFF"/>
        </w:rPr>
        <w:t xml:space="preserve">2. </w:t>
      </w:r>
      <w:r w:rsidRPr="00FF3EE9">
        <w:rPr>
          <w:sz w:val="22"/>
          <w:szCs w:val="22"/>
          <w:shd w:val="clear" w:color="auto" w:fill="FFFFFF"/>
        </w:rPr>
        <w:t xml:space="preserve">Biological activities of the Ethiopian medicinal plants </w:t>
      </w:r>
      <w:r>
        <w:rPr>
          <w:sz w:val="22"/>
          <w:szCs w:val="22"/>
          <w:shd w:val="clear" w:color="auto" w:fill="FFFFFF"/>
        </w:rPr>
        <w:t>level of the strength of table 1</w:t>
      </w:r>
      <w:r w:rsidRPr="00FF3EE9">
        <w:rPr>
          <w:sz w:val="22"/>
          <w:szCs w:val="22"/>
          <w:shd w:val="clear" w:color="auto" w:fill="FFFFFF"/>
        </w:rPr>
        <w:t xml:space="preserve"> </w:t>
      </w:r>
    </w:p>
    <w:p w:rsidR="00C307DC" w:rsidRPr="00FF3EE9" w:rsidRDefault="00C307DC" w:rsidP="00FF3EE9">
      <w:pPr>
        <w:pStyle w:val="NormalWeb"/>
        <w:jc w:val="both"/>
        <w:rPr>
          <w:sz w:val="22"/>
          <w:szCs w:val="22"/>
          <w:shd w:val="clear" w:color="auto" w:fill="FFFFFF"/>
        </w:rPr>
      </w:pPr>
      <w:r w:rsidRPr="00FF3EE9">
        <w:rPr>
          <w:noProof/>
          <w:sz w:val="22"/>
          <w:szCs w:val="22"/>
        </w:rPr>
        <w:lastRenderedPageBreak/>
        <w:drawing>
          <wp:inline distT="0" distB="0" distL="0" distR="0" wp14:anchorId="62C8D605" wp14:editId="4DC76751">
            <wp:extent cx="5943600" cy="3594100"/>
            <wp:effectExtent l="0" t="0" r="19050" b="2540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C307DC" w:rsidRPr="00FF3EE9" w:rsidRDefault="00C307DC" w:rsidP="00FF3EE9">
      <w:pPr>
        <w:pStyle w:val="NormalWeb"/>
        <w:jc w:val="both"/>
        <w:rPr>
          <w:sz w:val="22"/>
          <w:szCs w:val="22"/>
          <w:shd w:val="clear" w:color="auto" w:fill="FFFFFF"/>
        </w:rPr>
      </w:pPr>
      <w:r w:rsidRPr="00FF3EE9">
        <w:rPr>
          <w:sz w:val="22"/>
          <w:szCs w:val="22"/>
          <w:shd w:val="clear" w:color="auto" w:fill="FFFFFF"/>
        </w:rPr>
        <w:t xml:space="preserve">Figure </w:t>
      </w:r>
      <w:r w:rsidR="003C1005">
        <w:rPr>
          <w:sz w:val="22"/>
          <w:szCs w:val="22"/>
          <w:shd w:val="clear" w:color="auto" w:fill="FFFFFF"/>
        </w:rPr>
        <w:t>3</w:t>
      </w:r>
      <w:r w:rsidRPr="00FF3EE9">
        <w:rPr>
          <w:sz w:val="22"/>
          <w:szCs w:val="22"/>
          <w:shd w:val="clear" w:color="auto" w:fill="FFFFFF"/>
        </w:rPr>
        <w:t xml:space="preserve">. Total percentage of Ethiopian medicinal plants contains anti-oxidant activities </w:t>
      </w:r>
    </w:p>
    <w:p w:rsidR="00C307DC" w:rsidRPr="00FF3EE9" w:rsidRDefault="00C307DC" w:rsidP="00FF3EE9">
      <w:pPr>
        <w:pStyle w:val="NormalWeb"/>
        <w:jc w:val="both"/>
        <w:rPr>
          <w:sz w:val="22"/>
          <w:szCs w:val="22"/>
          <w:shd w:val="clear" w:color="auto" w:fill="FFFFFF"/>
        </w:rPr>
      </w:pPr>
    </w:p>
    <w:p w:rsidR="00C307DC" w:rsidRPr="00FF3EE9" w:rsidRDefault="00C307DC" w:rsidP="00FF3EE9">
      <w:pPr>
        <w:pStyle w:val="NormalWeb"/>
        <w:jc w:val="both"/>
        <w:rPr>
          <w:sz w:val="22"/>
          <w:szCs w:val="22"/>
          <w:shd w:val="clear" w:color="auto" w:fill="FFFFFF"/>
        </w:rPr>
      </w:pPr>
    </w:p>
    <w:p w:rsidR="00C307DC" w:rsidRPr="00FF3EE9" w:rsidRDefault="00C307DC" w:rsidP="00FF3EE9">
      <w:pPr>
        <w:pStyle w:val="NormalWeb"/>
        <w:jc w:val="both"/>
        <w:rPr>
          <w:sz w:val="22"/>
          <w:szCs w:val="22"/>
          <w:shd w:val="clear" w:color="auto" w:fill="FFFFFF"/>
        </w:rPr>
      </w:pPr>
    </w:p>
    <w:p w:rsidR="00C307DC" w:rsidRPr="00FF3EE9" w:rsidRDefault="00C307DC" w:rsidP="00FF3EE9">
      <w:pPr>
        <w:pStyle w:val="NormalWeb"/>
        <w:jc w:val="both"/>
        <w:rPr>
          <w:sz w:val="22"/>
          <w:szCs w:val="22"/>
          <w:shd w:val="clear" w:color="auto" w:fill="FFFFFF"/>
        </w:rPr>
      </w:pPr>
    </w:p>
    <w:p w:rsidR="00C307DC" w:rsidRPr="00FF3EE9" w:rsidRDefault="00C307DC" w:rsidP="00FF3EE9">
      <w:pPr>
        <w:pStyle w:val="NormalWeb"/>
        <w:jc w:val="both"/>
        <w:rPr>
          <w:sz w:val="22"/>
          <w:szCs w:val="22"/>
          <w:shd w:val="clear" w:color="auto" w:fill="FFFFFF"/>
        </w:rPr>
      </w:pPr>
      <w:r w:rsidRPr="00FF3EE9">
        <w:rPr>
          <w:noProof/>
          <w:sz w:val="22"/>
          <w:szCs w:val="22"/>
        </w:rPr>
        <w:lastRenderedPageBreak/>
        <w:drawing>
          <wp:inline distT="0" distB="0" distL="0" distR="0" wp14:anchorId="75D35EAC" wp14:editId="48E3DAEE">
            <wp:extent cx="6443932" cy="3856007"/>
            <wp:effectExtent l="0" t="0" r="14605" b="1143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F3792B" w:rsidRPr="00FF3EE9" w:rsidRDefault="00F3792B" w:rsidP="00FF3EE9">
      <w:pPr>
        <w:pStyle w:val="NormalWeb"/>
        <w:jc w:val="both"/>
        <w:rPr>
          <w:sz w:val="22"/>
          <w:szCs w:val="22"/>
          <w:shd w:val="clear" w:color="auto" w:fill="FFFFFF"/>
        </w:rPr>
      </w:pPr>
      <w:proofErr w:type="gramStart"/>
      <w:r w:rsidRPr="00FF3EE9">
        <w:rPr>
          <w:sz w:val="22"/>
          <w:szCs w:val="22"/>
          <w:shd w:val="clear" w:color="auto" w:fill="FFFFFF"/>
        </w:rPr>
        <w:t xml:space="preserve">Figure </w:t>
      </w:r>
      <w:r w:rsidR="003C1005">
        <w:rPr>
          <w:sz w:val="22"/>
          <w:szCs w:val="22"/>
          <w:shd w:val="clear" w:color="auto" w:fill="FFFFFF"/>
        </w:rPr>
        <w:t>4</w:t>
      </w:r>
      <w:r w:rsidRPr="00FF3EE9">
        <w:rPr>
          <w:sz w:val="22"/>
          <w:szCs w:val="22"/>
          <w:shd w:val="clear" w:color="auto" w:fill="FFFFFF"/>
        </w:rPr>
        <w:t>.</w:t>
      </w:r>
      <w:proofErr w:type="gramEnd"/>
      <w:r w:rsidRPr="00FF3EE9">
        <w:rPr>
          <w:sz w:val="22"/>
          <w:szCs w:val="22"/>
          <w:shd w:val="clear" w:color="auto" w:fill="FFFFFF"/>
        </w:rPr>
        <w:t xml:space="preserve"> </w:t>
      </w:r>
      <w:r w:rsidR="00F95C1A" w:rsidRPr="00FF3EE9">
        <w:rPr>
          <w:sz w:val="22"/>
          <w:szCs w:val="22"/>
          <w:shd w:val="clear" w:color="auto" w:fill="FFFFFF"/>
        </w:rPr>
        <w:t>Anti-bacterial</w:t>
      </w:r>
      <w:r w:rsidRPr="00FF3EE9">
        <w:rPr>
          <w:sz w:val="22"/>
          <w:szCs w:val="22"/>
          <w:shd w:val="clear" w:color="auto" w:fill="FFFFFF"/>
        </w:rPr>
        <w:t xml:space="preserve"> and anti-oxidant activities of the medicinal plants from the table 1</w:t>
      </w:r>
    </w:p>
    <w:p w:rsidR="00C307DC" w:rsidRPr="00903144" w:rsidRDefault="00903144" w:rsidP="00FF3EE9">
      <w:pPr>
        <w:pStyle w:val="NormalWeb"/>
        <w:jc w:val="both"/>
        <w:rPr>
          <w:sz w:val="22"/>
          <w:szCs w:val="22"/>
          <w:shd w:val="clear" w:color="auto" w:fill="FFFFFF"/>
        </w:rPr>
      </w:pPr>
      <w:r w:rsidRPr="00903144">
        <w:rPr>
          <w:sz w:val="22"/>
          <w:szCs w:val="22"/>
          <w:shd w:val="clear" w:color="auto" w:fill="FFFFFF"/>
        </w:rPr>
        <w:t xml:space="preserve">The dataset identifies several antibacterial plants, notably </w:t>
      </w:r>
      <w:r w:rsidRPr="00903144">
        <w:rPr>
          <w:i/>
          <w:sz w:val="22"/>
          <w:szCs w:val="22"/>
          <w:shd w:val="clear" w:color="auto" w:fill="FFFFFF"/>
        </w:rPr>
        <w:t>Carissa spinarum</w:t>
      </w:r>
      <w:r w:rsidRPr="00903144">
        <w:rPr>
          <w:sz w:val="22"/>
          <w:szCs w:val="22"/>
          <w:shd w:val="clear" w:color="auto" w:fill="FFFFFF"/>
        </w:rPr>
        <w:t xml:space="preserve"> and </w:t>
      </w:r>
      <w:r w:rsidRPr="00903144">
        <w:rPr>
          <w:i/>
          <w:sz w:val="22"/>
          <w:szCs w:val="22"/>
          <w:shd w:val="clear" w:color="auto" w:fill="FFFFFF"/>
        </w:rPr>
        <w:t>Withania somnifera,</w:t>
      </w:r>
      <w:r w:rsidRPr="00903144">
        <w:rPr>
          <w:sz w:val="22"/>
          <w:szCs w:val="22"/>
          <w:shd w:val="clear" w:color="auto" w:fill="FFFFFF"/>
        </w:rPr>
        <w:t xml:space="preserve"> with over 4% effectiveness. It also lists plants with around 3% effectiveness, such as </w:t>
      </w:r>
      <w:r w:rsidRPr="00903144">
        <w:rPr>
          <w:i/>
          <w:sz w:val="22"/>
          <w:szCs w:val="22"/>
          <w:shd w:val="clear" w:color="auto" w:fill="FFFFFF"/>
        </w:rPr>
        <w:t>Bersama abyssinica</w:t>
      </w:r>
      <w:r w:rsidRPr="00903144">
        <w:rPr>
          <w:sz w:val="22"/>
          <w:szCs w:val="22"/>
          <w:shd w:val="clear" w:color="auto" w:fill="FFFFFF"/>
        </w:rPr>
        <w:t>. The importance of polyherbal synergy is highlighted, enhancing antibacterial effects through compounds like flavonoids, tannins, terpenoids, and glycosides</w:t>
      </w:r>
    </w:p>
    <w:p w:rsidR="00C307DC" w:rsidRPr="00FF3EE9" w:rsidRDefault="00C307DC" w:rsidP="00FF3EE9">
      <w:pPr>
        <w:pStyle w:val="NormalWeb"/>
        <w:jc w:val="both"/>
        <w:rPr>
          <w:sz w:val="22"/>
          <w:szCs w:val="22"/>
          <w:shd w:val="clear" w:color="auto" w:fill="FFFFFF"/>
        </w:rPr>
      </w:pPr>
    </w:p>
    <w:p w:rsidR="00C307DC" w:rsidRPr="00FF3EE9" w:rsidRDefault="00C307DC" w:rsidP="00FF3EE9">
      <w:pPr>
        <w:pStyle w:val="NormalWeb"/>
        <w:jc w:val="both"/>
        <w:rPr>
          <w:sz w:val="22"/>
          <w:szCs w:val="22"/>
          <w:shd w:val="clear" w:color="auto" w:fill="FFFFFF"/>
        </w:rPr>
      </w:pPr>
    </w:p>
    <w:p w:rsidR="00C307DC" w:rsidRPr="00FF3EE9" w:rsidRDefault="00C307DC" w:rsidP="00FF3EE9">
      <w:pPr>
        <w:pStyle w:val="NormalWeb"/>
        <w:jc w:val="both"/>
        <w:rPr>
          <w:sz w:val="22"/>
          <w:szCs w:val="22"/>
          <w:shd w:val="clear" w:color="auto" w:fill="FFFFFF"/>
        </w:rPr>
      </w:pPr>
    </w:p>
    <w:p w:rsidR="00C307DC" w:rsidRPr="00FF3EE9" w:rsidRDefault="00C307DC" w:rsidP="00FF3EE9">
      <w:pPr>
        <w:pStyle w:val="NormalWeb"/>
        <w:jc w:val="both"/>
        <w:rPr>
          <w:sz w:val="22"/>
          <w:szCs w:val="22"/>
          <w:shd w:val="clear" w:color="auto" w:fill="FFFFFF"/>
        </w:rPr>
      </w:pPr>
    </w:p>
    <w:p w:rsidR="00C307DC" w:rsidRPr="00FF3EE9" w:rsidRDefault="00C307DC" w:rsidP="00FF3EE9">
      <w:pPr>
        <w:pStyle w:val="NormalWeb"/>
        <w:jc w:val="both"/>
        <w:rPr>
          <w:sz w:val="22"/>
          <w:szCs w:val="22"/>
          <w:shd w:val="clear" w:color="auto" w:fill="FFFFFF"/>
        </w:rPr>
      </w:pPr>
    </w:p>
    <w:p w:rsidR="00C307DC" w:rsidRPr="00FF3EE9" w:rsidRDefault="00C307DC" w:rsidP="00FF3EE9">
      <w:pPr>
        <w:pStyle w:val="NormalWeb"/>
        <w:jc w:val="both"/>
        <w:rPr>
          <w:sz w:val="22"/>
          <w:szCs w:val="22"/>
          <w:shd w:val="clear" w:color="auto" w:fill="FFFFFF"/>
        </w:rPr>
      </w:pPr>
    </w:p>
    <w:p w:rsidR="00F3792B" w:rsidRPr="00FF3EE9" w:rsidRDefault="00C307DC" w:rsidP="00FF3EE9">
      <w:pPr>
        <w:pStyle w:val="NormalWeb"/>
        <w:jc w:val="both"/>
        <w:rPr>
          <w:sz w:val="22"/>
          <w:szCs w:val="22"/>
          <w:shd w:val="clear" w:color="auto" w:fill="FFFFFF"/>
        </w:rPr>
      </w:pPr>
      <w:r w:rsidRPr="00FF3EE9">
        <w:rPr>
          <w:sz w:val="22"/>
          <w:szCs w:val="22"/>
          <w:shd w:val="clear" w:color="auto" w:fill="FFFFFF"/>
        </w:rPr>
        <w:lastRenderedPageBreak/>
        <w:t xml:space="preserve"> </w:t>
      </w:r>
      <w:r w:rsidRPr="00FF3EE9">
        <w:rPr>
          <w:noProof/>
          <w:sz w:val="22"/>
          <w:szCs w:val="22"/>
        </w:rPr>
        <w:drawing>
          <wp:inline distT="0" distB="0" distL="0" distR="0" wp14:anchorId="6852AC42" wp14:editId="46A74AF9">
            <wp:extent cx="5943600" cy="3877310"/>
            <wp:effectExtent l="0" t="0" r="19050" b="2794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F3792B" w:rsidRPr="00FF3EE9" w:rsidRDefault="00973C35" w:rsidP="00FF3EE9">
      <w:pPr>
        <w:pStyle w:val="NormalWeb"/>
        <w:jc w:val="both"/>
        <w:rPr>
          <w:sz w:val="22"/>
          <w:szCs w:val="22"/>
          <w:shd w:val="clear" w:color="auto" w:fill="FFFFFF"/>
        </w:rPr>
      </w:pPr>
      <w:proofErr w:type="gramStart"/>
      <w:r w:rsidRPr="00FF3EE9">
        <w:rPr>
          <w:sz w:val="22"/>
          <w:szCs w:val="22"/>
          <w:shd w:val="clear" w:color="auto" w:fill="FFFFFF"/>
        </w:rPr>
        <w:t>Figure 5</w:t>
      </w:r>
      <w:r w:rsidR="00F3792B" w:rsidRPr="00FF3EE9">
        <w:rPr>
          <w:sz w:val="22"/>
          <w:szCs w:val="22"/>
          <w:shd w:val="clear" w:color="auto" w:fill="FFFFFF"/>
        </w:rPr>
        <w:t>.</w:t>
      </w:r>
      <w:proofErr w:type="gramEnd"/>
      <w:r w:rsidR="00F3792B" w:rsidRPr="00FF3EE9">
        <w:rPr>
          <w:sz w:val="22"/>
          <w:szCs w:val="22"/>
          <w:shd w:val="clear" w:color="auto" w:fill="FFFFFF"/>
        </w:rPr>
        <w:t xml:space="preserve"> Anti-cancer activities of the me</w:t>
      </w:r>
      <w:r w:rsidR="00F95C1A" w:rsidRPr="00FF3EE9">
        <w:rPr>
          <w:sz w:val="22"/>
          <w:szCs w:val="22"/>
          <w:shd w:val="clear" w:color="auto" w:fill="FFFFFF"/>
        </w:rPr>
        <w:t>dicinal plants from the table 1</w:t>
      </w:r>
    </w:p>
    <w:p w:rsidR="00903144" w:rsidRPr="00903144" w:rsidRDefault="00903144" w:rsidP="00FF3EE9">
      <w:pPr>
        <w:pStyle w:val="NormalWeb"/>
        <w:jc w:val="both"/>
        <w:rPr>
          <w:sz w:val="22"/>
          <w:szCs w:val="22"/>
          <w:shd w:val="clear" w:color="auto" w:fill="FFFFFF"/>
        </w:rPr>
      </w:pPr>
      <w:r w:rsidRPr="00903144">
        <w:rPr>
          <w:sz w:val="22"/>
          <w:szCs w:val="22"/>
          <w:shd w:val="clear" w:color="auto" w:fill="FFFFFF"/>
        </w:rPr>
        <w:t xml:space="preserve">Certain plants, such as </w:t>
      </w:r>
      <w:proofErr w:type="spellStart"/>
      <w:r w:rsidRPr="00903144">
        <w:rPr>
          <w:i/>
          <w:sz w:val="22"/>
          <w:szCs w:val="22"/>
          <w:shd w:val="clear" w:color="auto" w:fill="FFFFFF"/>
        </w:rPr>
        <w:t>Vernonia</w:t>
      </w:r>
      <w:proofErr w:type="spellEnd"/>
      <w:r w:rsidRPr="00903144">
        <w:rPr>
          <w:i/>
          <w:sz w:val="22"/>
          <w:szCs w:val="22"/>
          <w:shd w:val="clear" w:color="auto" w:fill="FFFFFF"/>
        </w:rPr>
        <w:t xml:space="preserve"> </w:t>
      </w:r>
      <w:proofErr w:type="spellStart"/>
      <w:r w:rsidRPr="00903144">
        <w:rPr>
          <w:i/>
          <w:sz w:val="22"/>
          <w:szCs w:val="22"/>
          <w:shd w:val="clear" w:color="auto" w:fill="FFFFFF"/>
        </w:rPr>
        <w:t>amygdalina</w:t>
      </w:r>
      <w:proofErr w:type="spellEnd"/>
      <w:r w:rsidRPr="00903144">
        <w:rPr>
          <w:sz w:val="22"/>
          <w:szCs w:val="22"/>
          <w:shd w:val="clear" w:color="auto" w:fill="FFFFFF"/>
        </w:rPr>
        <w:t xml:space="preserve"> and </w:t>
      </w:r>
      <w:proofErr w:type="spellStart"/>
      <w:r w:rsidRPr="00903144">
        <w:rPr>
          <w:i/>
          <w:sz w:val="22"/>
          <w:szCs w:val="22"/>
          <w:shd w:val="clear" w:color="auto" w:fill="FFFFFF"/>
        </w:rPr>
        <w:t>Solanum</w:t>
      </w:r>
      <w:proofErr w:type="spellEnd"/>
      <w:r w:rsidRPr="00903144">
        <w:rPr>
          <w:i/>
          <w:sz w:val="22"/>
          <w:szCs w:val="22"/>
          <w:shd w:val="clear" w:color="auto" w:fill="FFFFFF"/>
        </w:rPr>
        <w:t xml:space="preserve"> </w:t>
      </w:r>
      <w:proofErr w:type="spellStart"/>
      <w:r w:rsidRPr="00903144">
        <w:rPr>
          <w:i/>
          <w:sz w:val="22"/>
          <w:szCs w:val="22"/>
          <w:shd w:val="clear" w:color="auto" w:fill="FFFFFF"/>
        </w:rPr>
        <w:t>nigrum</w:t>
      </w:r>
      <w:proofErr w:type="spellEnd"/>
      <w:r w:rsidRPr="00903144">
        <w:rPr>
          <w:sz w:val="22"/>
          <w:szCs w:val="22"/>
          <w:shd w:val="clear" w:color="auto" w:fill="FFFFFF"/>
        </w:rPr>
        <w:t xml:space="preserve">, possess anticancer properties, representing about 3% of known species with cytotoxic potential. </w:t>
      </w:r>
      <w:proofErr w:type="spellStart"/>
      <w:r w:rsidRPr="00903144">
        <w:rPr>
          <w:sz w:val="22"/>
          <w:szCs w:val="22"/>
          <w:shd w:val="clear" w:color="auto" w:fill="FFFFFF"/>
        </w:rPr>
        <w:t>Withania</w:t>
      </w:r>
      <w:proofErr w:type="spellEnd"/>
      <w:r w:rsidRPr="00903144">
        <w:rPr>
          <w:sz w:val="22"/>
          <w:szCs w:val="22"/>
          <w:shd w:val="clear" w:color="auto" w:fill="FFFFFF"/>
        </w:rPr>
        <w:t xml:space="preserve"> </w:t>
      </w:r>
      <w:proofErr w:type="spellStart"/>
      <w:r w:rsidRPr="00903144">
        <w:rPr>
          <w:sz w:val="22"/>
          <w:szCs w:val="22"/>
          <w:shd w:val="clear" w:color="auto" w:fill="FFFFFF"/>
        </w:rPr>
        <w:t>somnifera</w:t>
      </w:r>
      <w:proofErr w:type="spellEnd"/>
      <w:r w:rsidRPr="00903144">
        <w:rPr>
          <w:sz w:val="22"/>
          <w:szCs w:val="22"/>
          <w:shd w:val="clear" w:color="auto" w:fill="FFFFFF"/>
        </w:rPr>
        <w:t xml:space="preserve"> is prized for its </w:t>
      </w:r>
      <w:proofErr w:type="spellStart"/>
      <w:r w:rsidRPr="00903144">
        <w:rPr>
          <w:sz w:val="22"/>
          <w:szCs w:val="22"/>
          <w:shd w:val="clear" w:color="auto" w:fill="FFFFFF"/>
        </w:rPr>
        <w:t>adaptogenic</w:t>
      </w:r>
      <w:proofErr w:type="spellEnd"/>
      <w:r w:rsidRPr="00903144">
        <w:rPr>
          <w:sz w:val="22"/>
          <w:szCs w:val="22"/>
          <w:shd w:val="clear" w:color="auto" w:fill="FFFFFF"/>
        </w:rPr>
        <w:t xml:space="preserve"> effects, while </w:t>
      </w:r>
      <w:proofErr w:type="spellStart"/>
      <w:r w:rsidRPr="00903144">
        <w:rPr>
          <w:i/>
          <w:sz w:val="22"/>
          <w:szCs w:val="22"/>
          <w:shd w:val="clear" w:color="auto" w:fill="FFFFFF"/>
        </w:rPr>
        <w:t>Catharanthus</w:t>
      </w:r>
      <w:proofErr w:type="spellEnd"/>
      <w:r w:rsidRPr="00903144">
        <w:rPr>
          <w:i/>
          <w:sz w:val="22"/>
          <w:szCs w:val="22"/>
          <w:shd w:val="clear" w:color="auto" w:fill="FFFFFF"/>
        </w:rPr>
        <w:t xml:space="preserve"> </w:t>
      </w:r>
      <w:proofErr w:type="spellStart"/>
      <w:r w:rsidRPr="00903144">
        <w:rPr>
          <w:i/>
          <w:sz w:val="22"/>
          <w:szCs w:val="22"/>
          <w:shd w:val="clear" w:color="auto" w:fill="FFFFFF"/>
        </w:rPr>
        <w:t>roseus</w:t>
      </w:r>
      <w:proofErr w:type="spellEnd"/>
      <w:r w:rsidRPr="00903144">
        <w:rPr>
          <w:sz w:val="22"/>
          <w:szCs w:val="22"/>
          <w:shd w:val="clear" w:color="auto" w:fill="FFFFFF"/>
        </w:rPr>
        <w:t xml:space="preserve"> is a vital source of vincristine, a key chemotherapy drug. Others, including </w:t>
      </w:r>
      <w:proofErr w:type="spellStart"/>
      <w:r w:rsidRPr="00903144">
        <w:rPr>
          <w:i/>
          <w:sz w:val="22"/>
          <w:szCs w:val="22"/>
          <w:shd w:val="clear" w:color="auto" w:fill="FFFFFF"/>
        </w:rPr>
        <w:t>Bersama</w:t>
      </w:r>
      <w:proofErr w:type="spellEnd"/>
      <w:r w:rsidRPr="00903144">
        <w:rPr>
          <w:i/>
          <w:sz w:val="22"/>
          <w:szCs w:val="22"/>
          <w:shd w:val="clear" w:color="auto" w:fill="FFFFFF"/>
        </w:rPr>
        <w:t xml:space="preserve"> </w:t>
      </w:r>
      <w:proofErr w:type="spellStart"/>
      <w:r w:rsidRPr="00903144">
        <w:rPr>
          <w:i/>
          <w:sz w:val="22"/>
          <w:szCs w:val="22"/>
          <w:shd w:val="clear" w:color="auto" w:fill="FFFFFF"/>
        </w:rPr>
        <w:t>abyssinica</w:t>
      </w:r>
      <w:proofErr w:type="spellEnd"/>
      <w:r w:rsidRPr="00903144">
        <w:rPr>
          <w:i/>
          <w:sz w:val="22"/>
          <w:szCs w:val="22"/>
          <w:shd w:val="clear" w:color="auto" w:fill="FFFFFF"/>
        </w:rPr>
        <w:t>,</w:t>
      </w:r>
      <w:r w:rsidRPr="00903144">
        <w:rPr>
          <w:sz w:val="22"/>
          <w:szCs w:val="22"/>
          <w:shd w:val="clear" w:color="auto" w:fill="FFFFFF"/>
        </w:rPr>
        <w:t xml:space="preserve"> </w:t>
      </w:r>
      <w:r w:rsidRPr="00903144">
        <w:rPr>
          <w:i/>
          <w:sz w:val="22"/>
          <w:szCs w:val="22"/>
          <w:shd w:val="clear" w:color="auto" w:fill="FFFFFF"/>
        </w:rPr>
        <w:t xml:space="preserve">Euphorbia </w:t>
      </w:r>
      <w:proofErr w:type="spellStart"/>
      <w:r w:rsidRPr="00903144">
        <w:rPr>
          <w:i/>
          <w:sz w:val="22"/>
          <w:szCs w:val="22"/>
          <w:shd w:val="clear" w:color="auto" w:fill="FFFFFF"/>
        </w:rPr>
        <w:t>tirucalli</w:t>
      </w:r>
      <w:proofErr w:type="spellEnd"/>
      <w:r w:rsidRPr="00903144">
        <w:rPr>
          <w:i/>
          <w:sz w:val="22"/>
          <w:szCs w:val="22"/>
          <w:shd w:val="clear" w:color="auto" w:fill="FFFFFF"/>
        </w:rPr>
        <w:t>,</w:t>
      </w:r>
      <w:r w:rsidRPr="00903144">
        <w:rPr>
          <w:sz w:val="22"/>
          <w:szCs w:val="22"/>
          <w:shd w:val="clear" w:color="auto" w:fill="FFFFFF"/>
        </w:rPr>
        <w:t xml:space="preserve"> and </w:t>
      </w:r>
      <w:proofErr w:type="spellStart"/>
      <w:r w:rsidRPr="00903144">
        <w:rPr>
          <w:i/>
          <w:sz w:val="22"/>
          <w:szCs w:val="22"/>
          <w:shd w:val="clear" w:color="auto" w:fill="FFFFFF"/>
        </w:rPr>
        <w:t>Jatropha</w:t>
      </w:r>
      <w:proofErr w:type="spellEnd"/>
      <w:r w:rsidRPr="00903144">
        <w:rPr>
          <w:i/>
          <w:sz w:val="22"/>
          <w:szCs w:val="22"/>
          <w:shd w:val="clear" w:color="auto" w:fill="FFFFFF"/>
        </w:rPr>
        <w:t xml:space="preserve"> </w:t>
      </w:r>
      <w:proofErr w:type="spellStart"/>
      <w:r w:rsidRPr="00903144">
        <w:rPr>
          <w:i/>
          <w:sz w:val="22"/>
          <w:szCs w:val="22"/>
          <w:shd w:val="clear" w:color="auto" w:fill="FFFFFF"/>
        </w:rPr>
        <w:t>curcas</w:t>
      </w:r>
      <w:proofErr w:type="spellEnd"/>
      <w:r w:rsidRPr="00903144">
        <w:rPr>
          <w:i/>
          <w:sz w:val="22"/>
          <w:szCs w:val="22"/>
          <w:shd w:val="clear" w:color="auto" w:fill="FFFFFF"/>
        </w:rPr>
        <w:t>,</w:t>
      </w:r>
      <w:r w:rsidRPr="00903144">
        <w:rPr>
          <w:sz w:val="22"/>
          <w:szCs w:val="22"/>
          <w:shd w:val="clear" w:color="auto" w:fill="FFFFFF"/>
        </w:rPr>
        <w:t xml:space="preserve"> are packed with bioactive compounds that can activate apoptosis and slow tumor growth, highlighting their significance in cancer research.</w:t>
      </w:r>
    </w:p>
    <w:p w:rsidR="00380AAE" w:rsidRPr="00FF3EE9" w:rsidRDefault="00380AAE" w:rsidP="00FF3EE9">
      <w:pPr>
        <w:pStyle w:val="NormalWeb"/>
        <w:jc w:val="both"/>
        <w:rPr>
          <w:sz w:val="22"/>
          <w:szCs w:val="22"/>
          <w:shd w:val="clear" w:color="auto" w:fill="FFFFFF"/>
        </w:rPr>
      </w:pPr>
      <w:r w:rsidRPr="00FF3EE9">
        <w:rPr>
          <w:sz w:val="22"/>
          <w:szCs w:val="22"/>
          <w:shd w:val="clear" w:color="auto" w:fill="FFFFFF"/>
        </w:rPr>
        <w:t xml:space="preserve">Some plants are famous for their powerful antioxidant benefits. Top-rated </w:t>
      </w:r>
      <w:r w:rsidRPr="00FF3EE9">
        <w:rPr>
          <w:rFonts w:ascii="MS Gothic" w:eastAsia="MS Gothic" w:hAnsi="MS Gothic" w:cs="MS Gothic" w:hint="eastAsia"/>
          <w:sz w:val="22"/>
          <w:szCs w:val="22"/>
          <w:shd w:val="clear" w:color="auto" w:fill="FFFFFF"/>
        </w:rPr>
        <w:t>★★★★★</w:t>
      </w:r>
      <w:r w:rsidRPr="00FF3EE9">
        <w:rPr>
          <w:sz w:val="22"/>
          <w:szCs w:val="22"/>
          <w:shd w:val="clear" w:color="auto" w:fill="FFFFFF"/>
        </w:rPr>
        <w:t xml:space="preserve"> picks include </w:t>
      </w:r>
      <w:proofErr w:type="spellStart"/>
      <w:r w:rsidRPr="00FF3EE9">
        <w:rPr>
          <w:sz w:val="22"/>
          <w:szCs w:val="22"/>
          <w:shd w:val="clear" w:color="auto" w:fill="FFFFFF"/>
        </w:rPr>
        <w:t>Centella</w:t>
      </w:r>
      <w:proofErr w:type="spellEnd"/>
      <w:r w:rsidRPr="00FF3EE9">
        <w:rPr>
          <w:sz w:val="22"/>
          <w:szCs w:val="22"/>
          <w:shd w:val="clear" w:color="auto" w:fill="FFFFFF"/>
        </w:rPr>
        <w:t xml:space="preserve"> </w:t>
      </w:r>
      <w:proofErr w:type="spellStart"/>
      <w:r w:rsidRPr="00FF3EE9">
        <w:rPr>
          <w:sz w:val="22"/>
          <w:szCs w:val="22"/>
          <w:shd w:val="clear" w:color="auto" w:fill="FFFFFF"/>
        </w:rPr>
        <w:t>asiatica</w:t>
      </w:r>
      <w:proofErr w:type="spellEnd"/>
      <w:r w:rsidRPr="00FF3EE9">
        <w:rPr>
          <w:sz w:val="22"/>
          <w:szCs w:val="22"/>
          <w:shd w:val="clear" w:color="auto" w:fill="FFFFFF"/>
        </w:rPr>
        <w:t xml:space="preserve">, loaded with </w:t>
      </w:r>
      <w:proofErr w:type="spellStart"/>
      <w:r w:rsidRPr="00FF3EE9">
        <w:rPr>
          <w:i/>
          <w:sz w:val="22"/>
          <w:szCs w:val="22"/>
          <w:shd w:val="clear" w:color="auto" w:fill="FFFFFF"/>
        </w:rPr>
        <w:t>asiaticoside</w:t>
      </w:r>
      <w:proofErr w:type="spellEnd"/>
      <w:r w:rsidRPr="00FF3EE9">
        <w:rPr>
          <w:i/>
          <w:sz w:val="22"/>
          <w:szCs w:val="22"/>
          <w:shd w:val="clear" w:color="auto" w:fill="FFFFFF"/>
        </w:rPr>
        <w:t xml:space="preserve">; </w:t>
      </w:r>
      <w:proofErr w:type="spellStart"/>
      <w:r w:rsidRPr="00FF3EE9">
        <w:rPr>
          <w:i/>
          <w:sz w:val="22"/>
          <w:szCs w:val="22"/>
          <w:shd w:val="clear" w:color="auto" w:fill="FFFFFF"/>
        </w:rPr>
        <w:t>Linum</w:t>
      </w:r>
      <w:proofErr w:type="spellEnd"/>
      <w:r w:rsidRPr="00FF3EE9">
        <w:rPr>
          <w:i/>
          <w:sz w:val="22"/>
          <w:szCs w:val="22"/>
          <w:shd w:val="clear" w:color="auto" w:fill="FFFFFF"/>
        </w:rPr>
        <w:t xml:space="preserve"> </w:t>
      </w:r>
      <w:proofErr w:type="spellStart"/>
      <w:r w:rsidRPr="00FF3EE9">
        <w:rPr>
          <w:i/>
          <w:sz w:val="22"/>
          <w:szCs w:val="22"/>
          <w:shd w:val="clear" w:color="auto" w:fill="FFFFFF"/>
        </w:rPr>
        <w:t>usitatissimum</w:t>
      </w:r>
      <w:proofErr w:type="spellEnd"/>
      <w:r w:rsidRPr="00FF3EE9">
        <w:rPr>
          <w:i/>
          <w:sz w:val="22"/>
          <w:szCs w:val="22"/>
          <w:shd w:val="clear" w:color="auto" w:fill="FFFFFF"/>
        </w:rPr>
        <w:t>,</w:t>
      </w:r>
      <w:r w:rsidRPr="00FF3EE9">
        <w:rPr>
          <w:sz w:val="22"/>
          <w:szCs w:val="22"/>
          <w:shd w:val="clear" w:color="auto" w:fill="FFFFFF"/>
        </w:rPr>
        <w:t xml:space="preserve"> full of </w:t>
      </w:r>
      <w:proofErr w:type="spellStart"/>
      <w:r w:rsidRPr="00FF3EE9">
        <w:rPr>
          <w:sz w:val="22"/>
          <w:szCs w:val="22"/>
          <w:shd w:val="clear" w:color="auto" w:fill="FFFFFF"/>
        </w:rPr>
        <w:t>lignans</w:t>
      </w:r>
      <w:proofErr w:type="spellEnd"/>
      <w:r w:rsidRPr="00FF3EE9">
        <w:rPr>
          <w:sz w:val="22"/>
          <w:szCs w:val="22"/>
          <w:shd w:val="clear" w:color="auto" w:fill="FFFFFF"/>
        </w:rPr>
        <w:t xml:space="preserve"> and omega-3 fatty acids; </w:t>
      </w:r>
      <w:proofErr w:type="spellStart"/>
      <w:r w:rsidRPr="00FF3EE9">
        <w:rPr>
          <w:i/>
          <w:sz w:val="22"/>
          <w:szCs w:val="22"/>
          <w:shd w:val="clear" w:color="auto" w:fill="FFFFFF"/>
        </w:rPr>
        <w:t>Olea</w:t>
      </w:r>
      <w:proofErr w:type="spellEnd"/>
      <w:r w:rsidRPr="00FF3EE9">
        <w:rPr>
          <w:i/>
          <w:sz w:val="22"/>
          <w:szCs w:val="22"/>
          <w:shd w:val="clear" w:color="auto" w:fill="FFFFFF"/>
        </w:rPr>
        <w:t xml:space="preserve"> </w:t>
      </w:r>
      <w:proofErr w:type="spellStart"/>
      <w:r w:rsidRPr="00FF3EE9">
        <w:rPr>
          <w:i/>
          <w:sz w:val="22"/>
          <w:szCs w:val="22"/>
          <w:shd w:val="clear" w:color="auto" w:fill="FFFFFF"/>
        </w:rPr>
        <w:t>europaea</w:t>
      </w:r>
      <w:proofErr w:type="spellEnd"/>
      <w:r w:rsidRPr="00FF3EE9">
        <w:rPr>
          <w:sz w:val="22"/>
          <w:szCs w:val="22"/>
          <w:shd w:val="clear" w:color="auto" w:fill="FFFFFF"/>
        </w:rPr>
        <w:t xml:space="preserve"> subsp. </w:t>
      </w:r>
      <w:proofErr w:type="spellStart"/>
      <w:r w:rsidRPr="00FF3EE9">
        <w:rPr>
          <w:i/>
          <w:sz w:val="22"/>
          <w:szCs w:val="22"/>
          <w:shd w:val="clear" w:color="auto" w:fill="FFFFFF"/>
        </w:rPr>
        <w:t>cuspidata</w:t>
      </w:r>
      <w:proofErr w:type="spellEnd"/>
      <w:r w:rsidRPr="00FF3EE9">
        <w:rPr>
          <w:sz w:val="22"/>
          <w:szCs w:val="22"/>
          <w:shd w:val="clear" w:color="auto" w:fill="FFFFFF"/>
        </w:rPr>
        <w:t xml:space="preserve">, prized for </w:t>
      </w:r>
      <w:proofErr w:type="spellStart"/>
      <w:r w:rsidRPr="00FF3EE9">
        <w:rPr>
          <w:i/>
          <w:sz w:val="22"/>
          <w:szCs w:val="22"/>
          <w:shd w:val="clear" w:color="auto" w:fill="FFFFFF"/>
        </w:rPr>
        <w:t>oleuropein</w:t>
      </w:r>
      <w:proofErr w:type="spellEnd"/>
      <w:r w:rsidRPr="00FF3EE9">
        <w:rPr>
          <w:i/>
          <w:sz w:val="22"/>
          <w:szCs w:val="22"/>
          <w:shd w:val="clear" w:color="auto" w:fill="FFFFFF"/>
        </w:rPr>
        <w:t xml:space="preserve">; </w:t>
      </w:r>
      <w:proofErr w:type="spellStart"/>
      <w:r w:rsidRPr="00FF3EE9">
        <w:rPr>
          <w:i/>
          <w:sz w:val="22"/>
          <w:szCs w:val="22"/>
          <w:shd w:val="clear" w:color="auto" w:fill="FFFFFF"/>
        </w:rPr>
        <w:t>Vernonia</w:t>
      </w:r>
      <w:proofErr w:type="spellEnd"/>
      <w:r w:rsidRPr="00FF3EE9">
        <w:rPr>
          <w:i/>
          <w:sz w:val="22"/>
          <w:szCs w:val="22"/>
          <w:shd w:val="clear" w:color="auto" w:fill="FFFFFF"/>
        </w:rPr>
        <w:t xml:space="preserve"> </w:t>
      </w:r>
      <w:proofErr w:type="spellStart"/>
      <w:r w:rsidRPr="00FF3EE9">
        <w:rPr>
          <w:i/>
          <w:sz w:val="22"/>
          <w:szCs w:val="22"/>
          <w:shd w:val="clear" w:color="auto" w:fill="FFFFFF"/>
        </w:rPr>
        <w:t>amygdalina</w:t>
      </w:r>
      <w:proofErr w:type="spellEnd"/>
      <w:r w:rsidRPr="00FF3EE9">
        <w:rPr>
          <w:sz w:val="22"/>
          <w:szCs w:val="22"/>
          <w:shd w:val="clear" w:color="auto" w:fill="FFFFFF"/>
        </w:rPr>
        <w:t xml:space="preserve">, rich in </w:t>
      </w:r>
      <w:proofErr w:type="spellStart"/>
      <w:r w:rsidRPr="00FF3EE9">
        <w:rPr>
          <w:sz w:val="22"/>
          <w:szCs w:val="22"/>
          <w:shd w:val="clear" w:color="auto" w:fill="FFFFFF"/>
        </w:rPr>
        <w:t>sesquiterpene</w:t>
      </w:r>
      <w:proofErr w:type="spellEnd"/>
      <w:r w:rsidRPr="00FF3EE9">
        <w:rPr>
          <w:sz w:val="22"/>
          <w:szCs w:val="22"/>
          <w:shd w:val="clear" w:color="auto" w:fill="FFFFFF"/>
        </w:rPr>
        <w:t xml:space="preserve"> lactones; and </w:t>
      </w:r>
      <w:proofErr w:type="spellStart"/>
      <w:r w:rsidRPr="00FF3EE9">
        <w:rPr>
          <w:i/>
          <w:sz w:val="22"/>
          <w:szCs w:val="22"/>
          <w:shd w:val="clear" w:color="auto" w:fill="FFFFFF"/>
        </w:rPr>
        <w:t>Withania</w:t>
      </w:r>
      <w:proofErr w:type="spellEnd"/>
      <w:r w:rsidRPr="00FF3EE9">
        <w:rPr>
          <w:i/>
          <w:sz w:val="22"/>
          <w:szCs w:val="22"/>
          <w:shd w:val="clear" w:color="auto" w:fill="FFFFFF"/>
        </w:rPr>
        <w:t xml:space="preserve"> </w:t>
      </w:r>
      <w:proofErr w:type="spellStart"/>
      <w:r w:rsidRPr="00FF3EE9">
        <w:rPr>
          <w:i/>
          <w:sz w:val="22"/>
          <w:szCs w:val="22"/>
          <w:shd w:val="clear" w:color="auto" w:fill="FFFFFF"/>
        </w:rPr>
        <w:t>somnifera</w:t>
      </w:r>
      <w:proofErr w:type="spellEnd"/>
      <w:r w:rsidRPr="00FF3EE9">
        <w:rPr>
          <w:i/>
          <w:sz w:val="22"/>
          <w:szCs w:val="22"/>
          <w:shd w:val="clear" w:color="auto" w:fill="FFFFFF"/>
        </w:rPr>
        <w:t>,</w:t>
      </w:r>
      <w:r w:rsidRPr="00FF3EE9">
        <w:rPr>
          <w:sz w:val="22"/>
          <w:szCs w:val="22"/>
          <w:shd w:val="clear" w:color="auto" w:fill="FFFFFF"/>
        </w:rPr>
        <w:t xml:space="preserve"> celebrated for its </w:t>
      </w:r>
      <w:proofErr w:type="spellStart"/>
      <w:r w:rsidRPr="00FF3EE9">
        <w:rPr>
          <w:i/>
          <w:sz w:val="22"/>
          <w:szCs w:val="22"/>
          <w:shd w:val="clear" w:color="auto" w:fill="FFFFFF"/>
        </w:rPr>
        <w:t>withanolides</w:t>
      </w:r>
      <w:proofErr w:type="spellEnd"/>
      <w:r w:rsidRPr="00FF3EE9">
        <w:rPr>
          <w:sz w:val="22"/>
          <w:szCs w:val="22"/>
          <w:shd w:val="clear" w:color="auto" w:fill="FFFFFF"/>
        </w:rPr>
        <w:t>. Strong antioxidant plants help neutralize reactive oxygen species (ROS), reduce DNA damage, and prevent cancers linked to oxidative stress.</w:t>
      </w:r>
    </w:p>
    <w:p w:rsidR="00C316DB" w:rsidRPr="00FF3EE9" w:rsidRDefault="006B3097" w:rsidP="00FF3EE9">
      <w:pPr>
        <w:pStyle w:val="NormalWeb"/>
        <w:jc w:val="both"/>
        <w:rPr>
          <w:sz w:val="22"/>
          <w:szCs w:val="22"/>
          <w:shd w:val="clear" w:color="auto" w:fill="FFFFFF"/>
        </w:rPr>
      </w:pPr>
      <w:r w:rsidRPr="006B3097">
        <w:rPr>
          <w:sz w:val="22"/>
          <w:szCs w:val="22"/>
          <w:shd w:val="clear" w:color="auto" w:fill="FFFFFF"/>
        </w:rPr>
        <w:t xml:space="preserve">This paper explores several antibacterial plants rated four out of five stars, including Carissa </w:t>
      </w:r>
      <w:proofErr w:type="spellStart"/>
      <w:r w:rsidRPr="006B3097">
        <w:rPr>
          <w:sz w:val="22"/>
          <w:szCs w:val="22"/>
          <w:shd w:val="clear" w:color="auto" w:fill="FFFFFF"/>
        </w:rPr>
        <w:t>spinarum</w:t>
      </w:r>
      <w:proofErr w:type="spellEnd"/>
      <w:r w:rsidRPr="006B3097">
        <w:rPr>
          <w:sz w:val="22"/>
          <w:szCs w:val="22"/>
          <w:shd w:val="clear" w:color="auto" w:fill="FFFFFF"/>
        </w:rPr>
        <w:t xml:space="preserve">, Croton </w:t>
      </w:r>
      <w:proofErr w:type="spellStart"/>
      <w:r w:rsidRPr="006B3097">
        <w:rPr>
          <w:sz w:val="22"/>
          <w:szCs w:val="22"/>
          <w:shd w:val="clear" w:color="auto" w:fill="FFFFFF"/>
        </w:rPr>
        <w:t>macrostachyus</w:t>
      </w:r>
      <w:proofErr w:type="spellEnd"/>
      <w:r w:rsidRPr="006B3097">
        <w:rPr>
          <w:sz w:val="22"/>
          <w:szCs w:val="22"/>
          <w:shd w:val="clear" w:color="auto" w:fill="FFFFFF"/>
        </w:rPr>
        <w:t xml:space="preserve">, and </w:t>
      </w:r>
      <w:proofErr w:type="spellStart"/>
      <w:r w:rsidRPr="006B3097">
        <w:rPr>
          <w:sz w:val="22"/>
          <w:szCs w:val="22"/>
          <w:shd w:val="clear" w:color="auto" w:fill="FFFFFF"/>
        </w:rPr>
        <w:t>Withania</w:t>
      </w:r>
      <w:proofErr w:type="spellEnd"/>
      <w:r w:rsidRPr="006B3097">
        <w:rPr>
          <w:sz w:val="22"/>
          <w:szCs w:val="22"/>
          <w:shd w:val="clear" w:color="auto" w:fill="FFFFFF"/>
        </w:rPr>
        <w:t xml:space="preserve"> </w:t>
      </w:r>
      <w:proofErr w:type="spellStart"/>
      <w:r w:rsidRPr="006B3097">
        <w:rPr>
          <w:sz w:val="22"/>
          <w:szCs w:val="22"/>
          <w:shd w:val="clear" w:color="auto" w:fill="FFFFFF"/>
        </w:rPr>
        <w:t>somnifera</w:t>
      </w:r>
      <w:proofErr w:type="spellEnd"/>
      <w:r w:rsidRPr="006B3097">
        <w:rPr>
          <w:sz w:val="22"/>
          <w:szCs w:val="22"/>
          <w:shd w:val="clear" w:color="auto" w:fill="FFFFFF"/>
        </w:rPr>
        <w:t xml:space="preserve">. These plants may help reduce inflammation and protect against chronic diseases linked to cancer. In particular, </w:t>
      </w:r>
      <w:proofErr w:type="spellStart"/>
      <w:r w:rsidRPr="006B3097">
        <w:rPr>
          <w:sz w:val="22"/>
          <w:szCs w:val="22"/>
          <w:shd w:val="clear" w:color="auto" w:fill="FFFFFF"/>
        </w:rPr>
        <w:t>Withania</w:t>
      </w:r>
      <w:proofErr w:type="spellEnd"/>
      <w:r w:rsidRPr="006B3097">
        <w:rPr>
          <w:sz w:val="22"/>
          <w:szCs w:val="22"/>
          <w:shd w:val="clear" w:color="auto" w:fill="FFFFFF"/>
        </w:rPr>
        <w:t xml:space="preserve"> </w:t>
      </w:r>
      <w:proofErr w:type="spellStart"/>
      <w:r w:rsidRPr="006B3097">
        <w:rPr>
          <w:sz w:val="22"/>
          <w:szCs w:val="22"/>
          <w:shd w:val="clear" w:color="auto" w:fill="FFFFFF"/>
        </w:rPr>
        <w:t>somnifera</w:t>
      </w:r>
      <w:proofErr w:type="spellEnd"/>
      <w:r w:rsidRPr="006B3097">
        <w:rPr>
          <w:sz w:val="22"/>
          <w:szCs w:val="22"/>
          <w:shd w:val="clear" w:color="auto" w:fill="FFFFFF"/>
        </w:rPr>
        <w:t xml:space="preserve"> and </w:t>
      </w:r>
      <w:proofErr w:type="spellStart"/>
      <w:r w:rsidRPr="006B3097">
        <w:rPr>
          <w:sz w:val="22"/>
          <w:szCs w:val="22"/>
          <w:shd w:val="clear" w:color="auto" w:fill="FFFFFF"/>
        </w:rPr>
        <w:t>Vernonia</w:t>
      </w:r>
      <w:proofErr w:type="spellEnd"/>
      <w:r w:rsidRPr="006B3097">
        <w:rPr>
          <w:sz w:val="22"/>
          <w:szCs w:val="22"/>
          <w:shd w:val="clear" w:color="auto" w:fill="FFFFFF"/>
        </w:rPr>
        <w:t xml:space="preserve"> </w:t>
      </w:r>
      <w:proofErr w:type="spellStart"/>
      <w:r w:rsidRPr="006B3097">
        <w:rPr>
          <w:sz w:val="22"/>
          <w:szCs w:val="22"/>
          <w:shd w:val="clear" w:color="auto" w:fill="FFFFFF"/>
        </w:rPr>
        <w:t>amygdalina</w:t>
      </w:r>
      <w:proofErr w:type="spellEnd"/>
      <w:r w:rsidRPr="006B3097">
        <w:rPr>
          <w:sz w:val="22"/>
          <w:szCs w:val="22"/>
          <w:shd w:val="clear" w:color="auto" w:fill="FFFFFF"/>
        </w:rPr>
        <w:t xml:space="preserve"> show strong anticancer effects, while others display notable cytotoxicity (70–75%) and moderate antimicrobial activity (50–55%). Alkaloids and flavonoids play a key role in enhancing these benefits, though some toxicity concerns remain. The </w:t>
      </w:r>
      <w:proofErr w:type="spellStart"/>
      <w:r w:rsidRPr="006B3097">
        <w:rPr>
          <w:sz w:val="22"/>
          <w:szCs w:val="22"/>
          <w:shd w:val="clear" w:color="auto" w:fill="FFFFFF"/>
        </w:rPr>
        <w:t>Fabaceae</w:t>
      </w:r>
      <w:proofErr w:type="spellEnd"/>
      <w:r w:rsidRPr="006B3097">
        <w:rPr>
          <w:sz w:val="22"/>
          <w:szCs w:val="22"/>
          <w:shd w:val="clear" w:color="auto" w:fill="FFFFFF"/>
        </w:rPr>
        <w:t xml:space="preserve"> family also stands out for its bioactivity, highlighting the potential of these plants in drug development and tackling antimicrobial resistance</w:t>
      </w:r>
      <w:r>
        <w:rPr>
          <w:rFonts w:ascii="Open Sans" w:hAnsi="Open Sans" w:cs="Open Sans"/>
          <w:shd w:val="clear" w:color="auto" w:fill="FFFFFF"/>
        </w:rPr>
        <w:t>.</w:t>
      </w:r>
    </w:p>
    <w:p w:rsidR="009F6076" w:rsidRPr="009F6076" w:rsidRDefault="009F6076" w:rsidP="00FF3EE9">
      <w:pPr>
        <w:pStyle w:val="NormalWeb"/>
        <w:jc w:val="both"/>
        <w:rPr>
          <w:sz w:val="22"/>
          <w:szCs w:val="22"/>
          <w:shd w:val="clear" w:color="auto" w:fill="FFFFFF"/>
        </w:rPr>
      </w:pPr>
      <w:r w:rsidRPr="009F6076">
        <w:rPr>
          <w:sz w:val="22"/>
          <w:szCs w:val="22"/>
          <w:shd w:val="clear" w:color="auto" w:fill="FFFFFF"/>
        </w:rPr>
        <w:t xml:space="preserve">Researchers have identified five main groups of health-boosting phytochemicals: flavonoids, alkaloids, </w:t>
      </w:r>
      <w:proofErr w:type="spellStart"/>
      <w:r w:rsidRPr="009F6076">
        <w:rPr>
          <w:sz w:val="22"/>
          <w:szCs w:val="22"/>
          <w:shd w:val="clear" w:color="auto" w:fill="FFFFFF"/>
        </w:rPr>
        <w:t>phenolics</w:t>
      </w:r>
      <w:proofErr w:type="spellEnd"/>
      <w:r w:rsidRPr="009F6076">
        <w:rPr>
          <w:sz w:val="22"/>
          <w:szCs w:val="22"/>
          <w:shd w:val="clear" w:color="auto" w:fill="FFFFFF"/>
        </w:rPr>
        <w:t xml:space="preserve">, </w:t>
      </w:r>
      <w:proofErr w:type="spellStart"/>
      <w:r w:rsidRPr="009F6076">
        <w:rPr>
          <w:sz w:val="22"/>
          <w:szCs w:val="22"/>
          <w:shd w:val="clear" w:color="auto" w:fill="FFFFFF"/>
        </w:rPr>
        <w:t>terpenoids</w:t>
      </w:r>
      <w:proofErr w:type="spellEnd"/>
      <w:r w:rsidRPr="009F6076">
        <w:rPr>
          <w:sz w:val="22"/>
          <w:szCs w:val="22"/>
          <w:shd w:val="clear" w:color="auto" w:fill="FFFFFF"/>
        </w:rPr>
        <w:t xml:space="preserve">, and glycosides. Flavonoids are known for their antioxidant power against cancer, alkaloids can trigger cancer cell death, and phenolics help protect DNA. </w:t>
      </w:r>
      <w:proofErr w:type="spellStart"/>
      <w:r w:rsidRPr="009F6076">
        <w:rPr>
          <w:sz w:val="22"/>
          <w:szCs w:val="22"/>
          <w:shd w:val="clear" w:color="auto" w:fill="FFFFFF"/>
        </w:rPr>
        <w:t>Terpenoids</w:t>
      </w:r>
      <w:proofErr w:type="spellEnd"/>
      <w:r w:rsidRPr="009F6076">
        <w:rPr>
          <w:sz w:val="22"/>
          <w:szCs w:val="22"/>
          <w:shd w:val="clear" w:color="auto" w:fill="FFFFFF"/>
        </w:rPr>
        <w:t xml:space="preserve"> have antimicrobial effects, while glycosides can interrupt disease processes. Plants like </w:t>
      </w:r>
      <w:proofErr w:type="spellStart"/>
      <w:r w:rsidRPr="009F6076">
        <w:rPr>
          <w:i/>
          <w:sz w:val="22"/>
          <w:szCs w:val="22"/>
          <w:shd w:val="clear" w:color="auto" w:fill="FFFFFF"/>
        </w:rPr>
        <w:t>Acokanthera</w:t>
      </w:r>
      <w:proofErr w:type="spellEnd"/>
      <w:r w:rsidRPr="009F6076">
        <w:rPr>
          <w:i/>
          <w:sz w:val="22"/>
          <w:szCs w:val="22"/>
          <w:shd w:val="clear" w:color="auto" w:fill="FFFFFF"/>
        </w:rPr>
        <w:t xml:space="preserve"> </w:t>
      </w:r>
      <w:proofErr w:type="spellStart"/>
      <w:r w:rsidRPr="009F6076">
        <w:rPr>
          <w:i/>
          <w:sz w:val="22"/>
          <w:szCs w:val="22"/>
          <w:shd w:val="clear" w:color="auto" w:fill="FFFFFF"/>
        </w:rPr>
        <w:t>schimperi</w:t>
      </w:r>
      <w:proofErr w:type="spellEnd"/>
      <w:r w:rsidRPr="009F6076">
        <w:rPr>
          <w:sz w:val="22"/>
          <w:szCs w:val="22"/>
          <w:shd w:val="clear" w:color="auto" w:fill="FFFFFF"/>
        </w:rPr>
        <w:t xml:space="preserve"> and </w:t>
      </w:r>
      <w:proofErr w:type="spellStart"/>
      <w:r w:rsidRPr="009F6076">
        <w:rPr>
          <w:i/>
          <w:sz w:val="22"/>
          <w:szCs w:val="22"/>
          <w:shd w:val="clear" w:color="auto" w:fill="FFFFFF"/>
        </w:rPr>
        <w:t>Indigofera</w:t>
      </w:r>
      <w:proofErr w:type="spellEnd"/>
      <w:r w:rsidRPr="009F6076">
        <w:rPr>
          <w:i/>
          <w:sz w:val="22"/>
          <w:szCs w:val="22"/>
          <w:shd w:val="clear" w:color="auto" w:fill="FFFFFF"/>
        </w:rPr>
        <w:t xml:space="preserve"> </w:t>
      </w:r>
      <w:proofErr w:type="spellStart"/>
      <w:r w:rsidRPr="009F6076">
        <w:rPr>
          <w:i/>
          <w:sz w:val="22"/>
          <w:szCs w:val="22"/>
          <w:shd w:val="clear" w:color="auto" w:fill="FFFFFF"/>
        </w:rPr>
        <w:t>vohemarensis</w:t>
      </w:r>
      <w:proofErr w:type="spellEnd"/>
      <w:r w:rsidRPr="009F6076">
        <w:rPr>
          <w:sz w:val="22"/>
          <w:szCs w:val="22"/>
          <w:shd w:val="clear" w:color="auto" w:fill="FFFFFF"/>
        </w:rPr>
        <w:t xml:space="preserve"> display strong anticancer potential. Antioxidant-rich plants may lower cancer risk by causing cell cycle arrest and apoptosis. The study highlights the therapeutic value of various plant families, especially </w:t>
      </w:r>
      <w:proofErr w:type="spellStart"/>
      <w:r w:rsidRPr="009F6076">
        <w:rPr>
          <w:sz w:val="22"/>
          <w:szCs w:val="22"/>
          <w:shd w:val="clear" w:color="auto" w:fill="FFFFFF"/>
        </w:rPr>
        <w:t>Fabaceae</w:t>
      </w:r>
      <w:proofErr w:type="spellEnd"/>
      <w:r w:rsidRPr="009F6076">
        <w:rPr>
          <w:sz w:val="22"/>
          <w:szCs w:val="22"/>
          <w:shd w:val="clear" w:color="auto" w:fill="FFFFFF"/>
        </w:rPr>
        <w:t xml:space="preserve">, with flavonoids and </w:t>
      </w:r>
      <w:proofErr w:type="spellStart"/>
      <w:r w:rsidRPr="009F6076">
        <w:rPr>
          <w:sz w:val="22"/>
          <w:szCs w:val="22"/>
          <w:shd w:val="clear" w:color="auto" w:fill="FFFFFF"/>
        </w:rPr>
        <w:t>phenolics</w:t>
      </w:r>
      <w:proofErr w:type="spellEnd"/>
      <w:r w:rsidRPr="009F6076">
        <w:rPr>
          <w:sz w:val="22"/>
          <w:szCs w:val="22"/>
          <w:shd w:val="clear" w:color="auto" w:fill="FFFFFF"/>
        </w:rPr>
        <w:t xml:space="preserve"> dominating the antioxidant profile, supported by </w:t>
      </w:r>
      <w:proofErr w:type="spellStart"/>
      <w:r w:rsidRPr="009F6076">
        <w:rPr>
          <w:sz w:val="22"/>
          <w:szCs w:val="22"/>
          <w:shd w:val="clear" w:color="auto" w:fill="FFFFFF"/>
        </w:rPr>
        <w:t>terpenoids</w:t>
      </w:r>
      <w:proofErr w:type="spellEnd"/>
      <w:r w:rsidRPr="009F6076">
        <w:rPr>
          <w:sz w:val="22"/>
          <w:szCs w:val="22"/>
          <w:shd w:val="clear" w:color="auto" w:fill="FFFFFF"/>
        </w:rPr>
        <w:t xml:space="preserve">, alkaloids, and </w:t>
      </w:r>
      <w:proofErr w:type="spellStart"/>
      <w:r w:rsidRPr="009F6076">
        <w:rPr>
          <w:sz w:val="22"/>
          <w:szCs w:val="22"/>
          <w:shd w:val="clear" w:color="auto" w:fill="FFFFFF"/>
        </w:rPr>
        <w:t>saponins</w:t>
      </w:r>
      <w:proofErr w:type="spellEnd"/>
      <w:r w:rsidRPr="009F6076">
        <w:rPr>
          <w:sz w:val="22"/>
          <w:szCs w:val="22"/>
          <w:shd w:val="clear" w:color="auto" w:fill="FFFFFF"/>
        </w:rPr>
        <w:t>, showing just how important plants are for health and medicine.</w:t>
      </w:r>
    </w:p>
    <w:p w:rsidR="006128D2" w:rsidRPr="00FF3EE9" w:rsidRDefault="000E2299" w:rsidP="00FF3EE9">
      <w:pPr>
        <w:pStyle w:val="NormalWeb"/>
        <w:jc w:val="both"/>
        <w:rPr>
          <w:b/>
          <w:sz w:val="22"/>
          <w:szCs w:val="22"/>
          <w:shd w:val="clear" w:color="auto" w:fill="FFFFFF"/>
        </w:rPr>
      </w:pPr>
      <w:r w:rsidRPr="00FF3EE9">
        <w:rPr>
          <w:b/>
          <w:sz w:val="22"/>
          <w:szCs w:val="22"/>
          <w:shd w:val="clear" w:color="auto" w:fill="FFFFFF"/>
        </w:rPr>
        <w:lastRenderedPageBreak/>
        <w:t xml:space="preserve">3.2. </w:t>
      </w:r>
      <w:r w:rsidR="00501007" w:rsidRPr="00FF3EE9">
        <w:rPr>
          <w:b/>
          <w:sz w:val="22"/>
          <w:szCs w:val="22"/>
          <w:shd w:val="clear" w:color="auto" w:fill="FFFFFF"/>
        </w:rPr>
        <w:t xml:space="preserve">Phytochemical structure of extracts compounds from the Ethiopian medicinal plants </w:t>
      </w:r>
    </w:p>
    <w:p w:rsidR="003D02EF" w:rsidRPr="009F6076" w:rsidRDefault="009F6076" w:rsidP="00FF3EE9">
      <w:pPr>
        <w:pStyle w:val="NormalWeb"/>
        <w:jc w:val="both"/>
        <w:rPr>
          <w:sz w:val="22"/>
          <w:szCs w:val="22"/>
          <w:shd w:val="clear" w:color="auto" w:fill="FFFFFF"/>
        </w:rPr>
      </w:pPr>
      <w:r w:rsidRPr="009F6076">
        <w:rPr>
          <w:sz w:val="22"/>
          <w:szCs w:val="22"/>
          <w:shd w:val="clear" w:color="auto" w:fill="FFFFFF"/>
        </w:rPr>
        <w:t xml:space="preserve">Phytochemical data shows how different groups of bioactive compounds are distributed in medicinal plants, highlighting their roles and therapeutic potential. Flavonoids (~28%) stand out for their powerful antioxidant and anticancer properties. </w:t>
      </w:r>
      <w:proofErr w:type="spellStart"/>
      <w:r w:rsidRPr="009F6076">
        <w:rPr>
          <w:sz w:val="22"/>
          <w:szCs w:val="22"/>
          <w:shd w:val="clear" w:color="auto" w:fill="FFFFFF"/>
        </w:rPr>
        <w:t>Phenolics</w:t>
      </w:r>
      <w:proofErr w:type="spellEnd"/>
      <w:r w:rsidRPr="009F6076">
        <w:rPr>
          <w:sz w:val="22"/>
          <w:szCs w:val="22"/>
          <w:shd w:val="clear" w:color="auto" w:fill="FFFFFF"/>
        </w:rPr>
        <w:t xml:space="preserve"> and phenolic acids (~14%) help neutralize free radicals and reduce inflammation. Alkaloids (~11%) can induce cell death and slow cancer growth. Tannins (~11%) enhance antioxidant and antimicrobial effects. Terpenoids and triterpenoids (~8%) display cancer-fighting potential through cytotoxic activity. Glycosides (~8%) also contribute anticancer benefits, while isoflavonoids (~6%) support hormonal balance. Saponins (~3%) add even more health-boosting properties.</w:t>
      </w:r>
      <w:r>
        <w:rPr>
          <w:sz w:val="22"/>
          <w:szCs w:val="22"/>
          <w:shd w:val="clear" w:color="auto" w:fill="FFFFFF"/>
        </w:rPr>
        <w:t xml:space="preserve"> </w:t>
      </w:r>
      <w:r w:rsidRPr="009F6076">
        <w:rPr>
          <w:sz w:val="22"/>
          <w:szCs w:val="22"/>
          <w:shd w:val="clear" w:color="auto" w:fill="FFFFFF"/>
        </w:rPr>
        <w:t>The tables 1 and 2 provide an overview of Ethiopian medicinal plants and their phytochemical components, including polyphenols, alkaloids, glycosides, and terpenoids. These compounds may combat cancer by enhancing antioxidant defenses, inducing apoptosis, slowing cancer cell growth, and inducing cell cycle arrest. The phytochemicals suggest potential for developing plant-based chemotherapy, cancer prevention strategies, and phytopharmaceutical treatments, highlighting opportunities for future research and application in cancer care</w:t>
      </w:r>
      <w:proofErr w:type="gramStart"/>
      <w:r w:rsidRPr="009F6076">
        <w:rPr>
          <w:sz w:val="22"/>
          <w:szCs w:val="22"/>
          <w:shd w:val="clear" w:color="auto" w:fill="FFFFFF"/>
        </w:rPr>
        <w:t>.</w:t>
      </w:r>
      <w:r w:rsidR="003D02EF" w:rsidRPr="009F6076">
        <w:rPr>
          <w:sz w:val="22"/>
          <w:szCs w:val="22"/>
          <w:shd w:val="clear" w:color="auto" w:fill="FFFFFF"/>
        </w:rPr>
        <w:t>.</w:t>
      </w:r>
      <w:proofErr w:type="gramEnd"/>
    </w:p>
    <w:p w:rsidR="002364F8" w:rsidRPr="00FF3EE9" w:rsidRDefault="005D67AA" w:rsidP="00FF3EE9">
      <w:pPr>
        <w:pStyle w:val="NormalWeb"/>
        <w:jc w:val="both"/>
        <w:rPr>
          <w:sz w:val="22"/>
          <w:szCs w:val="22"/>
        </w:rPr>
      </w:pPr>
      <w:r w:rsidRPr="00FF3EE9">
        <w:rPr>
          <w:sz w:val="22"/>
          <w:szCs w:val="22"/>
        </w:rPr>
        <w:object w:dxaOrig="9338" w:dyaOrig="109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65pt;height:547.45pt" o:ole="">
            <v:imagedata r:id="rId14" o:title=""/>
          </v:shape>
          <o:OLEObject Type="Embed" ProgID="ChemDraw.Document.6.0" ShapeID="_x0000_i1025" DrawAspect="Content" ObjectID="_1841473937" r:id="rId15"/>
        </w:object>
      </w:r>
    </w:p>
    <w:p w:rsidR="00FF28BF" w:rsidRPr="00FF3EE9" w:rsidRDefault="00FF28BF" w:rsidP="00FF3EE9">
      <w:pPr>
        <w:pStyle w:val="NormalWeb"/>
        <w:jc w:val="both"/>
        <w:rPr>
          <w:sz w:val="22"/>
          <w:szCs w:val="22"/>
        </w:rPr>
      </w:pPr>
    </w:p>
    <w:p w:rsidR="00FF28BF" w:rsidRPr="00FF3EE9" w:rsidRDefault="00FF28BF" w:rsidP="00FF3EE9">
      <w:pPr>
        <w:pStyle w:val="NormalWeb"/>
        <w:jc w:val="both"/>
        <w:rPr>
          <w:sz w:val="22"/>
          <w:szCs w:val="22"/>
        </w:rPr>
      </w:pPr>
    </w:p>
    <w:p w:rsidR="007D29ED" w:rsidRPr="00FF3EE9" w:rsidRDefault="007D29ED" w:rsidP="00FF3EE9">
      <w:pPr>
        <w:spacing w:before="72" w:line="480" w:lineRule="auto"/>
        <w:ind w:right="496"/>
        <w:jc w:val="both"/>
      </w:pPr>
    </w:p>
    <w:p w:rsidR="007D29ED" w:rsidRPr="00FF3EE9" w:rsidRDefault="007D29ED" w:rsidP="00FF3EE9">
      <w:pPr>
        <w:spacing w:before="72" w:line="480" w:lineRule="auto"/>
        <w:ind w:right="496"/>
        <w:jc w:val="both"/>
      </w:pPr>
    </w:p>
    <w:p w:rsidR="007D29ED" w:rsidRPr="00FF3EE9" w:rsidRDefault="007D29ED" w:rsidP="00FF3EE9">
      <w:pPr>
        <w:spacing w:before="72" w:line="480" w:lineRule="auto"/>
        <w:ind w:right="496"/>
        <w:jc w:val="both"/>
      </w:pPr>
    </w:p>
    <w:p w:rsidR="007D29ED" w:rsidRPr="00FF3EE9" w:rsidRDefault="007D29ED" w:rsidP="00FF3EE9">
      <w:pPr>
        <w:spacing w:before="72" w:line="480" w:lineRule="auto"/>
        <w:ind w:right="496"/>
        <w:jc w:val="both"/>
      </w:pPr>
    </w:p>
    <w:p w:rsidR="007D29ED" w:rsidRPr="00FF3EE9" w:rsidRDefault="007D29ED" w:rsidP="00FF3EE9">
      <w:pPr>
        <w:spacing w:before="72" w:line="480" w:lineRule="auto"/>
        <w:ind w:right="496"/>
        <w:jc w:val="both"/>
        <w:rPr>
          <w:b/>
          <w:spacing w:val="-10"/>
        </w:rPr>
      </w:pPr>
      <w:r w:rsidRPr="00FF3EE9">
        <w:rPr>
          <w:b/>
          <w:noProof/>
        </w:rPr>
        <mc:AlternateContent>
          <mc:Choice Requires="wps">
            <w:drawing>
              <wp:anchor distT="0" distB="0" distL="0" distR="0" simplePos="0" relativeHeight="251662336" behindDoc="1" locked="0" layoutInCell="1" allowOverlap="1" wp14:anchorId="1AF41AFC" wp14:editId="21BBF7EF">
                <wp:simplePos x="0" y="0"/>
                <wp:positionH relativeFrom="page">
                  <wp:posOffset>933615</wp:posOffset>
                </wp:positionH>
                <wp:positionV relativeFrom="paragraph">
                  <wp:posOffset>524264</wp:posOffset>
                </wp:positionV>
                <wp:extent cx="968375" cy="583565"/>
                <wp:effectExtent l="0" t="0" r="0" b="0"/>
                <wp:wrapTopAndBottom/>
                <wp:docPr id="35" name="Graphic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68375" cy="583565"/>
                        </a:xfrm>
                        <a:custGeom>
                          <a:avLst/>
                          <a:gdLst/>
                          <a:ahLst/>
                          <a:cxnLst/>
                          <a:rect l="l" t="t" r="r" b="b"/>
                          <a:pathLst>
                            <a:path w="968375" h="583565">
                              <a:moveTo>
                                <a:pt x="33108" y="117868"/>
                              </a:moveTo>
                              <a:lnTo>
                                <a:pt x="31089" y="115862"/>
                              </a:lnTo>
                              <a:lnTo>
                                <a:pt x="26123" y="115862"/>
                              </a:lnTo>
                              <a:lnTo>
                                <a:pt x="24104" y="117868"/>
                              </a:lnTo>
                              <a:lnTo>
                                <a:pt x="24104" y="252958"/>
                              </a:lnTo>
                              <a:lnTo>
                                <a:pt x="26123" y="254965"/>
                              </a:lnTo>
                              <a:lnTo>
                                <a:pt x="31089" y="254965"/>
                              </a:lnTo>
                              <a:lnTo>
                                <a:pt x="33108" y="252958"/>
                              </a:lnTo>
                              <a:lnTo>
                                <a:pt x="33108" y="120345"/>
                              </a:lnTo>
                              <a:lnTo>
                                <a:pt x="33108" y="117868"/>
                              </a:lnTo>
                              <a:close/>
                            </a:path>
                            <a:path w="968375" h="583565">
                              <a:moveTo>
                                <a:pt x="260438" y="250393"/>
                              </a:moveTo>
                              <a:lnTo>
                                <a:pt x="257949" y="246100"/>
                              </a:lnTo>
                              <a:lnTo>
                                <a:pt x="255193" y="245364"/>
                              </a:lnTo>
                              <a:lnTo>
                                <a:pt x="139700" y="311670"/>
                              </a:lnTo>
                              <a:lnTo>
                                <a:pt x="137541" y="312902"/>
                              </a:lnTo>
                              <a:lnTo>
                                <a:pt x="136804" y="315645"/>
                              </a:lnTo>
                              <a:lnTo>
                                <a:pt x="139293" y="319938"/>
                              </a:lnTo>
                              <a:lnTo>
                                <a:pt x="142049" y="320675"/>
                              </a:lnTo>
                              <a:lnTo>
                                <a:pt x="259689" y="253123"/>
                              </a:lnTo>
                              <a:lnTo>
                                <a:pt x="260438" y="250393"/>
                              </a:lnTo>
                              <a:close/>
                            </a:path>
                            <a:path w="968375" h="583565">
                              <a:moveTo>
                                <a:pt x="260438" y="120434"/>
                              </a:moveTo>
                              <a:lnTo>
                                <a:pt x="259689" y="117703"/>
                              </a:lnTo>
                              <a:lnTo>
                                <a:pt x="142049" y="50152"/>
                              </a:lnTo>
                              <a:lnTo>
                                <a:pt x="139293" y="50888"/>
                              </a:lnTo>
                              <a:lnTo>
                                <a:pt x="136804" y="55181"/>
                              </a:lnTo>
                              <a:lnTo>
                                <a:pt x="137541" y="57912"/>
                              </a:lnTo>
                              <a:lnTo>
                                <a:pt x="253034" y="124218"/>
                              </a:lnTo>
                              <a:lnTo>
                                <a:pt x="255193" y="125463"/>
                              </a:lnTo>
                              <a:lnTo>
                                <a:pt x="257949" y="124726"/>
                              </a:lnTo>
                              <a:lnTo>
                                <a:pt x="260438" y="120434"/>
                              </a:lnTo>
                              <a:close/>
                            </a:path>
                            <a:path w="968375" h="583565">
                              <a:moveTo>
                                <a:pt x="440791" y="36525"/>
                              </a:moveTo>
                              <a:lnTo>
                                <a:pt x="440753" y="19189"/>
                              </a:lnTo>
                              <a:lnTo>
                                <a:pt x="438442" y="13246"/>
                              </a:lnTo>
                              <a:lnTo>
                                <a:pt x="431876" y="6489"/>
                              </a:lnTo>
                              <a:lnTo>
                                <a:pt x="431876" y="37350"/>
                              </a:lnTo>
                              <a:lnTo>
                                <a:pt x="430441" y="42748"/>
                              </a:lnTo>
                              <a:lnTo>
                                <a:pt x="430352" y="43065"/>
                              </a:lnTo>
                              <a:lnTo>
                                <a:pt x="430301" y="43281"/>
                              </a:lnTo>
                              <a:lnTo>
                                <a:pt x="430225" y="43561"/>
                              </a:lnTo>
                              <a:lnTo>
                                <a:pt x="423608" y="51435"/>
                              </a:lnTo>
                              <a:lnTo>
                                <a:pt x="419011" y="53594"/>
                              </a:lnTo>
                              <a:lnTo>
                                <a:pt x="409968" y="53594"/>
                              </a:lnTo>
                              <a:lnTo>
                                <a:pt x="405752" y="51612"/>
                              </a:lnTo>
                              <a:lnTo>
                                <a:pt x="402856" y="48018"/>
                              </a:lnTo>
                              <a:lnTo>
                                <a:pt x="399084" y="43281"/>
                              </a:lnTo>
                              <a:lnTo>
                                <a:pt x="397192" y="36525"/>
                              </a:lnTo>
                              <a:lnTo>
                                <a:pt x="397192" y="19189"/>
                              </a:lnTo>
                              <a:lnTo>
                                <a:pt x="409460" y="2895"/>
                              </a:lnTo>
                              <a:lnTo>
                                <a:pt x="419442" y="2895"/>
                              </a:lnTo>
                              <a:lnTo>
                                <a:pt x="423494" y="4686"/>
                              </a:lnTo>
                              <a:lnTo>
                                <a:pt x="430060" y="12814"/>
                              </a:lnTo>
                              <a:lnTo>
                                <a:pt x="431749" y="19189"/>
                              </a:lnTo>
                              <a:lnTo>
                                <a:pt x="431876" y="37350"/>
                              </a:lnTo>
                              <a:lnTo>
                                <a:pt x="431876" y="6489"/>
                              </a:lnTo>
                              <a:lnTo>
                                <a:pt x="428383" y="2895"/>
                              </a:lnTo>
                              <a:lnTo>
                                <a:pt x="428155" y="2654"/>
                              </a:lnTo>
                              <a:lnTo>
                                <a:pt x="422071" y="0"/>
                              </a:lnTo>
                              <a:lnTo>
                                <a:pt x="407974" y="0"/>
                              </a:lnTo>
                              <a:lnTo>
                                <a:pt x="401904" y="2336"/>
                              </a:lnTo>
                              <a:lnTo>
                                <a:pt x="390994" y="12407"/>
                              </a:lnTo>
                              <a:lnTo>
                                <a:pt x="388137" y="19189"/>
                              </a:lnTo>
                              <a:lnTo>
                                <a:pt x="388162" y="36525"/>
                              </a:lnTo>
                              <a:lnTo>
                                <a:pt x="390474" y="42748"/>
                              </a:lnTo>
                              <a:lnTo>
                                <a:pt x="390601" y="43065"/>
                              </a:lnTo>
                              <a:lnTo>
                                <a:pt x="400723" y="53594"/>
                              </a:lnTo>
                              <a:lnTo>
                                <a:pt x="406971" y="56222"/>
                              </a:lnTo>
                              <a:lnTo>
                                <a:pt x="421779" y="56222"/>
                              </a:lnTo>
                              <a:lnTo>
                                <a:pt x="427901" y="53594"/>
                              </a:lnTo>
                              <a:lnTo>
                                <a:pt x="438416" y="42748"/>
                              </a:lnTo>
                              <a:lnTo>
                                <a:pt x="440791" y="36525"/>
                              </a:lnTo>
                              <a:close/>
                            </a:path>
                            <a:path w="968375" h="583565">
                              <a:moveTo>
                                <a:pt x="717143" y="353491"/>
                              </a:moveTo>
                              <a:lnTo>
                                <a:pt x="715137" y="351485"/>
                              </a:lnTo>
                              <a:lnTo>
                                <a:pt x="710158" y="351485"/>
                              </a:lnTo>
                              <a:lnTo>
                                <a:pt x="708139" y="353491"/>
                              </a:lnTo>
                              <a:lnTo>
                                <a:pt x="708139" y="488581"/>
                              </a:lnTo>
                              <a:lnTo>
                                <a:pt x="710158" y="490588"/>
                              </a:lnTo>
                              <a:lnTo>
                                <a:pt x="715137" y="490588"/>
                              </a:lnTo>
                              <a:lnTo>
                                <a:pt x="717143" y="488581"/>
                              </a:lnTo>
                              <a:lnTo>
                                <a:pt x="717143" y="355968"/>
                              </a:lnTo>
                              <a:lnTo>
                                <a:pt x="717143" y="353491"/>
                              </a:lnTo>
                              <a:close/>
                            </a:path>
                            <a:path w="968375" h="583565">
                              <a:moveTo>
                                <a:pt x="944486" y="486016"/>
                              </a:moveTo>
                              <a:lnTo>
                                <a:pt x="941946" y="481723"/>
                              </a:lnTo>
                              <a:lnTo>
                                <a:pt x="939228" y="480999"/>
                              </a:lnTo>
                              <a:lnTo>
                                <a:pt x="823734" y="547293"/>
                              </a:lnTo>
                              <a:lnTo>
                                <a:pt x="821575" y="548538"/>
                              </a:lnTo>
                              <a:lnTo>
                                <a:pt x="820839" y="551281"/>
                              </a:lnTo>
                              <a:lnTo>
                                <a:pt x="823328" y="555561"/>
                              </a:lnTo>
                              <a:lnTo>
                                <a:pt x="826084" y="556298"/>
                              </a:lnTo>
                              <a:lnTo>
                                <a:pt x="943724" y="488746"/>
                              </a:lnTo>
                              <a:lnTo>
                                <a:pt x="944486" y="486016"/>
                              </a:lnTo>
                              <a:close/>
                            </a:path>
                            <a:path w="968375" h="583565">
                              <a:moveTo>
                                <a:pt x="944486" y="356069"/>
                              </a:moveTo>
                              <a:lnTo>
                                <a:pt x="943724" y="353326"/>
                              </a:lnTo>
                              <a:lnTo>
                                <a:pt x="826084" y="285788"/>
                              </a:lnTo>
                              <a:lnTo>
                                <a:pt x="823328" y="286512"/>
                              </a:lnTo>
                              <a:lnTo>
                                <a:pt x="820839" y="290804"/>
                              </a:lnTo>
                              <a:lnTo>
                                <a:pt x="821575" y="293535"/>
                              </a:lnTo>
                              <a:lnTo>
                                <a:pt x="937069" y="359841"/>
                              </a:lnTo>
                              <a:lnTo>
                                <a:pt x="939228" y="361086"/>
                              </a:lnTo>
                              <a:lnTo>
                                <a:pt x="941946" y="360349"/>
                              </a:lnTo>
                              <a:lnTo>
                                <a:pt x="944486" y="356069"/>
                              </a:lnTo>
                              <a:close/>
                            </a:path>
                            <a:path w="968375" h="583565">
                              <a:moveTo>
                                <a:pt x="967943" y="342595"/>
                              </a:moveTo>
                              <a:lnTo>
                                <a:pt x="967295" y="340233"/>
                              </a:lnTo>
                              <a:lnTo>
                                <a:pt x="967295" y="340017"/>
                              </a:lnTo>
                              <a:lnTo>
                                <a:pt x="967193" y="339852"/>
                              </a:lnTo>
                              <a:lnTo>
                                <a:pt x="967041" y="339775"/>
                              </a:lnTo>
                              <a:lnTo>
                                <a:pt x="965314" y="338010"/>
                              </a:lnTo>
                              <a:lnTo>
                                <a:pt x="963980" y="338010"/>
                              </a:lnTo>
                              <a:lnTo>
                                <a:pt x="958278" y="334746"/>
                              </a:lnTo>
                              <a:lnTo>
                                <a:pt x="958278" y="345097"/>
                              </a:lnTo>
                              <a:lnTo>
                                <a:pt x="958278" y="497001"/>
                              </a:lnTo>
                              <a:lnTo>
                                <a:pt x="825982" y="572960"/>
                              </a:lnTo>
                              <a:lnTo>
                                <a:pt x="693674" y="497001"/>
                              </a:lnTo>
                              <a:lnTo>
                                <a:pt x="693674" y="345097"/>
                              </a:lnTo>
                              <a:lnTo>
                                <a:pt x="825982" y="269125"/>
                              </a:lnTo>
                              <a:lnTo>
                                <a:pt x="958278" y="345097"/>
                              </a:lnTo>
                              <a:lnTo>
                                <a:pt x="958278" y="334746"/>
                              </a:lnTo>
                              <a:lnTo>
                                <a:pt x="829284" y="260692"/>
                              </a:lnTo>
                              <a:lnTo>
                                <a:pt x="828649" y="259575"/>
                              </a:lnTo>
                              <a:lnTo>
                                <a:pt x="826249" y="258940"/>
                              </a:lnTo>
                              <a:lnTo>
                                <a:pt x="826084" y="258838"/>
                              </a:lnTo>
                              <a:lnTo>
                                <a:pt x="825881" y="258838"/>
                              </a:lnTo>
                              <a:lnTo>
                                <a:pt x="825703" y="258953"/>
                              </a:lnTo>
                              <a:lnTo>
                                <a:pt x="823328" y="259575"/>
                              </a:lnTo>
                              <a:lnTo>
                                <a:pt x="822680" y="260680"/>
                              </a:lnTo>
                              <a:lnTo>
                                <a:pt x="689165" y="337324"/>
                              </a:lnTo>
                              <a:lnTo>
                                <a:pt x="556869" y="261366"/>
                              </a:lnTo>
                              <a:lnTo>
                                <a:pt x="556869" y="108089"/>
                              </a:lnTo>
                              <a:lnTo>
                                <a:pt x="557517" y="106972"/>
                              </a:lnTo>
                              <a:lnTo>
                                <a:pt x="556869" y="104571"/>
                              </a:lnTo>
                              <a:lnTo>
                                <a:pt x="556869" y="104394"/>
                              </a:lnTo>
                              <a:lnTo>
                                <a:pt x="556780" y="104228"/>
                              </a:lnTo>
                              <a:lnTo>
                                <a:pt x="556590" y="104127"/>
                              </a:lnTo>
                              <a:lnTo>
                                <a:pt x="554850" y="102387"/>
                              </a:lnTo>
                              <a:lnTo>
                                <a:pt x="553567" y="102387"/>
                              </a:lnTo>
                              <a:lnTo>
                                <a:pt x="456069" y="46405"/>
                              </a:lnTo>
                              <a:lnTo>
                                <a:pt x="453313" y="47142"/>
                              </a:lnTo>
                              <a:lnTo>
                                <a:pt x="450824" y="51422"/>
                              </a:lnTo>
                              <a:lnTo>
                                <a:pt x="451561" y="54165"/>
                              </a:lnTo>
                              <a:lnTo>
                                <a:pt x="547865" y="109461"/>
                              </a:lnTo>
                              <a:lnTo>
                                <a:pt x="547865" y="261378"/>
                              </a:lnTo>
                              <a:lnTo>
                                <a:pt x="415556" y="337324"/>
                              </a:lnTo>
                              <a:lnTo>
                                <a:pt x="283260" y="261378"/>
                              </a:lnTo>
                              <a:lnTo>
                                <a:pt x="283260" y="109461"/>
                              </a:lnTo>
                              <a:lnTo>
                                <a:pt x="375805" y="56324"/>
                              </a:lnTo>
                              <a:lnTo>
                                <a:pt x="377952" y="55092"/>
                              </a:lnTo>
                              <a:lnTo>
                                <a:pt x="378688" y="52349"/>
                              </a:lnTo>
                              <a:lnTo>
                                <a:pt x="376212" y="48069"/>
                              </a:lnTo>
                              <a:lnTo>
                                <a:pt x="373443" y="47332"/>
                              </a:lnTo>
                              <a:lnTo>
                                <a:pt x="278739" y="101701"/>
                              </a:lnTo>
                              <a:lnTo>
                                <a:pt x="274256" y="99136"/>
                              </a:lnTo>
                              <a:lnTo>
                                <a:pt x="274256" y="109461"/>
                              </a:lnTo>
                              <a:lnTo>
                                <a:pt x="274256" y="261366"/>
                              </a:lnTo>
                              <a:lnTo>
                                <a:pt x="141947" y="337337"/>
                              </a:lnTo>
                              <a:lnTo>
                                <a:pt x="9652" y="261391"/>
                              </a:lnTo>
                              <a:lnTo>
                                <a:pt x="9652" y="109461"/>
                              </a:lnTo>
                              <a:lnTo>
                                <a:pt x="141947" y="33502"/>
                              </a:lnTo>
                              <a:lnTo>
                                <a:pt x="274256" y="109461"/>
                              </a:lnTo>
                              <a:lnTo>
                                <a:pt x="274256" y="99136"/>
                              </a:lnTo>
                              <a:lnTo>
                                <a:pt x="145237" y="25044"/>
                              </a:lnTo>
                              <a:lnTo>
                                <a:pt x="144614" y="23952"/>
                              </a:lnTo>
                              <a:lnTo>
                                <a:pt x="142227" y="23317"/>
                              </a:lnTo>
                              <a:lnTo>
                                <a:pt x="142049" y="23202"/>
                              </a:lnTo>
                              <a:lnTo>
                                <a:pt x="141846" y="23202"/>
                              </a:lnTo>
                              <a:lnTo>
                                <a:pt x="141655" y="23317"/>
                              </a:lnTo>
                              <a:lnTo>
                                <a:pt x="139293" y="23952"/>
                              </a:lnTo>
                              <a:lnTo>
                                <a:pt x="138658" y="25031"/>
                              </a:lnTo>
                              <a:lnTo>
                                <a:pt x="3937" y="102387"/>
                              </a:lnTo>
                              <a:lnTo>
                                <a:pt x="2654" y="102387"/>
                              </a:lnTo>
                              <a:lnTo>
                                <a:pt x="889" y="104152"/>
                              </a:lnTo>
                              <a:lnTo>
                                <a:pt x="736" y="104228"/>
                              </a:lnTo>
                              <a:lnTo>
                                <a:pt x="635" y="104394"/>
                              </a:lnTo>
                              <a:lnTo>
                                <a:pt x="635" y="104609"/>
                              </a:lnTo>
                              <a:lnTo>
                                <a:pt x="0" y="106972"/>
                              </a:lnTo>
                              <a:lnTo>
                                <a:pt x="635" y="108064"/>
                              </a:lnTo>
                              <a:lnTo>
                                <a:pt x="635" y="262775"/>
                              </a:lnTo>
                              <a:lnTo>
                                <a:pt x="0" y="263855"/>
                              </a:lnTo>
                              <a:lnTo>
                                <a:pt x="635" y="266217"/>
                              </a:lnTo>
                              <a:lnTo>
                                <a:pt x="635" y="266420"/>
                              </a:lnTo>
                              <a:lnTo>
                                <a:pt x="736" y="266585"/>
                              </a:lnTo>
                              <a:lnTo>
                                <a:pt x="889" y="266674"/>
                              </a:lnTo>
                              <a:lnTo>
                                <a:pt x="2654" y="268427"/>
                              </a:lnTo>
                              <a:lnTo>
                                <a:pt x="3937" y="268427"/>
                              </a:lnTo>
                              <a:lnTo>
                                <a:pt x="138645" y="345782"/>
                              </a:lnTo>
                              <a:lnTo>
                                <a:pt x="139293" y="346875"/>
                              </a:lnTo>
                              <a:lnTo>
                                <a:pt x="141668" y="347510"/>
                              </a:lnTo>
                              <a:lnTo>
                                <a:pt x="141846" y="347611"/>
                              </a:lnTo>
                              <a:lnTo>
                                <a:pt x="142049" y="347611"/>
                              </a:lnTo>
                              <a:lnTo>
                                <a:pt x="142214" y="347522"/>
                              </a:lnTo>
                              <a:lnTo>
                                <a:pt x="144614" y="346875"/>
                              </a:lnTo>
                              <a:lnTo>
                                <a:pt x="145249" y="345782"/>
                              </a:lnTo>
                              <a:lnTo>
                                <a:pt x="278739" y="269125"/>
                              </a:lnTo>
                              <a:lnTo>
                                <a:pt x="412254" y="345782"/>
                              </a:lnTo>
                              <a:lnTo>
                                <a:pt x="412902" y="346875"/>
                              </a:lnTo>
                              <a:lnTo>
                                <a:pt x="415290" y="347522"/>
                              </a:lnTo>
                              <a:lnTo>
                                <a:pt x="415467" y="347611"/>
                              </a:lnTo>
                              <a:lnTo>
                                <a:pt x="415658" y="347611"/>
                              </a:lnTo>
                              <a:lnTo>
                                <a:pt x="415823" y="347522"/>
                              </a:lnTo>
                              <a:lnTo>
                                <a:pt x="418223" y="346875"/>
                              </a:lnTo>
                              <a:lnTo>
                                <a:pt x="418858" y="345770"/>
                              </a:lnTo>
                              <a:lnTo>
                                <a:pt x="552361" y="269125"/>
                              </a:lnTo>
                              <a:lnTo>
                                <a:pt x="684669" y="345097"/>
                              </a:lnTo>
                              <a:lnTo>
                                <a:pt x="684669" y="498398"/>
                              </a:lnTo>
                              <a:lnTo>
                                <a:pt x="684034" y="499478"/>
                              </a:lnTo>
                              <a:lnTo>
                                <a:pt x="684669" y="501853"/>
                              </a:lnTo>
                              <a:lnTo>
                                <a:pt x="684669" y="502056"/>
                              </a:lnTo>
                              <a:lnTo>
                                <a:pt x="684771" y="502221"/>
                              </a:lnTo>
                              <a:lnTo>
                                <a:pt x="684923" y="502310"/>
                              </a:lnTo>
                              <a:lnTo>
                                <a:pt x="686689" y="504063"/>
                              </a:lnTo>
                              <a:lnTo>
                                <a:pt x="687971" y="504063"/>
                              </a:lnTo>
                              <a:lnTo>
                                <a:pt x="822680" y="581406"/>
                              </a:lnTo>
                              <a:lnTo>
                                <a:pt x="823328" y="582510"/>
                              </a:lnTo>
                              <a:lnTo>
                                <a:pt x="825703" y="583145"/>
                              </a:lnTo>
                              <a:lnTo>
                                <a:pt x="825881" y="583234"/>
                              </a:lnTo>
                              <a:lnTo>
                                <a:pt x="826084" y="583234"/>
                              </a:lnTo>
                              <a:lnTo>
                                <a:pt x="826249" y="583145"/>
                              </a:lnTo>
                              <a:lnTo>
                                <a:pt x="828649" y="582510"/>
                              </a:lnTo>
                              <a:lnTo>
                                <a:pt x="829297" y="581393"/>
                              </a:lnTo>
                              <a:lnTo>
                                <a:pt x="963980" y="504063"/>
                              </a:lnTo>
                              <a:lnTo>
                                <a:pt x="965314" y="504063"/>
                              </a:lnTo>
                              <a:lnTo>
                                <a:pt x="967041" y="502310"/>
                              </a:lnTo>
                              <a:lnTo>
                                <a:pt x="967193" y="502221"/>
                              </a:lnTo>
                              <a:lnTo>
                                <a:pt x="967295" y="502056"/>
                              </a:lnTo>
                              <a:lnTo>
                                <a:pt x="967295" y="501853"/>
                              </a:lnTo>
                              <a:lnTo>
                                <a:pt x="967943" y="499478"/>
                              </a:lnTo>
                              <a:lnTo>
                                <a:pt x="967295" y="498386"/>
                              </a:lnTo>
                              <a:lnTo>
                                <a:pt x="967295" y="343700"/>
                              </a:lnTo>
                              <a:lnTo>
                                <a:pt x="967943" y="342595"/>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id="Graphic 35" o:spid="_x0000_s1026" style="position:absolute;margin-left:73.5pt;margin-top:41.3pt;width:76.25pt;height:45.95pt;z-index:-251654144;visibility:visible;mso-wrap-style:square;mso-wrap-distance-left:0;mso-wrap-distance-top:0;mso-wrap-distance-right:0;mso-wrap-distance-bottom:0;mso-position-horizontal:absolute;mso-position-horizontal-relative:page;mso-position-vertical:absolute;mso-position-vertical-relative:text;v-text-anchor:top" coordsize="968375,583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" path="m33108,117868r-2019,-2006l26123,115862r-2019,2006l24104,252958r2019,2007l31089,254965r2019,-2007l33108,120345r,-2477xem260438,250393r-2489,-4293l255193,245364,139700,311670r-2159,1232l136804,315645r2489,4293l142049,320675,259689,253123r749,-2730xem260438,120434r-749,-2731l142049,50152r-2756,736l136804,55181r737,2731l253034,124218r2159,1245l257949,124726r2489,-4292xem440791,36525r-38,-17336l438442,13246,431876,6489r,30861l430441,42748r-89,317l430301,43281r-76,280l423608,51435r-4597,2159l409968,53594r-4216,-1982l402856,48018r-3772,-4737l397192,36525r,-17336l409460,2895r9982,l423494,4686r6566,8128l431749,19189r127,18161l431876,6489,428383,2895r-228,-241l422071,,407974,r-6070,2336l390994,12407r-2857,6782l388162,36525r2312,6223l390601,43065r10122,10529l406971,56222r14808,l427901,53594,438416,42748r2375,-6223xem717143,353491r-2006,-2006l710158,351485r-2019,2006l708139,488581r2019,2007l715137,490588r2006,-2007l717143,355968r,-2477xem944486,486016r-2540,-4293l939228,480999,823734,547293r-2159,1245l820839,551281r2489,4280l826084,556298,943724,488746r762,-2730xem944486,356069r-762,-2743l826084,285788r-2756,724l820839,290804r736,2731l937069,359841r2159,1245l941946,360349r2540,-4280xem967943,342595r-648,-2362l967295,340017r-102,-165l967041,339775r-1727,-1765l963980,338010r-5702,-3264l958278,345097r,151904l825982,572960,693674,497001r,-151904l825982,269125r132296,75972l958278,334746,829284,260692r-635,-1117l826249,258940r-165,-102l825881,258838r-178,115l823328,259575r-648,1105l689165,337324,556869,261366r,-153277l557517,106972r-648,-2401l556869,104394r-89,-166l556590,104127r-1740,-1740l553567,102387,456069,46405r-2756,737l450824,51422r737,2743l547865,109461r,151917l415556,337324,283260,261378r,-151917l375805,56324r2147,-1232l378688,52349r-2476,-4280l373443,47332r-94704,54369l274256,99136r,10325l274256,261366,141947,337337,9652,261391r,-151930l141947,33502r132309,75959l274256,99136,145237,25044r-623,-1092l142227,23317r-178,-115l141846,23202r-191,115l139293,23952r-635,1079l3937,102387r-1283,l889,104152r-153,76l635,104394r,215l,106972r635,1092l635,262775,,263855r635,2362l635,266420r101,165l889,266674r1765,1753l3937,268427r134708,77355l139293,346875r2375,635l141846,347611r203,l142214,347522r2400,-647l145249,345782,278739,269125r133515,76657l412902,346875r2388,647l415467,347611r191,l415823,347522r2400,-647l418858,345770,552361,269125r132308,75972l684669,498398r-635,1080l684669,501853r,203l684771,502221r152,89l686689,504063r1282,l822680,581406r648,1104l825703,583145r178,89l826084,583234r165,-89l828649,582510r648,-1117l963980,504063r1334,l967041,502310r152,-89l967295,502056r,-203l967943,499478r-648,-1092l967295,343700r648,-1105xe" fillcolor="black" stroked="f">
                <v:path arrowok="t"/>
                <w10:wrap type="topAndBottom" anchorx="page"/>
              </v:shape>
            </w:pict>
          </mc:Fallback>
        </mc:AlternateContent>
      </w:r>
      <w:r w:rsidRPr="00FF3EE9">
        <w:rPr>
          <w:b/>
          <w:noProof/>
        </w:rPr>
        <mc:AlternateContent>
          <mc:Choice Requires="wpg">
            <w:drawing>
              <wp:anchor distT="0" distB="0" distL="0" distR="0" simplePos="0" relativeHeight="251663360" behindDoc="1" locked="0" layoutInCell="1" allowOverlap="1" wp14:anchorId="4323631E" wp14:editId="3F9E40D4">
                <wp:simplePos x="0" y="0"/>
                <wp:positionH relativeFrom="page">
                  <wp:posOffset>2211724</wp:posOffset>
                </wp:positionH>
                <wp:positionV relativeFrom="paragraph">
                  <wp:posOffset>421056</wp:posOffset>
                </wp:positionV>
                <wp:extent cx="749935" cy="692785"/>
                <wp:effectExtent l="0" t="0" r="0" b="0"/>
                <wp:wrapTopAndBottom/>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49935" cy="692785"/>
                          <a:chOff x="0" y="0"/>
                          <a:chExt cx="749935" cy="692785"/>
                        </a:xfrm>
                      </wpg:grpSpPr>
                      <wps:wsp>
                        <wps:cNvPr id="37" name="Graphic 37"/>
                        <wps:cNvSpPr/>
                        <wps:spPr>
                          <a:xfrm>
                            <a:off x="-6" y="155544"/>
                            <a:ext cx="749935" cy="537210"/>
                          </a:xfrm>
                          <a:custGeom>
                            <a:avLst/>
                            <a:gdLst/>
                            <a:ahLst/>
                            <a:cxnLst/>
                            <a:rect l="l" t="t" r="r" b="b"/>
                            <a:pathLst>
                              <a:path w="749935" h="537210">
                                <a:moveTo>
                                  <a:pt x="27711" y="262293"/>
                                </a:moveTo>
                                <a:lnTo>
                                  <a:pt x="26428" y="261023"/>
                                </a:lnTo>
                                <a:lnTo>
                                  <a:pt x="23253" y="261023"/>
                                </a:lnTo>
                                <a:lnTo>
                                  <a:pt x="21971" y="262293"/>
                                </a:lnTo>
                                <a:lnTo>
                                  <a:pt x="21971" y="419379"/>
                                </a:lnTo>
                                <a:lnTo>
                                  <a:pt x="23253" y="420662"/>
                                </a:lnTo>
                                <a:lnTo>
                                  <a:pt x="26428" y="420662"/>
                                </a:lnTo>
                                <a:lnTo>
                                  <a:pt x="27711" y="419379"/>
                                </a:lnTo>
                                <a:lnTo>
                                  <a:pt x="27711" y="263880"/>
                                </a:lnTo>
                                <a:lnTo>
                                  <a:pt x="27711" y="262293"/>
                                </a:lnTo>
                                <a:close/>
                              </a:path>
                              <a:path w="749935" h="537210">
                                <a:moveTo>
                                  <a:pt x="177634" y="501942"/>
                                </a:moveTo>
                                <a:lnTo>
                                  <a:pt x="165633" y="501942"/>
                                </a:lnTo>
                                <a:lnTo>
                                  <a:pt x="165633" y="502881"/>
                                </a:lnTo>
                                <a:lnTo>
                                  <a:pt x="168186" y="502881"/>
                                </a:lnTo>
                                <a:lnTo>
                                  <a:pt x="169176" y="503237"/>
                                </a:lnTo>
                                <a:lnTo>
                                  <a:pt x="170281" y="504456"/>
                                </a:lnTo>
                                <a:lnTo>
                                  <a:pt x="170522" y="505777"/>
                                </a:lnTo>
                                <a:lnTo>
                                  <a:pt x="170522" y="527672"/>
                                </a:lnTo>
                                <a:lnTo>
                                  <a:pt x="149428" y="501942"/>
                                </a:lnTo>
                                <a:lnTo>
                                  <a:pt x="140068" y="501942"/>
                                </a:lnTo>
                                <a:lnTo>
                                  <a:pt x="140068" y="502881"/>
                                </a:lnTo>
                                <a:lnTo>
                                  <a:pt x="141071" y="502881"/>
                                </a:lnTo>
                                <a:lnTo>
                                  <a:pt x="141820" y="502958"/>
                                </a:lnTo>
                                <a:lnTo>
                                  <a:pt x="146862" y="506450"/>
                                </a:lnTo>
                                <a:lnTo>
                                  <a:pt x="146862" y="532218"/>
                                </a:lnTo>
                                <a:lnTo>
                                  <a:pt x="146672" y="533450"/>
                                </a:lnTo>
                                <a:lnTo>
                                  <a:pt x="145694" y="534873"/>
                                </a:lnTo>
                                <a:lnTo>
                                  <a:pt x="144653" y="535317"/>
                                </a:lnTo>
                                <a:lnTo>
                                  <a:pt x="141973" y="535317"/>
                                </a:lnTo>
                                <a:lnTo>
                                  <a:pt x="141973" y="536244"/>
                                </a:lnTo>
                                <a:lnTo>
                                  <a:pt x="153987" y="536244"/>
                                </a:lnTo>
                                <a:lnTo>
                                  <a:pt x="153987" y="535317"/>
                                </a:lnTo>
                                <a:lnTo>
                                  <a:pt x="151422" y="535317"/>
                                </a:lnTo>
                                <a:lnTo>
                                  <a:pt x="150431" y="534962"/>
                                </a:lnTo>
                                <a:lnTo>
                                  <a:pt x="149326" y="533730"/>
                                </a:lnTo>
                                <a:lnTo>
                                  <a:pt x="149098" y="532409"/>
                                </a:lnTo>
                                <a:lnTo>
                                  <a:pt x="149098" y="509181"/>
                                </a:lnTo>
                                <a:lnTo>
                                  <a:pt x="171831" y="536803"/>
                                </a:lnTo>
                                <a:lnTo>
                                  <a:pt x="172745" y="536803"/>
                                </a:lnTo>
                                <a:lnTo>
                                  <a:pt x="172745" y="505968"/>
                                </a:lnTo>
                                <a:lnTo>
                                  <a:pt x="172935" y="504736"/>
                                </a:lnTo>
                                <a:lnTo>
                                  <a:pt x="173926" y="503313"/>
                                </a:lnTo>
                                <a:lnTo>
                                  <a:pt x="174955" y="502881"/>
                                </a:lnTo>
                                <a:lnTo>
                                  <a:pt x="177634" y="502881"/>
                                </a:lnTo>
                                <a:lnTo>
                                  <a:pt x="177634" y="501942"/>
                                </a:lnTo>
                                <a:close/>
                              </a:path>
                              <a:path w="749935" h="537210">
                                <a:moveTo>
                                  <a:pt x="296176" y="417741"/>
                                </a:moveTo>
                                <a:lnTo>
                                  <a:pt x="294589" y="415010"/>
                                </a:lnTo>
                                <a:lnTo>
                                  <a:pt x="292836" y="414540"/>
                                </a:lnTo>
                                <a:lnTo>
                                  <a:pt x="179184" y="479806"/>
                                </a:lnTo>
                                <a:lnTo>
                                  <a:pt x="177812" y="480593"/>
                                </a:lnTo>
                                <a:lnTo>
                                  <a:pt x="177342" y="482333"/>
                                </a:lnTo>
                                <a:lnTo>
                                  <a:pt x="178930" y="485076"/>
                                </a:lnTo>
                                <a:lnTo>
                                  <a:pt x="180682" y="485546"/>
                                </a:lnTo>
                                <a:lnTo>
                                  <a:pt x="295706" y="419493"/>
                                </a:lnTo>
                                <a:lnTo>
                                  <a:pt x="296176" y="417741"/>
                                </a:lnTo>
                                <a:close/>
                              </a:path>
                              <a:path w="749935" h="537210">
                                <a:moveTo>
                                  <a:pt x="296176" y="263931"/>
                                </a:moveTo>
                                <a:lnTo>
                                  <a:pt x="295706" y="262191"/>
                                </a:lnTo>
                                <a:lnTo>
                                  <a:pt x="158927" y="183642"/>
                                </a:lnTo>
                                <a:lnTo>
                                  <a:pt x="157175" y="184111"/>
                                </a:lnTo>
                                <a:lnTo>
                                  <a:pt x="155587" y="186855"/>
                                </a:lnTo>
                                <a:lnTo>
                                  <a:pt x="156057" y="188595"/>
                                </a:lnTo>
                                <a:lnTo>
                                  <a:pt x="291452" y="266344"/>
                                </a:lnTo>
                                <a:lnTo>
                                  <a:pt x="292836" y="267144"/>
                                </a:lnTo>
                                <a:lnTo>
                                  <a:pt x="294589" y="266674"/>
                                </a:lnTo>
                                <a:lnTo>
                                  <a:pt x="296176" y="263931"/>
                                </a:lnTo>
                                <a:close/>
                              </a:path>
                              <a:path w="749935" h="537210">
                                <a:moveTo>
                                  <a:pt x="317741" y="251548"/>
                                </a:moveTo>
                                <a:lnTo>
                                  <a:pt x="317322" y="249999"/>
                                </a:lnTo>
                                <a:lnTo>
                                  <a:pt x="317271" y="249809"/>
                                </a:lnTo>
                                <a:lnTo>
                                  <a:pt x="317144" y="249745"/>
                                </a:lnTo>
                                <a:lnTo>
                                  <a:pt x="316039" y="248640"/>
                                </a:lnTo>
                                <a:lnTo>
                                  <a:pt x="315226" y="248640"/>
                                </a:lnTo>
                                <a:lnTo>
                                  <a:pt x="160985" y="160083"/>
                                </a:lnTo>
                                <a:lnTo>
                                  <a:pt x="160566" y="159346"/>
                                </a:lnTo>
                                <a:lnTo>
                                  <a:pt x="159029" y="158953"/>
                                </a:lnTo>
                                <a:lnTo>
                                  <a:pt x="158864" y="158915"/>
                                </a:lnTo>
                                <a:lnTo>
                                  <a:pt x="158686" y="158953"/>
                                </a:lnTo>
                                <a:lnTo>
                                  <a:pt x="157175" y="159346"/>
                                </a:lnTo>
                                <a:lnTo>
                                  <a:pt x="156756" y="160070"/>
                                </a:lnTo>
                                <a:lnTo>
                                  <a:pt x="2501" y="248640"/>
                                </a:lnTo>
                                <a:lnTo>
                                  <a:pt x="1701" y="248640"/>
                                </a:lnTo>
                                <a:lnTo>
                                  <a:pt x="558" y="249758"/>
                                </a:lnTo>
                                <a:lnTo>
                                  <a:pt x="406" y="249910"/>
                                </a:lnTo>
                                <a:lnTo>
                                  <a:pt x="406" y="250050"/>
                                </a:lnTo>
                                <a:lnTo>
                                  <a:pt x="0" y="251548"/>
                                </a:lnTo>
                                <a:lnTo>
                                  <a:pt x="406" y="252260"/>
                                </a:lnTo>
                                <a:lnTo>
                                  <a:pt x="406" y="429425"/>
                                </a:lnTo>
                                <a:lnTo>
                                  <a:pt x="0" y="430123"/>
                                </a:lnTo>
                                <a:lnTo>
                                  <a:pt x="406" y="431634"/>
                                </a:lnTo>
                                <a:lnTo>
                                  <a:pt x="406" y="431761"/>
                                </a:lnTo>
                                <a:lnTo>
                                  <a:pt x="558" y="431927"/>
                                </a:lnTo>
                                <a:lnTo>
                                  <a:pt x="1701" y="433044"/>
                                </a:lnTo>
                                <a:lnTo>
                                  <a:pt x="2514" y="433044"/>
                                </a:lnTo>
                                <a:lnTo>
                                  <a:pt x="127139" y="504609"/>
                                </a:lnTo>
                                <a:lnTo>
                                  <a:pt x="128892" y="504139"/>
                                </a:lnTo>
                                <a:lnTo>
                                  <a:pt x="130479" y="501408"/>
                                </a:lnTo>
                                <a:lnTo>
                                  <a:pt x="130009" y="499656"/>
                                </a:lnTo>
                                <a:lnTo>
                                  <a:pt x="6159" y="428536"/>
                                </a:lnTo>
                                <a:lnTo>
                                  <a:pt x="6159" y="253149"/>
                                </a:lnTo>
                                <a:lnTo>
                                  <a:pt x="158877" y="165455"/>
                                </a:lnTo>
                                <a:lnTo>
                                  <a:pt x="311581" y="253161"/>
                                </a:lnTo>
                                <a:lnTo>
                                  <a:pt x="311581" y="428536"/>
                                </a:lnTo>
                                <a:lnTo>
                                  <a:pt x="189966" y="498373"/>
                                </a:lnTo>
                                <a:lnTo>
                                  <a:pt x="188595" y="499160"/>
                                </a:lnTo>
                                <a:lnTo>
                                  <a:pt x="188112" y="500913"/>
                                </a:lnTo>
                                <a:lnTo>
                                  <a:pt x="189699" y="503643"/>
                                </a:lnTo>
                                <a:lnTo>
                                  <a:pt x="191465" y="504113"/>
                                </a:lnTo>
                                <a:lnTo>
                                  <a:pt x="315214" y="433044"/>
                                </a:lnTo>
                                <a:lnTo>
                                  <a:pt x="316039" y="433044"/>
                                </a:lnTo>
                                <a:lnTo>
                                  <a:pt x="317144" y="431939"/>
                                </a:lnTo>
                                <a:lnTo>
                                  <a:pt x="317271" y="431863"/>
                                </a:lnTo>
                                <a:lnTo>
                                  <a:pt x="317322" y="431685"/>
                                </a:lnTo>
                                <a:lnTo>
                                  <a:pt x="317741" y="430123"/>
                                </a:lnTo>
                                <a:lnTo>
                                  <a:pt x="317322" y="429399"/>
                                </a:lnTo>
                                <a:lnTo>
                                  <a:pt x="317322" y="252285"/>
                                </a:lnTo>
                                <a:lnTo>
                                  <a:pt x="317741" y="251548"/>
                                </a:lnTo>
                                <a:close/>
                              </a:path>
                              <a:path w="749935" h="537210">
                                <a:moveTo>
                                  <a:pt x="594372" y="0"/>
                                </a:moveTo>
                                <a:lnTo>
                                  <a:pt x="582396" y="0"/>
                                </a:lnTo>
                                <a:lnTo>
                                  <a:pt x="582396" y="939"/>
                                </a:lnTo>
                                <a:lnTo>
                                  <a:pt x="584949" y="939"/>
                                </a:lnTo>
                                <a:lnTo>
                                  <a:pt x="585939" y="1282"/>
                                </a:lnTo>
                                <a:lnTo>
                                  <a:pt x="587070" y="2514"/>
                                </a:lnTo>
                                <a:lnTo>
                                  <a:pt x="587311" y="3835"/>
                                </a:lnTo>
                                <a:lnTo>
                                  <a:pt x="587311" y="25730"/>
                                </a:lnTo>
                                <a:lnTo>
                                  <a:pt x="566191" y="0"/>
                                </a:lnTo>
                                <a:lnTo>
                                  <a:pt x="556831" y="0"/>
                                </a:lnTo>
                                <a:lnTo>
                                  <a:pt x="556831" y="939"/>
                                </a:lnTo>
                                <a:lnTo>
                                  <a:pt x="557834" y="939"/>
                                </a:lnTo>
                                <a:lnTo>
                                  <a:pt x="558584" y="1016"/>
                                </a:lnTo>
                                <a:lnTo>
                                  <a:pt x="563626" y="4508"/>
                                </a:lnTo>
                                <a:lnTo>
                                  <a:pt x="563626" y="30276"/>
                                </a:lnTo>
                                <a:lnTo>
                                  <a:pt x="563435" y="31508"/>
                                </a:lnTo>
                                <a:lnTo>
                                  <a:pt x="562457" y="32931"/>
                                </a:lnTo>
                                <a:lnTo>
                                  <a:pt x="561416" y="33362"/>
                                </a:lnTo>
                                <a:lnTo>
                                  <a:pt x="558749" y="33362"/>
                                </a:lnTo>
                                <a:lnTo>
                                  <a:pt x="558749" y="34302"/>
                                </a:lnTo>
                                <a:lnTo>
                                  <a:pt x="570750" y="34302"/>
                                </a:lnTo>
                                <a:lnTo>
                                  <a:pt x="570750" y="33362"/>
                                </a:lnTo>
                                <a:lnTo>
                                  <a:pt x="568185" y="33362"/>
                                </a:lnTo>
                                <a:lnTo>
                                  <a:pt x="567194" y="33020"/>
                                </a:lnTo>
                                <a:lnTo>
                                  <a:pt x="566089" y="31788"/>
                                </a:lnTo>
                                <a:lnTo>
                                  <a:pt x="565861" y="30467"/>
                                </a:lnTo>
                                <a:lnTo>
                                  <a:pt x="565861" y="7226"/>
                                </a:lnTo>
                                <a:lnTo>
                                  <a:pt x="588632" y="34861"/>
                                </a:lnTo>
                                <a:lnTo>
                                  <a:pt x="589521" y="34861"/>
                                </a:lnTo>
                                <a:lnTo>
                                  <a:pt x="589521" y="4025"/>
                                </a:lnTo>
                                <a:lnTo>
                                  <a:pt x="589711" y="2781"/>
                                </a:lnTo>
                                <a:lnTo>
                                  <a:pt x="590664" y="1371"/>
                                </a:lnTo>
                                <a:lnTo>
                                  <a:pt x="591743" y="939"/>
                                </a:lnTo>
                                <a:lnTo>
                                  <a:pt x="594372" y="939"/>
                                </a:lnTo>
                                <a:lnTo>
                                  <a:pt x="594372" y="0"/>
                                </a:lnTo>
                                <a:close/>
                              </a:path>
                              <a:path w="749935" h="537210">
                                <a:moveTo>
                                  <a:pt x="749719" y="72186"/>
                                </a:moveTo>
                                <a:lnTo>
                                  <a:pt x="749261" y="71310"/>
                                </a:lnTo>
                                <a:lnTo>
                                  <a:pt x="749261" y="70485"/>
                                </a:lnTo>
                                <a:lnTo>
                                  <a:pt x="748601" y="70485"/>
                                </a:lnTo>
                                <a:lnTo>
                                  <a:pt x="606958" y="24701"/>
                                </a:lnTo>
                                <a:lnTo>
                                  <a:pt x="605459" y="24218"/>
                                </a:lnTo>
                                <a:lnTo>
                                  <a:pt x="603834" y="25044"/>
                                </a:lnTo>
                                <a:lnTo>
                                  <a:pt x="602881" y="28041"/>
                                </a:lnTo>
                                <a:lnTo>
                                  <a:pt x="603656" y="29654"/>
                                </a:lnTo>
                                <a:lnTo>
                                  <a:pt x="743610" y="74879"/>
                                </a:lnTo>
                                <a:lnTo>
                                  <a:pt x="743610" y="249428"/>
                                </a:lnTo>
                                <a:lnTo>
                                  <a:pt x="576719" y="303364"/>
                                </a:lnTo>
                                <a:lnTo>
                                  <a:pt x="473595" y="162153"/>
                                </a:lnTo>
                                <a:lnTo>
                                  <a:pt x="556641" y="48450"/>
                                </a:lnTo>
                                <a:lnTo>
                                  <a:pt x="556361" y="46659"/>
                                </a:lnTo>
                                <a:lnTo>
                                  <a:pt x="553796" y="44805"/>
                                </a:lnTo>
                                <a:lnTo>
                                  <a:pt x="551992" y="45085"/>
                                </a:lnTo>
                                <a:lnTo>
                                  <a:pt x="467969" y="160121"/>
                                </a:lnTo>
                                <a:lnTo>
                                  <a:pt x="467067" y="160769"/>
                                </a:lnTo>
                                <a:lnTo>
                                  <a:pt x="466940" y="161518"/>
                                </a:lnTo>
                                <a:lnTo>
                                  <a:pt x="466775" y="161747"/>
                                </a:lnTo>
                                <a:lnTo>
                                  <a:pt x="466839" y="162153"/>
                                </a:lnTo>
                                <a:lnTo>
                                  <a:pt x="466775" y="162560"/>
                                </a:lnTo>
                                <a:lnTo>
                                  <a:pt x="466940" y="162801"/>
                                </a:lnTo>
                                <a:lnTo>
                                  <a:pt x="467067" y="163537"/>
                                </a:lnTo>
                                <a:lnTo>
                                  <a:pt x="467956" y="164185"/>
                                </a:lnTo>
                                <a:lnTo>
                                  <a:pt x="573049" y="308051"/>
                                </a:lnTo>
                                <a:lnTo>
                                  <a:pt x="573392" y="309092"/>
                                </a:lnTo>
                                <a:lnTo>
                                  <a:pt x="574065" y="309448"/>
                                </a:lnTo>
                                <a:lnTo>
                                  <a:pt x="574243" y="309664"/>
                                </a:lnTo>
                                <a:lnTo>
                                  <a:pt x="574636" y="309740"/>
                                </a:lnTo>
                                <a:lnTo>
                                  <a:pt x="575017" y="309918"/>
                                </a:lnTo>
                                <a:lnTo>
                                  <a:pt x="575271" y="309841"/>
                                </a:lnTo>
                                <a:lnTo>
                                  <a:pt x="576033" y="309956"/>
                                </a:lnTo>
                                <a:lnTo>
                                  <a:pt x="576948" y="309295"/>
                                </a:lnTo>
                                <a:lnTo>
                                  <a:pt x="747382" y="254215"/>
                                </a:lnTo>
                                <a:lnTo>
                                  <a:pt x="747610" y="254139"/>
                                </a:lnTo>
                                <a:lnTo>
                                  <a:pt x="748931" y="254139"/>
                                </a:lnTo>
                                <a:lnTo>
                                  <a:pt x="748931" y="253644"/>
                                </a:lnTo>
                                <a:lnTo>
                                  <a:pt x="749312" y="252882"/>
                                </a:lnTo>
                                <a:lnTo>
                                  <a:pt x="749719" y="252107"/>
                                </a:lnTo>
                                <a:lnTo>
                                  <a:pt x="749363" y="251015"/>
                                </a:lnTo>
                                <a:lnTo>
                                  <a:pt x="749363" y="73304"/>
                                </a:lnTo>
                                <a:lnTo>
                                  <a:pt x="749719" y="72186"/>
                                </a:lnTo>
                                <a:close/>
                              </a:path>
                            </a:pathLst>
                          </a:custGeom>
                          <a:solidFill>
                            <a:srgbClr val="000000"/>
                          </a:solidFill>
                        </wps:spPr>
                        <wps:bodyPr wrap="square" lIns="0" tIns="0" rIns="0" bIns="0" rtlCol="0">
                          <a:prstTxWarp prst="textNoShape">
                            <a:avLst/>
                          </a:prstTxWarp>
                          <a:noAutofit/>
                        </wps:bodyPr>
                      </wps:wsp>
                      <wps:wsp>
                        <wps:cNvPr id="38" name="Graphic 38"/>
                        <wps:cNvSpPr/>
                        <wps:spPr>
                          <a:xfrm>
                            <a:off x="315528" y="318759"/>
                            <a:ext cx="153670" cy="87630"/>
                          </a:xfrm>
                          <a:custGeom>
                            <a:avLst/>
                            <a:gdLst/>
                            <a:ahLst/>
                            <a:cxnLst/>
                            <a:rect l="l" t="t" r="r" b="b"/>
                            <a:pathLst>
                              <a:path w="153670" h="87630">
                                <a:moveTo>
                                  <a:pt x="0" y="87200"/>
                                </a:moveTo>
                                <a:lnTo>
                                  <a:pt x="153430" y="0"/>
                                </a:lnTo>
                              </a:path>
                            </a:pathLst>
                          </a:custGeom>
                          <a:ln w="834">
                            <a:solidFill>
                              <a:srgbClr val="000000"/>
                            </a:solidFill>
                            <a:prstDash val="solid"/>
                          </a:ln>
                        </wps:spPr>
                        <wps:bodyPr wrap="square" lIns="0" tIns="0" rIns="0" bIns="0" rtlCol="0">
                          <a:prstTxWarp prst="textNoShape">
                            <a:avLst/>
                          </a:prstTxWarp>
                          <a:noAutofit/>
                        </wps:bodyPr>
                      </wps:wsp>
                      <wps:wsp>
                        <wps:cNvPr id="39" name="Graphic 39"/>
                        <wps:cNvSpPr/>
                        <wps:spPr>
                          <a:xfrm>
                            <a:off x="295954" y="7"/>
                            <a:ext cx="272415" cy="426720"/>
                          </a:xfrm>
                          <a:custGeom>
                            <a:avLst/>
                            <a:gdLst/>
                            <a:ahLst/>
                            <a:cxnLst/>
                            <a:rect l="l" t="t" r="r" b="b"/>
                            <a:pathLst>
                              <a:path w="272415" h="426720">
                                <a:moveTo>
                                  <a:pt x="35661" y="210756"/>
                                </a:moveTo>
                                <a:lnTo>
                                  <a:pt x="20916" y="210756"/>
                                </a:lnTo>
                                <a:lnTo>
                                  <a:pt x="20916" y="211683"/>
                                </a:lnTo>
                                <a:lnTo>
                                  <a:pt x="22948" y="211683"/>
                                </a:lnTo>
                                <a:lnTo>
                                  <a:pt x="23723" y="211886"/>
                                </a:lnTo>
                                <a:lnTo>
                                  <a:pt x="24993" y="212598"/>
                                </a:lnTo>
                                <a:lnTo>
                                  <a:pt x="25349" y="212966"/>
                                </a:lnTo>
                                <a:lnTo>
                                  <a:pt x="25730" y="213944"/>
                                </a:lnTo>
                                <a:lnTo>
                                  <a:pt x="25844" y="215099"/>
                                </a:lnTo>
                                <a:lnTo>
                                  <a:pt x="25844" y="226669"/>
                                </a:lnTo>
                                <a:lnTo>
                                  <a:pt x="9829" y="226669"/>
                                </a:lnTo>
                                <a:lnTo>
                                  <a:pt x="9829" y="215163"/>
                                </a:lnTo>
                                <a:lnTo>
                                  <a:pt x="12725" y="211683"/>
                                </a:lnTo>
                                <a:lnTo>
                                  <a:pt x="14782" y="211683"/>
                                </a:lnTo>
                                <a:lnTo>
                                  <a:pt x="14782" y="210756"/>
                                </a:lnTo>
                                <a:lnTo>
                                  <a:pt x="0" y="210756"/>
                                </a:lnTo>
                                <a:lnTo>
                                  <a:pt x="0" y="211683"/>
                                </a:lnTo>
                                <a:lnTo>
                                  <a:pt x="2044" y="211683"/>
                                </a:lnTo>
                                <a:lnTo>
                                  <a:pt x="2819" y="211886"/>
                                </a:lnTo>
                                <a:lnTo>
                                  <a:pt x="4089" y="212598"/>
                                </a:lnTo>
                                <a:lnTo>
                                  <a:pt x="4445" y="212966"/>
                                </a:lnTo>
                                <a:lnTo>
                                  <a:pt x="4826" y="213944"/>
                                </a:lnTo>
                                <a:lnTo>
                                  <a:pt x="4940" y="215099"/>
                                </a:lnTo>
                                <a:lnTo>
                                  <a:pt x="4940" y="241046"/>
                                </a:lnTo>
                                <a:lnTo>
                                  <a:pt x="4737" y="242341"/>
                                </a:lnTo>
                                <a:lnTo>
                                  <a:pt x="3683" y="243713"/>
                                </a:lnTo>
                                <a:lnTo>
                                  <a:pt x="2654" y="244119"/>
                                </a:lnTo>
                                <a:lnTo>
                                  <a:pt x="0" y="244119"/>
                                </a:lnTo>
                                <a:lnTo>
                                  <a:pt x="0" y="245059"/>
                                </a:lnTo>
                                <a:lnTo>
                                  <a:pt x="14782" y="245059"/>
                                </a:lnTo>
                                <a:lnTo>
                                  <a:pt x="14782" y="244119"/>
                                </a:lnTo>
                                <a:lnTo>
                                  <a:pt x="12725" y="244119"/>
                                </a:lnTo>
                                <a:lnTo>
                                  <a:pt x="11950" y="243916"/>
                                </a:lnTo>
                                <a:lnTo>
                                  <a:pt x="10680" y="243217"/>
                                </a:lnTo>
                                <a:lnTo>
                                  <a:pt x="10325" y="242849"/>
                                </a:lnTo>
                                <a:lnTo>
                                  <a:pt x="9931" y="241871"/>
                                </a:lnTo>
                                <a:lnTo>
                                  <a:pt x="9829" y="240728"/>
                                </a:lnTo>
                                <a:lnTo>
                                  <a:pt x="9829" y="228536"/>
                                </a:lnTo>
                                <a:lnTo>
                                  <a:pt x="25844" y="228536"/>
                                </a:lnTo>
                                <a:lnTo>
                                  <a:pt x="25844" y="241046"/>
                                </a:lnTo>
                                <a:lnTo>
                                  <a:pt x="25628" y="242341"/>
                                </a:lnTo>
                                <a:lnTo>
                                  <a:pt x="24574" y="243713"/>
                                </a:lnTo>
                                <a:lnTo>
                                  <a:pt x="23545" y="244119"/>
                                </a:lnTo>
                                <a:lnTo>
                                  <a:pt x="20916" y="244119"/>
                                </a:lnTo>
                                <a:lnTo>
                                  <a:pt x="20916" y="245059"/>
                                </a:lnTo>
                                <a:lnTo>
                                  <a:pt x="35661" y="245059"/>
                                </a:lnTo>
                                <a:lnTo>
                                  <a:pt x="35661" y="244119"/>
                                </a:lnTo>
                                <a:lnTo>
                                  <a:pt x="33629" y="244119"/>
                                </a:lnTo>
                                <a:lnTo>
                                  <a:pt x="32854" y="243916"/>
                                </a:lnTo>
                                <a:lnTo>
                                  <a:pt x="31584" y="243217"/>
                                </a:lnTo>
                                <a:lnTo>
                                  <a:pt x="31229" y="242849"/>
                                </a:lnTo>
                                <a:lnTo>
                                  <a:pt x="30848" y="241871"/>
                                </a:lnTo>
                                <a:lnTo>
                                  <a:pt x="30734" y="240728"/>
                                </a:lnTo>
                                <a:lnTo>
                                  <a:pt x="30734" y="215163"/>
                                </a:lnTo>
                                <a:lnTo>
                                  <a:pt x="33629" y="211683"/>
                                </a:lnTo>
                                <a:lnTo>
                                  <a:pt x="35661" y="211683"/>
                                </a:lnTo>
                                <a:lnTo>
                                  <a:pt x="35661" y="210756"/>
                                </a:lnTo>
                                <a:close/>
                              </a:path>
                              <a:path w="272415" h="426720">
                                <a:moveTo>
                                  <a:pt x="64884" y="232930"/>
                                </a:moveTo>
                                <a:lnTo>
                                  <a:pt x="64427" y="231190"/>
                                </a:lnTo>
                                <a:lnTo>
                                  <a:pt x="61671" y="229603"/>
                                </a:lnTo>
                                <a:lnTo>
                                  <a:pt x="59918" y="230073"/>
                                </a:lnTo>
                                <a:lnTo>
                                  <a:pt x="41503" y="261785"/>
                                </a:lnTo>
                                <a:lnTo>
                                  <a:pt x="40716" y="263144"/>
                                </a:lnTo>
                                <a:lnTo>
                                  <a:pt x="41186" y="264896"/>
                                </a:lnTo>
                                <a:lnTo>
                                  <a:pt x="43929" y="266484"/>
                                </a:lnTo>
                                <a:lnTo>
                                  <a:pt x="45694" y="266014"/>
                                </a:lnTo>
                                <a:lnTo>
                                  <a:pt x="64884" y="232930"/>
                                </a:lnTo>
                                <a:close/>
                              </a:path>
                              <a:path w="272415" h="426720">
                                <a:moveTo>
                                  <a:pt x="78828" y="243268"/>
                                </a:moveTo>
                                <a:lnTo>
                                  <a:pt x="78346" y="241528"/>
                                </a:lnTo>
                                <a:lnTo>
                                  <a:pt x="75603" y="239953"/>
                                </a:lnTo>
                                <a:lnTo>
                                  <a:pt x="73850" y="240411"/>
                                </a:lnTo>
                                <a:lnTo>
                                  <a:pt x="57480" y="268617"/>
                                </a:lnTo>
                                <a:lnTo>
                                  <a:pt x="56680" y="269976"/>
                                </a:lnTo>
                                <a:lnTo>
                                  <a:pt x="57150" y="271729"/>
                                </a:lnTo>
                                <a:lnTo>
                                  <a:pt x="59905" y="273316"/>
                                </a:lnTo>
                                <a:lnTo>
                                  <a:pt x="61658" y="272834"/>
                                </a:lnTo>
                                <a:lnTo>
                                  <a:pt x="78828" y="243268"/>
                                </a:lnTo>
                                <a:close/>
                              </a:path>
                              <a:path w="272415" h="426720">
                                <a:moveTo>
                                  <a:pt x="92748" y="253619"/>
                                </a:moveTo>
                                <a:lnTo>
                                  <a:pt x="92290" y="251866"/>
                                </a:lnTo>
                                <a:lnTo>
                                  <a:pt x="89535" y="250291"/>
                                </a:lnTo>
                                <a:lnTo>
                                  <a:pt x="87782" y="250761"/>
                                </a:lnTo>
                                <a:lnTo>
                                  <a:pt x="73444" y="275437"/>
                                </a:lnTo>
                                <a:lnTo>
                                  <a:pt x="72656" y="276809"/>
                                </a:lnTo>
                                <a:lnTo>
                                  <a:pt x="73126" y="278561"/>
                                </a:lnTo>
                                <a:lnTo>
                                  <a:pt x="75869" y="280136"/>
                                </a:lnTo>
                                <a:lnTo>
                                  <a:pt x="77635" y="279666"/>
                                </a:lnTo>
                                <a:lnTo>
                                  <a:pt x="92748" y="253619"/>
                                </a:lnTo>
                                <a:close/>
                              </a:path>
                              <a:path w="272415" h="426720">
                                <a:moveTo>
                                  <a:pt x="106692" y="263956"/>
                                </a:moveTo>
                                <a:lnTo>
                                  <a:pt x="106210" y="262204"/>
                                </a:lnTo>
                                <a:lnTo>
                                  <a:pt x="103466" y="260629"/>
                                </a:lnTo>
                                <a:lnTo>
                                  <a:pt x="101714" y="261099"/>
                                </a:lnTo>
                                <a:lnTo>
                                  <a:pt x="89420" y="282270"/>
                                </a:lnTo>
                                <a:lnTo>
                                  <a:pt x="88620" y="283641"/>
                                </a:lnTo>
                                <a:lnTo>
                                  <a:pt x="89090" y="285394"/>
                                </a:lnTo>
                                <a:lnTo>
                                  <a:pt x="91846" y="286969"/>
                                </a:lnTo>
                                <a:lnTo>
                                  <a:pt x="93599" y="286499"/>
                                </a:lnTo>
                                <a:lnTo>
                                  <a:pt x="106692" y="263956"/>
                                </a:lnTo>
                                <a:close/>
                              </a:path>
                              <a:path w="272415" h="426720">
                                <a:moveTo>
                                  <a:pt x="120624" y="274294"/>
                                </a:moveTo>
                                <a:lnTo>
                                  <a:pt x="120154" y="272554"/>
                                </a:lnTo>
                                <a:lnTo>
                                  <a:pt x="117398" y="270967"/>
                                </a:lnTo>
                                <a:lnTo>
                                  <a:pt x="115646" y="271437"/>
                                </a:lnTo>
                                <a:lnTo>
                                  <a:pt x="105384" y="289102"/>
                                </a:lnTo>
                                <a:lnTo>
                                  <a:pt x="104597" y="290474"/>
                                </a:lnTo>
                                <a:lnTo>
                                  <a:pt x="105067" y="292227"/>
                                </a:lnTo>
                                <a:lnTo>
                                  <a:pt x="107810" y="293801"/>
                                </a:lnTo>
                                <a:lnTo>
                                  <a:pt x="109575" y="293331"/>
                                </a:lnTo>
                                <a:lnTo>
                                  <a:pt x="120624" y="274294"/>
                                </a:lnTo>
                                <a:close/>
                              </a:path>
                              <a:path w="272415" h="426720">
                                <a:moveTo>
                                  <a:pt x="134556" y="284645"/>
                                </a:moveTo>
                                <a:lnTo>
                                  <a:pt x="134086" y="282892"/>
                                </a:lnTo>
                                <a:lnTo>
                                  <a:pt x="131330" y="281305"/>
                                </a:lnTo>
                                <a:lnTo>
                                  <a:pt x="129578" y="281774"/>
                                </a:lnTo>
                                <a:lnTo>
                                  <a:pt x="121361" y="295935"/>
                                </a:lnTo>
                                <a:lnTo>
                                  <a:pt x="120561" y="297307"/>
                                </a:lnTo>
                                <a:lnTo>
                                  <a:pt x="121031" y="299059"/>
                                </a:lnTo>
                                <a:lnTo>
                                  <a:pt x="123786" y="300634"/>
                                </a:lnTo>
                                <a:lnTo>
                                  <a:pt x="125539" y="300164"/>
                                </a:lnTo>
                                <a:lnTo>
                                  <a:pt x="134556" y="284645"/>
                                </a:lnTo>
                                <a:close/>
                              </a:path>
                              <a:path w="272415" h="426720">
                                <a:moveTo>
                                  <a:pt x="148488" y="294982"/>
                                </a:moveTo>
                                <a:lnTo>
                                  <a:pt x="148018" y="293230"/>
                                </a:lnTo>
                                <a:lnTo>
                                  <a:pt x="145262" y="291655"/>
                                </a:lnTo>
                                <a:lnTo>
                                  <a:pt x="143510" y="292125"/>
                                </a:lnTo>
                                <a:lnTo>
                                  <a:pt x="137337" y="302768"/>
                                </a:lnTo>
                                <a:lnTo>
                                  <a:pt x="136537" y="304139"/>
                                </a:lnTo>
                                <a:lnTo>
                                  <a:pt x="137007" y="305892"/>
                                </a:lnTo>
                                <a:lnTo>
                                  <a:pt x="139763" y="307467"/>
                                </a:lnTo>
                                <a:lnTo>
                                  <a:pt x="141516" y="306997"/>
                                </a:lnTo>
                                <a:lnTo>
                                  <a:pt x="148488" y="294982"/>
                                </a:lnTo>
                                <a:close/>
                              </a:path>
                              <a:path w="272415" h="426720">
                                <a:moveTo>
                                  <a:pt x="162420" y="305320"/>
                                </a:moveTo>
                                <a:lnTo>
                                  <a:pt x="161950" y="303580"/>
                                </a:lnTo>
                                <a:lnTo>
                                  <a:pt x="159194" y="301993"/>
                                </a:lnTo>
                                <a:lnTo>
                                  <a:pt x="157441" y="302463"/>
                                </a:lnTo>
                                <a:lnTo>
                                  <a:pt x="153301" y="309600"/>
                                </a:lnTo>
                                <a:lnTo>
                                  <a:pt x="152501" y="310972"/>
                                </a:lnTo>
                                <a:lnTo>
                                  <a:pt x="152971" y="312712"/>
                                </a:lnTo>
                                <a:lnTo>
                                  <a:pt x="155727" y="314286"/>
                                </a:lnTo>
                                <a:lnTo>
                                  <a:pt x="157480" y="313829"/>
                                </a:lnTo>
                                <a:lnTo>
                                  <a:pt x="162420" y="305320"/>
                                </a:lnTo>
                                <a:close/>
                              </a:path>
                              <a:path w="272415" h="426720">
                                <a:moveTo>
                                  <a:pt x="174078" y="317690"/>
                                </a:moveTo>
                                <a:lnTo>
                                  <a:pt x="172097" y="315328"/>
                                </a:lnTo>
                                <a:lnTo>
                                  <a:pt x="2908" y="394652"/>
                                </a:lnTo>
                                <a:lnTo>
                                  <a:pt x="18491" y="407035"/>
                                </a:lnTo>
                                <a:lnTo>
                                  <a:pt x="21488" y="426643"/>
                                </a:lnTo>
                                <a:lnTo>
                                  <a:pt x="173367" y="321779"/>
                                </a:lnTo>
                                <a:lnTo>
                                  <a:pt x="174078" y="317690"/>
                                </a:lnTo>
                                <a:close/>
                              </a:path>
                              <a:path w="272415" h="426720">
                                <a:moveTo>
                                  <a:pt x="272237" y="141097"/>
                                </a:moveTo>
                                <a:lnTo>
                                  <a:pt x="226402" y="774"/>
                                </a:lnTo>
                                <a:lnTo>
                                  <a:pt x="224777" y="0"/>
                                </a:lnTo>
                                <a:lnTo>
                                  <a:pt x="221767" y="952"/>
                                </a:lnTo>
                                <a:lnTo>
                                  <a:pt x="220941" y="2565"/>
                                </a:lnTo>
                                <a:lnTo>
                                  <a:pt x="266280" y="141351"/>
                                </a:lnTo>
                                <a:lnTo>
                                  <a:pt x="266763" y="142849"/>
                                </a:lnTo>
                                <a:lnTo>
                                  <a:pt x="268389" y="143675"/>
                                </a:lnTo>
                                <a:lnTo>
                                  <a:pt x="271411" y="142709"/>
                                </a:lnTo>
                                <a:lnTo>
                                  <a:pt x="272237" y="141097"/>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w:pict>
              <v:group id="Group 36" o:spid="_x0000_s1026" style="position:absolute;margin-left:174.15pt;margin-top:33.15pt;width:59.05pt;height:54.55pt;z-index:-251653120;mso-wrap-distance-left:0;mso-wrap-distance-right:0;mso-position-horizontal-relative:page" coordsize="7499,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">
                <v:shape id="Graphic 37" o:spid="_x0000_s1027" style="position:absolute;top:1555;width:7499;height:5372;visibility:visible;mso-wrap-style:square;v-text-anchor:top" coordsize="749935,537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zfsr8A&#10;AADbAAAADwAAAGRycy9kb3ducmV2LnhtbESPzQrCMBCE74LvEFbwZlMVVKpRRBE8Cf6el2Zti82m&#10;NNHWtzeC4HGYmW+Yxao1pXhR7QrLCoZRDII4tbrgTMHlvBvMQDiPrLG0TAre5GC17HYWmGjb8JFe&#10;J5+JAGGXoILc+yqR0qU5GXSRrYiDd7e1QR9knUldYxPgppSjOJ5IgwWHhRwr2uSUPk5Po4Bm+/Qt&#10;H6NJudtuDrfrtlnfikypfq9dz0F4av0//GvvtYLxFL5fwg+Qy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HN+yvwAAANsAAAAPAAAAAAAAAAAAAAAAAJgCAABkcnMvZG93bnJl&#10;di54bWxQSwUGAAAAAAQABAD1AAAAhAMAAAAA&#10;" path="m27711,262293r-1283,-1270l23253,261023r-1282,1270l21971,419379r1282,1283l26428,420662r1283,-1283l27711,263880r,-1587xem177634,501942r-12001,l165633,502881r2553,l169176,503237r1105,1219l170522,505777r,21895l149428,501942r-9360,l140068,502881r1003,l141820,502958r5042,3492l146862,532218r-190,1232l145694,534873r-1041,444l141973,535317r,927l153987,536244r,-927l151422,535317r-991,-355l149326,533730r-228,-1321l149098,509181r22733,27622l172745,536803r,-30835l172935,504736r991,-1423l174955,502881r2679,l177634,501942xem296176,417741r-1587,-2731l292836,414540,179184,479806r-1372,787l177342,482333r1588,2743l180682,485546,295706,419493r470,-1752xem296176,263931r-470,-1740l158927,183642r-1752,469l155587,186855r470,1740l291452,266344r1384,800l294589,266674r1587,-2743xem317741,251548r-419,-1549l317271,249809r-127,-64l316039,248640r-813,l160985,160083r-419,-737l159029,158953r-165,-38l158686,158953r-1511,393l156756,160070,2501,248640r-800,l558,249758r-152,152l406,250050,,251548r406,712l406,429425,,430123r406,1511l406,431761r152,166l1701,433044r813,l127139,504609r1753,-470l130479,501408r-470,-1752l6159,428536r,-175387l158877,165455r152704,87706l311581,428536,189966,498373r-1371,787l188112,500913r1587,2730l191465,504113,315214,433044r825,l317144,431939r127,-76l317322,431685r419,-1562l317322,429399r,-177114l317741,251548xem594372,l582396,r,939l584949,939r990,343l587070,2514r241,1321l587311,25730,566191,r-9360,l556831,939r1003,l558584,1016r5042,3492l563626,30276r-191,1232l562457,32931r-1041,431l558749,33362r,940l570750,34302r,-940l568185,33362r-991,-342l566089,31788r-228,-1321l565861,7226r22771,27635l589521,34861r,-30836l589711,2781r953,-1410l591743,939r2629,l594372,xem749719,72186r-458,-876l749261,70485r-660,l606958,24701r-1499,-483l603834,25044r-953,2997l603656,29654,743610,74879r,174549l576719,303364,473595,162153,556641,48450r-280,-1791l553796,44805r-1804,280l467969,160121r-902,648l466940,161518r-165,229l466839,162153r-64,407l466940,162801r127,736l467956,164185,573049,308051r343,1041l574065,309448r178,216l574636,309740r381,178l575271,309841r762,115l576948,309295,747382,254215r228,-76l748931,254139r,-495l749312,252882r407,-775l749363,251015r,-177711l749719,72186xe" fillcolor="black" stroked="f">
                  <v:path arrowok="t"/>
                </v:shape>
                <v:shape id="Graphic 38" o:spid="_x0000_s1028" style="position:absolute;left:3155;top:3187;width:1536;height:876;visibility:visible;mso-wrap-style:square;v-text-anchor:top" coordsize="153670,87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ThicEA&#10;AADbAAAADwAAAGRycy9kb3ducmV2LnhtbERPTWsCMRC9F/ofwhS81azWVlmNUguKCB60evA2JONu&#10;7GaybKKu/94cCh4f73sya10lrtQE61lBr5uBINbeWC4U7H8X7yMQISIbrDyTgjsFmE1fXyaYG3/j&#10;LV13sRAphEOOCsoY61zKoEtyGLq+Jk7cyTcOY4JNIU2DtxTuKtnPsi/p0HJqKLGmn5L03+7iFHxu&#10;DheHA3+eW70cabsZHtenoVKdt/Z7DCJSG5/if/fKKPhIY9OX9APk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E4YnBAAAA2wAAAA8AAAAAAAAAAAAAAAAAmAIAAGRycy9kb3du&#10;cmV2LnhtbFBLBQYAAAAABAAEAPUAAACGAwAAAAA=&#10;" path="m,87200l153430,e" filled="f" strokeweight=".02317mm">
                  <v:path arrowok="t"/>
                </v:shape>
                <v:shape id="Graphic 39" o:spid="_x0000_s1029" style="position:absolute;left:2959;width:2724;height:4267;visibility:visible;mso-wrap-style:square;v-text-anchor:top" coordsize="272415,426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Ef6cUA&#10;AADbAAAADwAAAGRycy9kb3ducmV2LnhtbESPQWsCMRSE7wX/Q3hCbzVbhWJXo4i2pXgorBXB22Pz&#10;utl28xI20V3/vREKHoeZ+YaZL3vbiDO1oXas4HmUgSAuna65UrD/fn+agggRWWPjmBRcKMByMXiY&#10;Y65dxwWdd7ESCcIhRwUmRp9LGUpDFsPIeeLk/bjWYkyyraRusUtw28hxlr1IizWnBYOe1obKv93J&#10;KvAffvN7mhy30fRfq7eDKabdplDqcdivZiAi9fEe/m9/agWTV7h9S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oR/pxQAAANsAAAAPAAAAAAAAAAAAAAAAAJgCAABkcnMv&#10;ZG93bnJldi54bWxQSwUGAAAAAAQABAD1AAAAigMAAAAA&#10;" path="m35661,210756r-14745,l20916,211683r2032,l23723,211886r1270,712l25349,212966r381,978l25844,215099r,11570l9829,226669r,-11506l12725,211683r2057,l14782,210756,,210756r,927l2044,211683r775,203l4089,212598r356,368l4826,213944r114,1155l4940,241046r-203,1295l3683,243713r-1029,406l,244119r,940l14782,245059r,-940l12725,244119r-775,-203l10680,243217r-355,-368l9931,241871r-102,-1143l9829,228536r16015,l25844,241046r-216,1295l24574,243713r-1029,406l20916,244119r,940l35661,245059r,-940l33629,244119r-775,-203l31584,243217r-355,-368l30848,241871r-114,-1143l30734,215163r2895,-3480l35661,211683r,-927xem64884,232930r-457,-1740l61671,229603r-1753,470l41503,261785r-787,1359l41186,264896r2743,1588l45694,266014,64884,232930xem78828,243268r-482,-1740l75603,239953r-1753,458l57480,268617r-800,1359l57150,271729r2755,1587l61658,272834,78828,243268xem92748,253619r-458,-1753l89535,250291r-1753,470l73444,275437r-788,1372l73126,278561r2743,1575l77635,279666,92748,253619xem106692,263956r-482,-1752l103466,260629r-1752,470l89420,282270r-800,1371l89090,285394r2756,1575l93599,286499r13093,-22543xem120624,274294r-470,-1740l117398,270967r-1752,470l105384,289102r-787,1372l105067,292227r2743,1574l109575,293331r11049,-19037xem134556,284645r-470,-1753l131330,281305r-1752,469l121361,295935r-800,1372l121031,299059r2755,1575l125539,300164r9017,-15519xem148488,294982r-470,-1752l145262,291655r-1752,470l137337,302768r-800,1371l137007,305892r2756,1575l141516,306997r6972,-12015xem162420,305320r-470,-1740l159194,301993r-1753,470l153301,309600r-800,1372l152971,312712r2756,1574l157480,313829r4940,-8509xem174078,317690r-1981,-2362l2908,394652r15583,12383l21488,426643,173367,321779r711,-4089xem272237,141097l226402,774,224777,r-3010,952l220941,2565r45339,138786l266763,142849r1626,826l271411,142709r826,-1612xe" fillcolor="black" stroked="f">
                  <v:path arrowok="t"/>
                </v:shape>
                <w10:wrap type="topAndBottom" anchorx="page"/>
              </v:group>
            </w:pict>
          </mc:Fallback>
        </mc:AlternateContent>
      </w:r>
      <w:r w:rsidRPr="00FF3EE9">
        <w:rPr>
          <w:b/>
          <w:noProof/>
        </w:rPr>
        <mc:AlternateContent>
          <mc:Choice Requires="wps">
            <w:drawing>
              <wp:anchor distT="0" distB="0" distL="0" distR="0" simplePos="0" relativeHeight="251664384" behindDoc="1" locked="0" layoutInCell="1" allowOverlap="1" wp14:anchorId="3529D112" wp14:editId="20466107">
                <wp:simplePos x="0" y="0"/>
                <wp:positionH relativeFrom="page">
                  <wp:posOffset>3554412</wp:posOffset>
                </wp:positionH>
                <wp:positionV relativeFrom="paragraph">
                  <wp:posOffset>533002</wp:posOffset>
                </wp:positionV>
                <wp:extent cx="626110" cy="572135"/>
                <wp:effectExtent l="0" t="0" r="0" b="0"/>
                <wp:wrapTopAndBottom/>
                <wp:docPr id="40" name="Graphic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26110" cy="572135"/>
                        </a:xfrm>
                        <a:custGeom>
                          <a:avLst/>
                          <a:gdLst/>
                          <a:ahLst/>
                          <a:cxnLst/>
                          <a:rect l="l" t="t" r="r" b="b"/>
                          <a:pathLst>
                            <a:path w="626110" h="572135">
                              <a:moveTo>
                                <a:pt x="159448" y="341045"/>
                              </a:moveTo>
                              <a:lnTo>
                                <a:pt x="158635" y="338010"/>
                              </a:lnTo>
                              <a:lnTo>
                                <a:pt x="31915" y="265353"/>
                              </a:lnTo>
                              <a:lnTo>
                                <a:pt x="28854" y="266179"/>
                              </a:lnTo>
                              <a:lnTo>
                                <a:pt x="26085" y="270929"/>
                              </a:lnTo>
                              <a:lnTo>
                                <a:pt x="26911" y="273964"/>
                              </a:lnTo>
                              <a:lnTo>
                                <a:pt x="151218" y="345236"/>
                              </a:lnTo>
                              <a:lnTo>
                                <a:pt x="153619" y="346608"/>
                              </a:lnTo>
                              <a:lnTo>
                                <a:pt x="156679" y="345795"/>
                              </a:lnTo>
                              <a:lnTo>
                                <a:pt x="159448" y="341045"/>
                              </a:lnTo>
                              <a:close/>
                            </a:path>
                            <a:path w="626110" h="572135">
                              <a:moveTo>
                                <a:pt x="159448" y="61239"/>
                              </a:moveTo>
                              <a:lnTo>
                                <a:pt x="156679" y="56476"/>
                              </a:lnTo>
                              <a:lnTo>
                                <a:pt x="153619" y="55664"/>
                              </a:lnTo>
                              <a:lnTo>
                                <a:pt x="29298" y="126936"/>
                              </a:lnTo>
                              <a:lnTo>
                                <a:pt x="26911" y="128308"/>
                              </a:lnTo>
                              <a:lnTo>
                                <a:pt x="26085" y="131343"/>
                              </a:lnTo>
                              <a:lnTo>
                                <a:pt x="28854" y="136105"/>
                              </a:lnTo>
                              <a:lnTo>
                                <a:pt x="31915" y="136918"/>
                              </a:lnTo>
                              <a:lnTo>
                                <a:pt x="158635" y="64274"/>
                              </a:lnTo>
                              <a:lnTo>
                                <a:pt x="159448" y="61239"/>
                              </a:lnTo>
                              <a:close/>
                            </a:path>
                            <a:path w="626110" h="572135">
                              <a:moveTo>
                                <a:pt x="280657" y="128498"/>
                              </a:moveTo>
                              <a:lnTo>
                                <a:pt x="278422" y="126263"/>
                              </a:lnTo>
                              <a:lnTo>
                                <a:pt x="272884" y="126263"/>
                              </a:lnTo>
                              <a:lnTo>
                                <a:pt x="270649" y="128498"/>
                              </a:lnTo>
                              <a:lnTo>
                                <a:pt x="270649" y="273786"/>
                              </a:lnTo>
                              <a:lnTo>
                                <a:pt x="272884" y="276009"/>
                              </a:lnTo>
                              <a:lnTo>
                                <a:pt x="278422" y="276009"/>
                              </a:lnTo>
                              <a:lnTo>
                                <a:pt x="280657" y="273786"/>
                              </a:lnTo>
                              <a:lnTo>
                                <a:pt x="280657" y="131241"/>
                              </a:lnTo>
                              <a:lnTo>
                                <a:pt x="280657" y="128498"/>
                              </a:lnTo>
                              <a:close/>
                            </a:path>
                            <a:path w="626110" h="572135">
                              <a:moveTo>
                                <a:pt x="477786" y="40538"/>
                              </a:moveTo>
                              <a:lnTo>
                                <a:pt x="477735" y="21297"/>
                              </a:lnTo>
                              <a:lnTo>
                                <a:pt x="475157" y="14693"/>
                              </a:lnTo>
                              <a:lnTo>
                                <a:pt x="467868" y="7200"/>
                              </a:lnTo>
                              <a:lnTo>
                                <a:pt x="467868" y="41452"/>
                              </a:lnTo>
                              <a:lnTo>
                                <a:pt x="466280" y="47434"/>
                              </a:lnTo>
                              <a:lnTo>
                                <a:pt x="466178" y="47802"/>
                              </a:lnTo>
                              <a:lnTo>
                                <a:pt x="466115" y="48044"/>
                              </a:lnTo>
                              <a:lnTo>
                                <a:pt x="466039" y="48348"/>
                              </a:lnTo>
                              <a:lnTo>
                                <a:pt x="458673" y="57086"/>
                              </a:lnTo>
                              <a:lnTo>
                                <a:pt x="454012" y="59270"/>
                              </a:lnTo>
                              <a:lnTo>
                                <a:pt x="443077" y="59270"/>
                              </a:lnTo>
                              <a:lnTo>
                                <a:pt x="438835" y="57277"/>
                              </a:lnTo>
                              <a:lnTo>
                                <a:pt x="435610" y="53289"/>
                              </a:lnTo>
                              <a:lnTo>
                                <a:pt x="431419" y="48044"/>
                              </a:lnTo>
                              <a:lnTo>
                                <a:pt x="429323" y="40538"/>
                              </a:lnTo>
                              <a:lnTo>
                                <a:pt x="429323" y="21297"/>
                              </a:lnTo>
                              <a:lnTo>
                                <a:pt x="431304" y="14211"/>
                              </a:lnTo>
                              <a:lnTo>
                                <a:pt x="431342" y="14071"/>
                              </a:lnTo>
                              <a:lnTo>
                                <a:pt x="438619" y="5207"/>
                              </a:lnTo>
                              <a:lnTo>
                                <a:pt x="442950" y="3213"/>
                              </a:lnTo>
                              <a:lnTo>
                                <a:pt x="454063" y="3213"/>
                              </a:lnTo>
                              <a:lnTo>
                                <a:pt x="458558" y="5207"/>
                              </a:lnTo>
                              <a:lnTo>
                                <a:pt x="465734" y="14071"/>
                              </a:lnTo>
                              <a:lnTo>
                                <a:pt x="465848" y="14211"/>
                              </a:lnTo>
                              <a:lnTo>
                                <a:pt x="467728" y="21297"/>
                              </a:lnTo>
                              <a:lnTo>
                                <a:pt x="467791" y="21501"/>
                              </a:lnTo>
                              <a:lnTo>
                                <a:pt x="467868" y="41452"/>
                              </a:lnTo>
                              <a:lnTo>
                                <a:pt x="467868" y="7200"/>
                              </a:lnTo>
                              <a:lnTo>
                                <a:pt x="463994" y="3213"/>
                              </a:lnTo>
                              <a:lnTo>
                                <a:pt x="463727" y="2933"/>
                              </a:lnTo>
                              <a:lnTo>
                                <a:pt x="456971" y="0"/>
                              </a:lnTo>
                              <a:lnTo>
                                <a:pt x="441312" y="0"/>
                              </a:lnTo>
                              <a:lnTo>
                                <a:pt x="434568" y="2590"/>
                              </a:lnTo>
                              <a:lnTo>
                                <a:pt x="422427" y="13766"/>
                              </a:lnTo>
                              <a:lnTo>
                                <a:pt x="419252" y="21297"/>
                              </a:lnTo>
                              <a:lnTo>
                                <a:pt x="419277" y="40538"/>
                              </a:lnTo>
                              <a:lnTo>
                                <a:pt x="421982" y="47802"/>
                              </a:lnTo>
                              <a:lnTo>
                                <a:pt x="433247" y="59474"/>
                              </a:lnTo>
                              <a:lnTo>
                                <a:pt x="440194" y="62395"/>
                              </a:lnTo>
                              <a:lnTo>
                                <a:pt x="456641" y="62395"/>
                              </a:lnTo>
                              <a:lnTo>
                                <a:pt x="463461" y="59474"/>
                              </a:lnTo>
                              <a:lnTo>
                                <a:pt x="463753" y="59270"/>
                              </a:lnTo>
                              <a:lnTo>
                                <a:pt x="475145" y="47434"/>
                              </a:lnTo>
                              <a:lnTo>
                                <a:pt x="477786" y="40538"/>
                              </a:lnTo>
                              <a:close/>
                            </a:path>
                            <a:path w="626110" h="572135">
                              <a:moveTo>
                                <a:pt x="478028" y="549021"/>
                              </a:moveTo>
                              <a:lnTo>
                                <a:pt x="477939" y="530936"/>
                              </a:lnTo>
                              <a:lnTo>
                                <a:pt x="475157" y="523811"/>
                              </a:lnTo>
                              <a:lnTo>
                                <a:pt x="467868" y="516318"/>
                              </a:lnTo>
                              <a:lnTo>
                                <a:pt x="467868" y="550557"/>
                              </a:lnTo>
                              <a:lnTo>
                                <a:pt x="466280" y="556552"/>
                              </a:lnTo>
                              <a:lnTo>
                                <a:pt x="466178" y="556907"/>
                              </a:lnTo>
                              <a:lnTo>
                                <a:pt x="466115" y="557149"/>
                              </a:lnTo>
                              <a:lnTo>
                                <a:pt x="466039" y="557453"/>
                              </a:lnTo>
                              <a:lnTo>
                                <a:pt x="458673" y="566204"/>
                              </a:lnTo>
                              <a:lnTo>
                                <a:pt x="454012" y="568388"/>
                              </a:lnTo>
                              <a:lnTo>
                                <a:pt x="443077" y="568388"/>
                              </a:lnTo>
                              <a:lnTo>
                                <a:pt x="438835" y="566394"/>
                              </a:lnTo>
                              <a:lnTo>
                                <a:pt x="435610" y="562394"/>
                              </a:lnTo>
                              <a:lnTo>
                                <a:pt x="431419" y="557149"/>
                              </a:lnTo>
                              <a:lnTo>
                                <a:pt x="429323" y="549656"/>
                              </a:lnTo>
                              <a:lnTo>
                                <a:pt x="429323" y="530402"/>
                              </a:lnTo>
                              <a:lnTo>
                                <a:pt x="431304" y="523316"/>
                              </a:lnTo>
                              <a:lnTo>
                                <a:pt x="431342" y="523189"/>
                              </a:lnTo>
                              <a:lnTo>
                                <a:pt x="438619" y="514311"/>
                              </a:lnTo>
                              <a:lnTo>
                                <a:pt x="442950" y="512318"/>
                              </a:lnTo>
                              <a:lnTo>
                                <a:pt x="454063" y="512318"/>
                              </a:lnTo>
                              <a:lnTo>
                                <a:pt x="458558" y="514311"/>
                              </a:lnTo>
                              <a:lnTo>
                                <a:pt x="465734" y="523189"/>
                              </a:lnTo>
                              <a:lnTo>
                                <a:pt x="465848" y="523316"/>
                              </a:lnTo>
                              <a:lnTo>
                                <a:pt x="467728" y="530402"/>
                              </a:lnTo>
                              <a:lnTo>
                                <a:pt x="467779" y="530606"/>
                              </a:lnTo>
                              <a:lnTo>
                                <a:pt x="467868" y="550557"/>
                              </a:lnTo>
                              <a:lnTo>
                                <a:pt x="467868" y="516318"/>
                              </a:lnTo>
                              <a:lnTo>
                                <a:pt x="463994" y="512318"/>
                              </a:lnTo>
                              <a:lnTo>
                                <a:pt x="463727" y="512051"/>
                              </a:lnTo>
                              <a:lnTo>
                                <a:pt x="456971" y="509104"/>
                              </a:lnTo>
                              <a:lnTo>
                                <a:pt x="441312" y="509104"/>
                              </a:lnTo>
                              <a:lnTo>
                                <a:pt x="434568" y="511708"/>
                              </a:lnTo>
                              <a:lnTo>
                                <a:pt x="422427" y="522884"/>
                              </a:lnTo>
                              <a:lnTo>
                                <a:pt x="419252" y="530402"/>
                              </a:lnTo>
                              <a:lnTo>
                                <a:pt x="419277" y="549656"/>
                              </a:lnTo>
                              <a:lnTo>
                                <a:pt x="421982" y="556907"/>
                              </a:lnTo>
                              <a:lnTo>
                                <a:pt x="433247" y="568591"/>
                              </a:lnTo>
                              <a:lnTo>
                                <a:pt x="440194" y="571512"/>
                              </a:lnTo>
                              <a:lnTo>
                                <a:pt x="456641" y="571512"/>
                              </a:lnTo>
                              <a:lnTo>
                                <a:pt x="463448" y="568591"/>
                              </a:lnTo>
                              <a:lnTo>
                                <a:pt x="463753" y="568388"/>
                              </a:lnTo>
                              <a:lnTo>
                                <a:pt x="475145" y="556552"/>
                              </a:lnTo>
                              <a:lnTo>
                                <a:pt x="478028" y="549021"/>
                              </a:lnTo>
                              <a:close/>
                            </a:path>
                            <a:path w="626110" h="572135">
                              <a:moveTo>
                                <a:pt x="546963" y="510476"/>
                              </a:moveTo>
                              <a:lnTo>
                                <a:pt x="521258" y="510476"/>
                              </a:lnTo>
                              <a:lnTo>
                                <a:pt x="521258" y="512102"/>
                              </a:lnTo>
                              <a:lnTo>
                                <a:pt x="524802" y="512102"/>
                              </a:lnTo>
                              <a:lnTo>
                                <a:pt x="526148" y="512457"/>
                              </a:lnTo>
                              <a:lnTo>
                                <a:pt x="528370" y="513689"/>
                              </a:lnTo>
                              <a:lnTo>
                                <a:pt x="528980" y="514311"/>
                              </a:lnTo>
                              <a:lnTo>
                                <a:pt x="529653" y="516013"/>
                              </a:lnTo>
                              <a:lnTo>
                                <a:pt x="529856" y="518020"/>
                              </a:lnTo>
                              <a:lnTo>
                                <a:pt x="529856" y="538149"/>
                              </a:lnTo>
                              <a:lnTo>
                                <a:pt x="501942" y="538149"/>
                              </a:lnTo>
                              <a:lnTo>
                                <a:pt x="501942" y="518147"/>
                              </a:lnTo>
                              <a:lnTo>
                                <a:pt x="506984" y="512102"/>
                              </a:lnTo>
                              <a:lnTo>
                                <a:pt x="510578" y="512102"/>
                              </a:lnTo>
                              <a:lnTo>
                                <a:pt x="510578" y="510476"/>
                              </a:lnTo>
                              <a:lnTo>
                                <a:pt x="484822" y="510476"/>
                              </a:lnTo>
                              <a:lnTo>
                                <a:pt x="484822" y="512102"/>
                              </a:lnTo>
                              <a:lnTo>
                                <a:pt x="488378" y="512102"/>
                              </a:lnTo>
                              <a:lnTo>
                                <a:pt x="489724" y="512457"/>
                              </a:lnTo>
                              <a:lnTo>
                                <a:pt x="491947" y="513689"/>
                              </a:lnTo>
                              <a:lnTo>
                                <a:pt x="492556" y="514311"/>
                              </a:lnTo>
                              <a:lnTo>
                                <a:pt x="493229" y="516013"/>
                              </a:lnTo>
                              <a:lnTo>
                                <a:pt x="493420" y="518020"/>
                              </a:lnTo>
                              <a:lnTo>
                                <a:pt x="493420" y="563156"/>
                              </a:lnTo>
                              <a:lnTo>
                                <a:pt x="493064" y="565416"/>
                              </a:lnTo>
                              <a:lnTo>
                                <a:pt x="491236" y="567791"/>
                              </a:lnTo>
                              <a:lnTo>
                                <a:pt x="489432" y="568515"/>
                              </a:lnTo>
                              <a:lnTo>
                                <a:pt x="484822" y="568515"/>
                              </a:lnTo>
                              <a:lnTo>
                                <a:pt x="484822" y="570141"/>
                              </a:lnTo>
                              <a:lnTo>
                                <a:pt x="510578" y="570141"/>
                              </a:lnTo>
                              <a:lnTo>
                                <a:pt x="510578" y="568515"/>
                              </a:lnTo>
                              <a:lnTo>
                                <a:pt x="506984" y="568515"/>
                              </a:lnTo>
                              <a:lnTo>
                                <a:pt x="505637" y="568159"/>
                              </a:lnTo>
                              <a:lnTo>
                                <a:pt x="503428" y="566928"/>
                              </a:lnTo>
                              <a:lnTo>
                                <a:pt x="502805" y="566305"/>
                              </a:lnTo>
                              <a:lnTo>
                                <a:pt x="502119" y="564603"/>
                              </a:lnTo>
                              <a:lnTo>
                                <a:pt x="501942" y="562610"/>
                              </a:lnTo>
                              <a:lnTo>
                                <a:pt x="501942" y="541413"/>
                              </a:lnTo>
                              <a:lnTo>
                                <a:pt x="529856" y="541413"/>
                              </a:lnTo>
                              <a:lnTo>
                                <a:pt x="529856" y="563156"/>
                              </a:lnTo>
                              <a:lnTo>
                                <a:pt x="529475" y="565416"/>
                              </a:lnTo>
                              <a:lnTo>
                                <a:pt x="527621" y="567791"/>
                              </a:lnTo>
                              <a:lnTo>
                                <a:pt x="525830" y="568515"/>
                              </a:lnTo>
                              <a:lnTo>
                                <a:pt x="521258" y="568515"/>
                              </a:lnTo>
                              <a:lnTo>
                                <a:pt x="521258" y="570141"/>
                              </a:lnTo>
                              <a:lnTo>
                                <a:pt x="546963" y="570141"/>
                              </a:lnTo>
                              <a:lnTo>
                                <a:pt x="546963" y="568515"/>
                              </a:lnTo>
                              <a:lnTo>
                                <a:pt x="543407" y="568515"/>
                              </a:lnTo>
                              <a:lnTo>
                                <a:pt x="542048" y="568159"/>
                              </a:lnTo>
                              <a:lnTo>
                                <a:pt x="539838" y="566928"/>
                              </a:lnTo>
                              <a:lnTo>
                                <a:pt x="539242" y="566305"/>
                              </a:lnTo>
                              <a:lnTo>
                                <a:pt x="538556" y="564603"/>
                              </a:lnTo>
                              <a:lnTo>
                                <a:pt x="538365" y="562610"/>
                              </a:lnTo>
                              <a:lnTo>
                                <a:pt x="538365" y="518147"/>
                              </a:lnTo>
                              <a:lnTo>
                                <a:pt x="543407" y="512102"/>
                              </a:lnTo>
                              <a:lnTo>
                                <a:pt x="546963" y="512102"/>
                              </a:lnTo>
                              <a:lnTo>
                                <a:pt x="546963" y="510476"/>
                              </a:lnTo>
                              <a:close/>
                            </a:path>
                            <a:path w="626110" h="572135">
                              <a:moveTo>
                                <a:pt x="546963" y="1358"/>
                              </a:moveTo>
                              <a:lnTo>
                                <a:pt x="521258" y="1358"/>
                              </a:lnTo>
                              <a:lnTo>
                                <a:pt x="521258" y="2984"/>
                              </a:lnTo>
                              <a:lnTo>
                                <a:pt x="524802" y="2984"/>
                              </a:lnTo>
                              <a:lnTo>
                                <a:pt x="526148" y="3340"/>
                              </a:lnTo>
                              <a:lnTo>
                                <a:pt x="528370" y="4572"/>
                              </a:lnTo>
                              <a:lnTo>
                                <a:pt x="528980" y="5207"/>
                              </a:lnTo>
                              <a:lnTo>
                                <a:pt x="529653" y="6908"/>
                              </a:lnTo>
                              <a:lnTo>
                                <a:pt x="529856" y="8915"/>
                              </a:lnTo>
                              <a:lnTo>
                                <a:pt x="529856" y="29032"/>
                              </a:lnTo>
                              <a:lnTo>
                                <a:pt x="501942" y="29032"/>
                              </a:lnTo>
                              <a:lnTo>
                                <a:pt x="501942" y="9029"/>
                              </a:lnTo>
                              <a:lnTo>
                                <a:pt x="506984" y="2984"/>
                              </a:lnTo>
                              <a:lnTo>
                                <a:pt x="510578" y="2984"/>
                              </a:lnTo>
                              <a:lnTo>
                                <a:pt x="510578" y="1358"/>
                              </a:lnTo>
                              <a:lnTo>
                                <a:pt x="484822" y="1358"/>
                              </a:lnTo>
                              <a:lnTo>
                                <a:pt x="484822" y="2984"/>
                              </a:lnTo>
                              <a:lnTo>
                                <a:pt x="488378" y="2984"/>
                              </a:lnTo>
                              <a:lnTo>
                                <a:pt x="489724" y="3340"/>
                              </a:lnTo>
                              <a:lnTo>
                                <a:pt x="491947" y="4572"/>
                              </a:lnTo>
                              <a:lnTo>
                                <a:pt x="492556" y="5207"/>
                              </a:lnTo>
                              <a:lnTo>
                                <a:pt x="493229" y="6908"/>
                              </a:lnTo>
                              <a:lnTo>
                                <a:pt x="493420" y="8915"/>
                              </a:lnTo>
                              <a:lnTo>
                                <a:pt x="493420" y="54051"/>
                              </a:lnTo>
                              <a:lnTo>
                                <a:pt x="493064" y="56299"/>
                              </a:lnTo>
                              <a:lnTo>
                                <a:pt x="491236" y="58686"/>
                              </a:lnTo>
                              <a:lnTo>
                                <a:pt x="489432" y="59397"/>
                              </a:lnTo>
                              <a:lnTo>
                                <a:pt x="484822" y="59397"/>
                              </a:lnTo>
                              <a:lnTo>
                                <a:pt x="484822" y="61023"/>
                              </a:lnTo>
                              <a:lnTo>
                                <a:pt x="510578" y="61023"/>
                              </a:lnTo>
                              <a:lnTo>
                                <a:pt x="510578" y="59397"/>
                              </a:lnTo>
                              <a:lnTo>
                                <a:pt x="506984" y="59397"/>
                              </a:lnTo>
                              <a:lnTo>
                                <a:pt x="505637" y="59055"/>
                              </a:lnTo>
                              <a:lnTo>
                                <a:pt x="503428" y="57823"/>
                              </a:lnTo>
                              <a:lnTo>
                                <a:pt x="502805" y="57188"/>
                              </a:lnTo>
                              <a:lnTo>
                                <a:pt x="502119" y="55486"/>
                              </a:lnTo>
                              <a:lnTo>
                                <a:pt x="501942" y="53492"/>
                              </a:lnTo>
                              <a:lnTo>
                                <a:pt x="501942" y="32296"/>
                              </a:lnTo>
                              <a:lnTo>
                                <a:pt x="529856" y="32296"/>
                              </a:lnTo>
                              <a:lnTo>
                                <a:pt x="529856" y="54051"/>
                              </a:lnTo>
                              <a:lnTo>
                                <a:pt x="529475" y="56299"/>
                              </a:lnTo>
                              <a:lnTo>
                                <a:pt x="527621" y="58686"/>
                              </a:lnTo>
                              <a:lnTo>
                                <a:pt x="525830" y="59397"/>
                              </a:lnTo>
                              <a:lnTo>
                                <a:pt x="521258" y="59397"/>
                              </a:lnTo>
                              <a:lnTo>
                                <a:pt x="521258" y="61023"/>
                              </a:lnTo>
                              <a:lnTo>
                                <a:pt x="546963" y="61023"/>
                              </a:lnTo>
                              <a:lnTo>
                                <a:pt x="546963" y="59397"/>
                              </a:lnTo>
                              <a:lnTo>
                                <a:pt x="543407" y="59397"/>
                              </a:lnTo>
                              <a:lnTo>
                                <a:pt x="542048" y="59055"/>
                              </a:lnTo>
                              <a:lnTo>
                                <a:pt x="539838" y="57823"/>
                              </a:lnTo>
                              <a:lnTo>
                                <a:pt x="539242" y="57188"/>
                              </a:lnTo>
                              <a:lnTo>
                                <a:pt x="538556" y="55486"/>
                              </a:lnTo>
                              <a:lnTo>
                                <a:pt x="538365" y="53492"/>
                              </a:lnTo>
                              <a:lnTo>
                                <a:pt x="538365" y="9029"/>
                              </a:lnTo>
                              <a:lnTo>
                                <a:pt x="543407" y="2984"/>
                              </a:lnTo>
                              <a:lnTo>
                                <a:pt x="546963" y="2984"/>
                              </a:lnTo>
                              <a:lnTo>
                                <a:pt x="546963" y="1358"/>
                              </a:lnTo>
                              <a:close/>
                            </a:path>
                            <a:path w="626110" h="572135">
                              <a:moveTo>
                                <a:pt x="563270" y="323875"/>
                              </a:moveTo>
                              <a:lnTo>
                                <a:pt x="560514" y="319112"/>
                              </a:lnTo>
                              <a:lnTo>
                                <a:pt x="557453" y="318300"/>
                              </a:lnTo>
                              <a:lnTo>
                                <a:pt x="454748" y="377177"/>
                              </a:lnTo>
                              <a:lnTo>
                                <a:pt x="454748" y="372186"/>
                              </a:lnTo>
                              <a:lnTo>
                                <a:pt x="455460" y="370954"/>
                              </a:lnTo>
                              <a:lnTo>
                                <a:pt x="454748" y="368287"/>
                              </a:lnTo>
                              <a:lnTo>
                                <a:pt x="454748" y="368096"/>
                              </a:lnTo>
                              <a:lnTo>
                                <a:pt x="454647" y="367906"/>
                              </a:lnTo>
                              <a:lnTo>
                                <a:pt x="454431" y="367792"/>
                              </a:lnTo>
                              <a:lnTo>
                                <a:pt x="452501" y="365874"/>
                              </a:lnTo>
                              <a:lnTo>
                                <a:pt x="451078" y="365874"/>
                              </a:lnTo>
                              <a:lnTo>
                                <a:pt x="446709" y="363372"/>
                              </a:lnTo>
                              <a:lnTo>
                                <a:pt x="549414" y="304495"/>
                              </a:lnTo>
                              <a:lnTo>
                                <a:pt x="550227" y="301447"/>
                              </a:lnTo>
                              <a:lnTo>
                                <a:pt x="547471" y="296684"/>
                              </a:lnTo>
                              <a:lnTo>
                                <a:pt x="544410" y="295871"/>
                              </a:lnTo>
                              <a:lnTo>
                                <a:pt x="436689" y="357619"/>
                              </a:lnTo>
                              <a:lnTo>
                                <a:pt x="306743" y="283121"/>
                              </a:lnTo>
                              <a:lnTo>
                                <a:pt x="306743" y="119164"/>
                              </a:lnTo>
                              <a:lnTo>
                                <a:pt x="407924" y="61137"/>
                              </a:lnTo>
                              <a:lnTo>
                                <a:pt x="408749" y="58102"/>
                              </a:lnTo>
                              <a:lnTo>
                                <a:pt x="405993" y="53340"/>
                              </a:lnTo>
                              <a:lnTo>
                                <a:pt x="402920" y="52539"/>
                              </a:lnTo>
                              <a:lnTo>
                                <a:pt x="301739" y="110553"/>
                              </a:lnTo>
                              <a:lnTo>
                                <a:pt x="296722" y="107683"/>
                              </a:lnTo>
                              <a:lnTo>
                                <a:pt x="296722" y="119164"/>
                              </a:lnTo>
                              <a:lnTo>
                                <a:pt x="296722" y="283121"/>
                              </a:lnTo>
                              <a:lnTo>
                                <a:pt x="153720" y="365099"/>
                              </a:lnTo>
                              <a:lnTo>
                                <a:pt x="10731" y="283121"/>
                              </a:lnTo>
                              <a:lnTo>
                                <a:pt x="10731" y="119164"/>
                              </a:lnTo>
                              <a:lnTo>
                                <a:pt x="153720" y="37185"/>
                              </a:lnTo>
                              <a:lnTo>
                                <a:pt x="296722" y="119164"/>
                              </a:lnTo>
                              <a:lnTo>
                                <a:pt x="296722" y="107683"/>
                              </a:lnTo>
                              <a:lnTo>
                                <a:pt x="157378" y="27800"/>
                              </a:lnTo>
                              <a:lnTo>
                                <a:pt x="156679" y="26568"/>
                              </a:lnTo>
                              <a:lnTo>
                                <a:pt x="154012" y="25869"/>
                              </a:lnTo>
                              <a:lnTo>
                                <a:pt x="153835" y="25755"/>
                              </a:lnTo>
                              <a:lnTo>
                                <a:pt x="153619" y="25755"/>
                              </a:lnTo>
                              <a:lnTo>
                                <a:pt x="153428" y="25869"/>
                              </a:lnTo>
                              <a:lnTo>
                                <a:pt x="150774" y="26568"/>
                              </a:lnTo>
                              <a:lnTo>
                                <a:pt x="150050" y="27800"/>
                              </a:lnTo>
                              <a:lnTo>
                                <a:pt x="4381" y="111315"/>
                              </a:lnTo>
                              <a:lnTo>
                                <a:pt x="2959" y="111315"/>
                              </a:lnTo>
                              <a:lnTo>
                                <a:pt x="1003" y="113245"/>
                              </a:lnTo>
                              <a:lnTo>
                                <a:pt x="825" y="113347"/>
                              </a:lnTo>
                              <a:lnTo>
                                <a:pt x="711" y="113538"/>
                              </a:lnTo>
                              <a:lnTo>
                                <a:pt x="711" y="113779"/>
                              </a:lnTo>
                              <a:lnTo>
                                <a:pt x="0" y="116395"/>
                              </a:lnTo>
                              <a:lnTo>
                                <a:pt x="711" y="117627"/>
                              </a:lnTo>
                              <a:lnTo>
                                <a:pt x="711" y="284657"/>
                              </a:lnTo>
                              <a:lnTo>
                                <a:pt x="0" y="285877"/>
                              </a:lnTo>
                              <a:lnTo>
                                <a:pt x="711" y="288505"/>
                              </a:lnTo>
                              <a:lnTo>
                                <a:pt x="711" y="288747"/>
                              </a:lnTo>
                              <a:lnTo>
                                <a:pt x="825" y="288925"/>
                              </a:lnTo>
                              <a:lnTo>
                                <a:pt x="977" y="289026"/>
                              </a:lnTo>
                              <a:lnTo>
                                <a:pt x="2959" y="290969"/>
                              </a:lnTo>
                              <a:lnTo>
                                <a:pt x="4381" y="290969"/>
                              </a:lnTo>
                              <a:lnTo>
                                <a:pt x="150050" y="374484"/>
                              </a:lnTo>
                              <a:lnTo>
                                <a:pt x="150774" y="375704"/>
                              </a:lnTo>
                              <a:lnTo>
                                <a:pt x="153428" y="376428"/>
                              </a:lnTo>
                              <a:lnTo>
                                <a:pt x="153619" y="376529"/>
                              </a:lnTo>
                              <a:lnTo>
                                <a:pt x="153835" y="376529"/>
                              </a:lnTo>
                              <a:lnTo>
                                <a:pt x="154025" y="376428"/>
                              </a:lnTo>
                              <a:lnTo>
                                <a:pt x="156679" y="375704"/>
                              </a:lnTo>
                              <a:lnTo>
                                <a:pt x="157378" y="374497"/>
                              </a:lnTo>
                              <a:lnTo>
                                <a:pt x="301726" y="291731"/>
                              </a:lnTo>
                              <a:lnTo>
                                <a:pt x="433031" y="367030"/>
                              </a:lnTo>
                              <a:lnTo>
                                <a:pt x="433743" y="368223"/>
                              </a:lnTo>
                              <a:lnTo>
                                <a:pt x="436384" y="368947"/>
                              </a:lnTo>
                              <a:lnTo>
                                <a:pt x="444728" y="373735"/>
                              </a:lnTo>
                              <a:lnTo>
                                <a:pt x="444728" y="383298"/>
                              </a:lnTo>
                              <a:lnTo>
                                <a:pt x="444017" y="385902"/>
                              </a:lnTo>
                              <a:lnTo>
                                <a:pt x="444728" y="387134"/>
                              </a:lnTo>
                              <a:lnTo>
                                <a:pt x="444728" y="491236"/>
                              </a:lnTo>
                              <a:lnTo>
                                <a:pt x="446976" y="493458"/>
                              </a:lnTo>
                              <a:lnTo>
                                <a:pt x="452501" y="493458"/>
                              </a:lnTo>
                              <a:lnTo>
                                <a:pt x="454748" y="491236"/>
                              </a:lnTo>
                              <a:lnTo>
                                <a:pt x="454748" y="388670"/>
                              </a:lnTo>
                              <a:lnTo>
                                <a:pt x="562457" y="326923"/>
                              </a:lnTo>
                              <a:lnTo>
                                <a:pt x="563270" y="323875"/>
                              </a:lnTo>
                              <a:close/>
                            </a:path>
                            <a:path w="626110" h="572135">
                              <a:moveTo>
                                <a:pt x="625779" y="295097"/>
                              </a:moveTo>
                              <a:lnTo>
                                <a:pt x="625729" y="275856"/>
                              </a:lnTo>
                              <a:lnTo>
                                <a:pt x="623176" y="269252"/>
                              </a:lnTo>
                              <a:lnTo>
                                <a:pt x="615886" y="261759"/>
                              </a:lnTo>
                              <a:lnTo>
                                <a:pt x="615886" y="295998"/>
                              </a:lnTo>
                              <a:lnTo>
                                <a:pt x="614286" y="301993"/>
                              </a:lnTo>
                              <a:lnTo>
                                <a:pt x="602030" y="313829"/>
                              </a:lnTo>
                              <a:lnTo>
                                <a:pt x="591096" y="313829"/>
                              </a:lnTo>
                              <a:lnTo>
                                <a:pt x="586828" y="311835"/>
                              </a:lnTo>
                              <a:lnTo>
                                <a:pt x="579412" y="302590"/>
                              </a:lnTo>
                              <a:lnTo>
                                <a:pt x="577316" y="295097"/>
                              </a:lnTo>
                              <a:lnTo>
                                <a:pt x="577316" y="275856"/>
                              </a:lnTo>
                              <a:lnTo>
                                <a:pt x="579310" y="268770"/>
                              </a:lnTo>
                              <a:lnTo>
                                <a:pt x="579348" y="268630"/>
                              </a:lnTo>
                              <a:lnTo>
                                <a:pt x="586625" y="259765"/>
                              </a:lnTo>
                              <a:lnTo>
                                <a:pt x="590956" y="257759"/>
                              </a:lnTo>
                              <a:lnTo>
                                <a:pt x="602068" y="257759"/>
                              </a:lnTo>
                              <a:lnTo>
                                <a:pt x="615886" y="295998"/>
                              </a:lnTo>
                              <a:lnTo>
                                <a:pt x="615886" y="261759"/>
                              </a:lnTo>
                              <a:lnTo>
                                <a:pt x="612000" y="257759"/>
                              </a:lnTo>
                              <a:lnTo>
                                <a:pt x="611733" y="257492"/>
                              </a:lnTo>
                              <a:lnTo>
                                <a:pt x="604977" y="254546"/>
                              </a:lnTo>
                              <a:lnTo>
                                <a:pt x="589318" y="254546"/>
                              </a:lnTo>
                              <a:lnTo>
                                <a:pt x="582561" y="257149"/>
                              </a:lnTo>
                              <a:lnTo>
                                <a:pt x="570420" y="268325"/>
                              </a:lnTo>
                              <a:lnTo>
                                <a:pt x="567270" y="275856"/>
                              </a:lnTo>
                              <a:lnTo>
                                <a:pt x="567283" y="295097"/>
                              </a:lnTo>
                              <a:lnTo>
                                <a:pt x="569988" y="302348"/>
                              </a:lnTo>
                              <a:lnTo>
                                <a:pt x="581240" y="314032"/>
                              </a:lnTo>
                              <a:lnTo>
                                <a:pt x="588187" y="316953"/>
                              </a:lnTo>
                              <a:lnTo>
                                <a:pt x="604659" y="316953"/>
                              </a:lnTo>
                              <a:lnTo>
                                <a:pt x="611454" y="314032"/>
                              </a:lnTo>
                              <a:lnTo>
                                <a:pt x="611759" y="313829"/>
                              </a:lnTo>
                              <a:lnTo>
                                <a:pt x="623138" y="301993"/>
                              </a:lnTo>
                              <a:lnTo>
                                <a:pt x="625779" y="295097"/>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id="Graphic 40" o:spid="_x0000_s1026" style="position:absolute;margin-left:279.85pt;margin-top:41.95pt;width:49.3pt;height:45.05pt;z-index:-251652096;visibility:visible;mso-wrap-style:square;mso-wrap-distance-left:0;mso-wrap-distance-top:0;mso-wrap-distance-right:0;mso-wrap-distance-bottom:0;mso-position-horizontal:absolute;mso-position-horizontal-relative:page;mso-position-vertical:absolute;mso-position-vertical-relative:text;v-text-anchor:top" coordsize="626110,572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" path="m159448,341045r-813,-3035l31915,265353r-3061,826l26085,270929r826,3035l151218,345236r2401,1372l156679,345795r2769,-4750xem159448,61239r-2769,-4763l153619,55664,29298,126936r-2387,1372l26085,131343r2769,4762l31915,136918,158635,64274r813,-3035xem280657,128498r-2235,-2235l272884,126263r-2235,2235l270649,273786r2235,2223l278422,276009r2235,-2223l280657,131241r,-2743xem477786,40538r-51,-19241l475157,14693,467868,7200r,34252l466280,47434r-102,368l466115,48044r-76,304l458673,57086r-4661,2184l443077,59270r-4242,-1993l435610,53289r-4191,-5245l429323,40538r,-19241l431304,14211r38,-140l438619,5207r4331,-1994l454063,3213r4495,1994l465734,14071r114,140l467728,21297r63,204l467868,41452r,-34252l463994,3213r-267,-280l456971,,441312,r-6744,2590l422427,13766r-3175,7531l419277,40538r2705,7264l433247,59474r6947,2921l456641,62395r6820,-2921l463753,59270,475145,47434r2641,-6896xem478028,549021r-89,-18085l475157,523811r-7289,-7493l467868,550557r-1588,5995l466178,556907r-63,242l466039,557453r-7366,8751l454012,568388r-10935,l438835,566394r-3225,-4000l431419,557149r-2096,-7493l429323,530402r1981,-7086l431342,523189r7277,-8878l442950,512318r11113,l458558,514311r7176,8878l465848,523316r1880,7086l467779,530606r89,19951l467868,516318r-3874,-4000l463727,512051r-6756,-2947l441312,509104r-6744,2604l422427,522884r-3175,7518l419277,549656r2705,7251l433247,568591r6947,2921l456641,571512r6807,-2921l463753,568388r11392,-11836l478028,549021xem546963,510476r-25705,l521258,512102r3544,l526148,512457r2222,1232l528980,514311r673,1702l529856,518020r,20129l501942,538149r,-20002l506984,512102r3594,l510578,510476r-25756,l484822,512102r3556,l489724,512457r2223,1232l492556,514311r673,1702l493420,518020r,45136l493064,565416r-1828,2375l489432,568515r-4610,l484822,570141r25756,l510578,568515r-3594,l505637,568159r-2209,-1231l502805,566305r-686,-1702l501942,562610r,-21197l529856,541413r,21743l529475,565416r-1854,2375l525830,568515r-4572,l521258,570141r25705,l546963,568515r-3556,l542048,568159r-2210,-1231l539242,566305r-686,-1702l538365,562610r,-44463l543407,512102r3556,l546963,510476xem546963,1358r-25705,l521258,2984r3544,l526148,3340r2222,1232l528980,5207r673,1701l529856,8915r,20117l501942,29032r,-20003l506984,2984r3594,l510578,1358r-25756,l484822,2984r3556,l489724,3340r2223,1232l492556,5207r673,1701l493420,8915r,45136l493064,56299r-1828,2387l489432,59397r-4610,l484822,61023r25756,l510578,59397r-3594,l505637,59055r-2209,-1232l502805,57188r-686,-1702l501942,53492r,-21196l529856,32296r,21755l529475,56299r-1854,2387l525830,59397r-4572,l521258,61023r25705,l546963,59397r-3556,l542048,59055r-2210,-1232l539242,57188r-686,-1702l538365,53492r,-44463l543407,2984r3556,l546963,1358xem563270,323875r-2756,-4763l557453,318300,454748,377177r,-4991l455460,370954r-712,-2667l454748,368096r-101,-190l454431,367792r-1930,-1918l451078,365874r-4369,-2502l549414,304495r813,-3048l547471,296684r-3061,-813l436689,357619,306743,283121r,-163957l407924,61137r825,-3035l405993,53340r-3073,-801l301739,110553r-5017,-2870l296722,119164r,163957l153720,365099,10731,283121r,-163957l153720,37185r143002,81979l296722,107683,157378,27800r-699,-1232l154012,25869r-177,-114l153619,25755r-191,114l150774,26568r-724,1232l4381,111315r-1422,l1003,113245r-178,102l711,113538r,241l,116395r711,1232l711,284657,,285877r711,2628l711,288747r114,178l977,289026r1982,1943l4381,290969r145669,83515l150774,375704r2654,724l153619,376529r216,l154025,376428r2654,-724l157378,374497,301726,291731r131305,75299l433743,368223r2641,724l444728,373735r,9563l444017,385902r711,1232l444728,491236r2248,2222l452501,493458r2247,-2222l454748,388670,562457,326923r813,-3048xem625779,295097r-50,-19241l623176,269252r-7290,-7493l615886,295998r-1600,5995l602030,313829r-10934,l586828,311835r-7416,-9245l577316,295097r,-19241l579310,268770r38,-140l586625,259765r4331,-2006l602068,257759r13818,38239l615886,261759r-3886,-4000l611733,257492r-6756,-2946l589318,254546r-6757,2603l570420,268325r-3150,7531l567283,295097r2705,7251l581240,314032r6947,2921l604659,316953r6795,-2921l611759,313829r11379,-11836l625779,295097xe" fillcolor="black" stroked="f">
                <v:path arrowok="t"/>
                <w10:wrap type="topAndBottom" anchorx="page"/>
              </v:shape>
            </w:pict>
          </mc:Fallback>
        </mc:AlternateContent>
      </w:r>
      <w:r w:rsidRPr="00FF3EE9">
        <w:rPr>
          <w:b/>
          <w:noProof/>
        </w:rPr>
        <mc:AlternateContent>
          <mc:Choice Requires="wps">
            <w:drawing>
              <wp:anchor distT="0" distB="0" distL="0" distR="0" simplePos="0" relativeHeight="251665408" behindDoc="1" locked="0" layoutInCell="1" allowOverlap="1" wp14:anchorId="470519F1" wp14:editId="29C10892">
                <wp:simplePos x="0" y="0"/>
                <wp:positionH relativeFrom="page">
                  <wp:posOffset>4541151</wp:posOffset>
                </wp:positionH>
                <wp:positionV relativeFrom="paragraph">
                  <wp:posOffset>181491</wp:posOffset>
                </wp:positionV>
                <wp:extent cx="1451610" cy="929640"/>
                <wp:effectExtent l="0" t="0" r="0" b="0"/>
                <wp:wrapTopAndBottom/>
                <wp:docPr id="41" name="Graphic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51610" cy="929640"/>
                        </a:xfrm>
                        <a:custGeom>
                          <a:avLst/>
                          <a:gdLst/>
                          <a:ahLst/>
                          <a:cxnLst/>
                          <a:rect l="l" t="t" r="r" b="b"/>
                          <a:pathLst>
                            <a:path w="1451610" h="929640">
                              <a:moveTo>
                                <a:pt x="1451013" y="251066"/>
                              </a:moveTo>
                              <a:lnTo>
                                <a:pt x="1449679" y="245808"/>
                              </a:lnTo>
                              <a:lnTo>
                                <a:pt x="1446885" y="244259"/>
                              </a:lnTo>
                              <a:lnTo>
                                <a:pt x="1305306" y="282016"/>
                              </a:lnTo>
                              <a:lnTo>
                                <a:pt x="1205699" y="182841"/>
                              </a:lnTo>
                              <a:lnTo>
                                <a:pt x="1242123" y="47294"/>
                              </a:lnTo>
                              <a:lnTo>
                                <a:pt x="1383753" y="9525"/>
                              </a:lnTo>
                              <a:lnTo>
                                <a:pt x="1385303" y="6819"/>
                              </a:lnTo>
                              <a:lnTo>
                                <a:pt x="1383868" y="1562"/>
                              </a:lnTo>
                              <a:lnTo>
                                <a:pt x="1381175" y="0"/>
                              </a:lnTo>
                              <a:lnTo>
                                <a:pt x="1238135" y="38163"/>
                              </a:lnTo>
                              <a:lnTo>
                                <a:pt x="1236764" y="37782"/>
                              </a:lnTo>
                              <a:lnTo>
                                <a:pt x="1234465" y="39128"/>
                              </a:lnTo>
                              <a:lnTo>
                                <a:pt x="1234186" y="39192"/>
                              </a:lnTo>
                              <a:lnTo>
                                <a:pt x="1234097" y="39331"/>
                              </a:lnTo>
                              <a:lnTo>
                                <a:pt x="1232636" y="41910"/>
                              </a:lnTo>
                              <a:lnTo>
                                <a:pt x="1233017" y="43307"/>
                              </a:lnTo>
                              <a:lnTo>
                                <a:pt x="1196136" y="180251"/>
                              </a:lnTo>
                              <a:lnTo>
                                <a:pt x="1059929" y="216573"/>
                              </a:lnTo>
                              <a:lnTo>
                                <a:pt x="959269" y="116382"/>
                              </a:lnTo>
                              <a:lnTo>
                                <a:pt x="959015" y="115138"/>
                              </a:lnTo>
                              <a:lnTo>
                                <a:pt x="956386" y="113449"/>
                              </a:lnTo>
                              <a:lnTo>
                                <a:pt x="953173" y="113411"/>
                              </a:lnTo>
                              <a:lnTo>
                                <a:pt x="952258" y="114325"/>
                              </a:lnTo>
                              <a:lnTo>
                                <a:pt x="812876" y="143814"/>
                              </a:lnTo>
                              <a:lnTo>
                                <a:pt x="709117" y="40538"/>
                              </a:lnTo>
                              <a:lnTo>
                                <a:pt x="705980" y="40538"/>
                              </a:lnTo>
                              <a:lnTo>
                                <a:pt x="702106" y="44386"/>
                              </a:lnTo>
                              <a:lnTo>
                                <a:pt x="702106" y="47510"/>
                              </a:lnTo>
                              <a:lnTo>
                                <a:pt x="805599" y="150533"/>
                              </a:lnTo>
                              <a:lnTo>
                                <a:pt x="762000" y="284124"/>
                              </a:lnTo>
                              <a:lnTo>
                                <a:pt x="632155" y="326123"/>
                              </a:lnTo>
                              <a:lnTo>
                                <a:pt x="646976" y="185750"/>
                              </a:lnTo>
                              <a:lnTo>
                                <a:pt x="645007" y="183324"/>
                              </a:lnTo>
                              <a:lnTo>
                                <a:pt x="639559" y="182765"/>
                              </a:lnTo>
                              <a:lnTo>
                                <a:pt x="637120" y="184721"/>
                              </a:lnTo>
                              <a:lnTo>
                                <a:pt x="622300" y="325107"/>
                              </a:lnTo>
                              <a:lnTo>
                                <a:pt x="621474" y="324637"/>
                              </a:lnTo>
                              <a:lnTo>
                                <a:pt x="621474" y="335991"/>
                              </a:lnTo>
                              <a:lnTo>
                                <a:pt x="621474" y="476618"/>
                              </a:lnTo>
                              <a:lnTo>
                                <a:pt x="513499" y="553593"/>
                              </a:lnTo>
                              <a:lnTo>
                                <a:pt x="508838" y="550926"/>
                              </a:lnTo>
                              <a:lnTo>
                                <a:pt x="508838" y="562279"/>
                              </a:lnTo>
                              <a:lnTo>
                                <a:pt x="508838" y="702589"/>
                              </a:lnTo>
                              <a:lnTo>
                                <a:pt x="386740" y="772744"/>
                              </a:lnTo>
                              <a:lnTo>
                                <a:pt x="264668" y="702602"/>
                              </a:lnTo>
                              <a:lnTo>
                                <a:pt x="264668" y="562292"/>
                              </a:lnTo>
                              <a:lnTo>
                                <a:pt x="386753" y="492137"/>
                              </a:lnTo>
                              <a:lnTo>
                                <a:pt x="508838" y="562279"/>
                              </a:lnTo>
                              <a:lnTo>
                                <a:pt x="508838" y="550926"/>
                              </a:lnTo>
                              <a:lnTo>
                                <a:pt x="391439" y="483463"/>
                              </a:lnTo>
                              <a:lnTo>
                                <a:pt x="377596" y="335838"/>
                              </a:lnTo>
                              <a:lnTo>
                                <a:pt x="499402" y="265849"/>
                              </a:lnTo>
                              <a:lnTo>
                                <a:pt x="621474" y="335991"/>
                              </a:lnTo>
                              <a:lnTo>
                                <a:pt x="621474" y="324637"/>
                              </a:lnTo>
                              <a:lnTo>
                                <a:pt x="503034" y="256552"/>
                              </a:lnTo>
                              <a:lnTo>
                                <a:pt x="502323" y="255320"/>
                              </a:lnTo>
                              <a:lnTo>
                                <a:pt x="499681" y="254635"/>
                              </a:lnTo>
                              <a:lnTo>
                                <a:pt x="499503" y="254520"/>
                              </a:lnTo>
                              <a:lnTo>
                                <a:pt x="499287" y="254520"/>
                              </a:lnTo>
                              <a:lnTo>
                                <a:pt x="499097" y="254635"/>
                              </a:lnTo>
                              <a:lnTo>
                                <a:pt x="496481" y="255320"/>
                              </a:lnTo>
                              <a:lnTo>
                                <a:pt x="495769" y="256552"/>
                              </a:lnTo>
                              <a:lnTo>
                                <a:pt x="370814" y="328345"/>
                              </a:lnTo>
                              <a:lnTo>
                                <a:pt x="369189" y="328498"/>
                              </a:lnTo>
                              <a:lnTo>
                                <a:pt x="367919" y="330009"/>
                              </a:lnTo>
                              <a:lnTo>
                                <a:pt x="367525" y="330238"/>
                              </a:lnTo>
                              <a:lnTo>
                                <a:pt x="367423" y="330619"/>
                              </a:lnTo>
                              <a:lnTo>
                                <a:pt x="367182" y="330898"/>
                              </a:lnTo>
                              <a:lnTo>
                                <a:pt x="367220" y="331355"/>
                              </a:lnTo>
                              <a:lnTo>
                                <a:pt x="366712" y="333248"/>
                              </a:lnTo>
                              <a:lnTo>
                                <a:pt x="367525" y="334670"/>
                              </a:lnTo>
                              <a:lnTo>
                                <a:pt x="381520" y="483755"/>
                              </a:lnTo>
                              <a:lnTo>
                                <a:pt x="264668" y="550900"/>
                              </a:lnTo>
                              <a:lnTo>
                                <a:pt x="264668" y="410718"/>
                              </a:lnTo>
                              <a:lnTo>
                                <a:pt x="262458" y="408508"/>
                              </a:lnTo>
                              <a:lnTo>
                                <a:pt x="256984" y="408508"/>
                              </a:lnTo>
                              <a:lnTo>
                                <a:pt x="254762" y="410718"/>
                              </a:lnTo>
                              <a:lnTo>
                                <a:pt x="254762" y="550900"/>
                              </a:lnTo>
                              <a:lnTo>
                                <a:pt x="254762" y="562279"/>
                              </a:lnTo>
                              <a:lnTo>
                                <a:pt x="254762" y="702602"/>
                              </a:lnTo>
                              <a:lnTo>
                                <a:pt x="132676" y="772744"/>
                              </a:lnTo>
                              <a:lnTo>
                                <a:pt x="10617" y="702602"/>
                              </a:lnTo>
                              <a:lnTo>
                                <a:pt x="10617" y="562279"/>
                              </a:lnTo>
                              <a:lnTo>
                                <a:pt x="132689" y="492137"/>
                              </a:lnTo>
                              <a:lnTo>
                                <a:pt x="254762" y="562279"/>
                              </a:lnTo>
                              <a:lnTo>
                                <a:pt x="254762" y="550900"/>
                              </a:lnTo>
                              <a:lnTo>
                                <a:pt x="136309" y="482841"/>
                              </a:lnTo>
                              <a:lnTo>
                                <a:pt x="135610" y="481609"/>
                              </a:lnTo>
                              <a:lnTo>
                                <a:pt x="132981" y="480923"/>
                              </a:lnTo>
                              <a:lnTo>
                                <a:pt x="132803" y="480809"/>
                              </a:lnTo>
                              <a:lnTo>
                                <a:pt x="132588" y="480809"/>
                              </a:lnTo>
                              <a:lnTo>
                                <a:pt x="132397" y="480923"/>
                              </a:lnTo>
                              <a:lnTo>
                                <a:pt x="129768" y="481609"/>
                              </a:lnTo>
                              <a:lnTo>
                                <a:pt x="129044" y="482841"/>
                              </a:lnTo>
                              <a:lnTo>
                                <a:pt x="4318" y="554507"/>
                              </a:lnTo>
                              <a:lnTo>
                                <a:pt x="2921" y="554507"/>
                              </a:lnTo>
                              <a:lnTo>
                                <a:pt x="1016" y="556412"/>
                              </a:lnTo>
                              <a:lnTo>
                                <a:pt x="812" y="556526"/>
                              </a:lnTo>
                              <a:lnTo>
                                <a:pt x="774" y="556653"/>
                              </a:lnTo>
                              <a:lnTo>
                                <a:pt x="711" y="556907"/>
                              </a:lnTo>
                              <a:lnTo>
                                <a:pt x="0" y="559536"/>
                              </a:lnTo>
                              <a:lnTo>
                                <a:pt x="711" y="560768"/>
                              </a:lnTo>
                              <a:lnTo>
                                <a:pt x="711" y="704100"/>
                              </a:lnTo>
                              <a:lnTo>
                                <a:pt x="0" y="705319"/>
                              </a:lnTo>
                              <a:lnTo>
                                <a:pt x="711" y="707974"/>
                              </a:lnTo>
                              <a:lnTo>
                                <a:pt x="711" y="708152"/>
                              </a:lnTo>
                              <a:lnTo>
                                <a:pt x="812" y="708342"/>
                              </a:lnTo>
                              <a:lnTo>
                                <a:pt x="1016" y="708469"/>
                              </a:lnTo>
                              <a:lnTo>
                                <a:pt x="2921" y="710361"/>
                              </a:lnTo>
                              <a:lnTo>
                                <a:pt x="4318" y="710361"/>
                              </a:lnTo>
                              <a:lnTo>
                                <a:pt x="127749" y="781291"/>
                              </a:lnTo>
                              <a:lnTo>
                                <a:pt x="127749" y="927150"/>
                              </a:lnTo>
                              <a:lnTo>
                                <a:pt x="129959" y="929347"/>
                              </a:lnTo>
                              <a:lnTo>
                                <a:pt x="135432" y="929347"/>
                              </a:lnTo>
                              <a:lnTo>
                                <a:pt x="137642" y="927150"/>
                              </a:lnTo>
                              <a:lnTo>
                                <a:pt x="137642" y="781291"/>
                              </a:lnTo>
                              <a:lnTo>
                                <a:pt x="259715" y="711136"/>
                              </a:lnTo>
                              <a:lnTo>
                                <a:pt x="383120" y="782040"/>
                              </a:lnTo>
                              <a:lnTo>
                                <a:pt x="383832" y="783247"/>
                              </a:lnTo>
                              <a:lnTo>
                                <a:pt x="386461" y="783958"/>
                              </a:lnTo>
                              <a:lnTo>
                                <a:pt x="386651" y="784059"/>
                              </a:lnTo>
                              <a:lnTo>
                                <a:pt x="386867" y="784059"/>
                              </a:lnTo>
                              <a:lnTo>
                                <a:pt x="387045" y="783958"/>
                              </a:lnTo>
                              <a:lnTo>
                                <a:pt x="389674" y="783247"/>
                              </a:lnTo>
                              <a:lnTo>
                                <a:pt x="390372" y="782053"/>
                              </a:lnTo>
                              <a:lnTo>
                                <a:pt x="515112" y="710361"/>
                              </a:lnTo>
                              <a:lnTo>
                                <a:pt x="516521" y="710361"/>
                              </a:lnTo>
                              <a:lnTo>
                                <a:pt x="518414" y="708469"/>
                              </a:lnTo>
                              <a:lnTo>
                                <a:pt x="518629" y="708342"/>
                              </a:lnTo>
                              <a:lnTo>
                                <a:pt x="518731" y="708152"/>
                              </a:lnTo>
                              <a:lnTo>
                                <a:pt x="518731" y="707974"/>
                              </a:lnTo>
                              <a:lnTo>
                                <a:pt x="519442" y="705319"/>
                              </a:lnTo>
                              <a:lnTo>
                                <a:pt x="518731" y="704100"/>
                              </a:lnTo>
                              <a:lnTo>
                                <a:pt x="518731" y="561975"/>
                              </a:lnTo>
                              <a:lnTo>
                                <a:pt x="622769" y="487794"/>
                              </a:lnTo>
                              <a:lnTo>
                                <a:pt x="644410" y="626859"/>
                              </a:lnTo>
                              <a:lnTo>
                                <a:pt x="646950" y="628700"/>
                              </a:lnTo>
                              <a:lnTo>
                                <a:pt x="652348" y="627862"/>
                              </a:lnTo>
                              <a:lnTo>
                                <a:pt x="654202" y="625348"/>
                              </a:lnTo>
                              <a:lnTo>
                                <a:pt x="632561" y="486308"/>
                              </a:lnTo>
                              <a:lnTo>
                                <a:pt x="763663" y="528713"/>
                              </a:lnTo>
                              <a:lnTo>
                                <a:pt x="765238" y="529831"/>
                              </a:lnTo>
                              <a:lnTo>
                                <a:pt x="766533" y="529640"/>
                              </a:lnTo>
                              <a:lnTo>
                                <a:pt x="767003" y="529780"/>
                              </a:lnTo>
                              <a:lnTo>
                                <a:pt x="767638" y="529463"/>
                              </a:lnTo>
                              <a:lnTo>
                                <a:pt x="768337" y="529348"/>
                              </a:lnTo>
                              <a:lnTo>
                                <a:pt x="768604" y="528967"/>
                              </a:lnTo>
                              <a:lnTo>
                                <a:pt x="769797" y="528370"/>
                              </a:lnTo>
                              <a:lnTo>
                                <a:pt x="770407" y="526516"/>
                              </a:lnTo>
                              <a:lnTo>
                                <a:pt x="855726" y="409651"/>
                              </a:lnTo>
                              <a:lnTo>
                                <a:pt x="857275" y="408520"/>
                              </a:lnTo>
                              <a:lnTo>
                                <a:pt x="857478" y="407250"/>
                              </a:lnTo>
                              <a:lnTo>
                                <a:pt x="857770" y="406844"/>
                              </a:lnTo>
                              <a:lnTo>
                                <a:pt x="857656" y="406146"/>
                              </a:lnTo>
                              <a:lnTo>
                                <a:pt x="857770" y="405447"/>
                              </a:lnTo>
                              <a:lnTo>
                                <a:pt x="857478" y="405066"/>
                              </a:lnTo>
                              <a:lnTo>
                                <a:pt x="857275" y="403745"/>
                              </a:lnTo>
                              <a:lnTo>
                                <a:pt x="855687" y="402615"/>
                              </a:lnTo>
                              <a:lnTo>
                                <a:pt x="846023" y="389382"/>
                              </a:lnTo>
                              <a:lnTo>
                                <a:pt x="846023" y="406146"/>
                              </a:lnTo>
                              <a:lnTo>
                                <a:pt x="764044" y="518464"/>
                              </a:lnTo>
                              <a:lnTo>
                                <a:pt x="631380" y="475564"/>
                              </a:lnTo>
                              <a:lnTo>
                                <a:pt x="631380" y="336727"/>
                              </a:lnTo>
                              <a:lnTo>
                                <a:pt x="764032" y="293827"/>
                              </a:lnTo>
                              <a:lnTo>
                                <a:pt x="846023" y="406146"/>
                              </a:lnTo>
                              <a:lnTo>
                                <a:pt x="846023" y="389382"/>
                              </a:lnTo>
                              <a:lnTo>
                                <a:pt x="771410" y="287172"/>
                              </a:lnTo>
                              <a:lnTo>
                                <a:pt x="815086" y="153416"/>
                              </a:lnTo>
                              <a:lnTo>
                                <a:pt x="953147" y="124218"/>
                              </a:lnTo>
                              <a:lnTo>
                                <a:pt x="1054023" y="224650"/>
                              </a:lnTo>
                              <a:lnTo>
                                <a:pt x="1054392" y="225971"/>
                              </a:lnTo>
                              <a:lnTo>
                                <a:pt x="1056703" y="227317"/>
                              </a:lnTo>
                              <a:lnTo>
                                <a:pt x="1056868" y="227469"/>
                              </a:lnTo>
                              <a:lnTo>
                                <a:pt x="1057071" y="227520"/>
                              </a:lnTo>
                              <a:lnTo>
                                <a:pt x="1057262" y="227469"/>
                              </a:lnTo>
                              <a:lnTo>
                                <a:pt x="1060069" y="227469"/>
                              </a:lnTo>
                              <a:lnTo>
                                <a:pt x="1061072" y="226453"/>
                              </a:lnTo>
                              <a:lnTo>
                                <a:pt x="1198626" y="189788"/>
                              </a:lnTo>
                              <a:lnTo>
                                <a:pt x="1298333" y="289013"/>
                              </a:lnTo>
                              <a:lnTo>
                                <a:pt x="1260386" y="429882"/>
                              </a:lnTo>
                              <a:lnTo>
                                <a:pt x="1261935" y="432574"/>
                              </a:lnTo>
                              <a:lnTo>
                                <a:pt x="1267294" y="433997"/>
                              </a:lnTo>
                              <a:lnTo>
                                <a:pt x="1269987" y="432435"/>
                              </a:lnTo>
                              <a:lnTo>
                                <a:pt x="1307909" y="291541"/>
                              </a:lnTo>
                              <a:lnTo>
                                <a:pt x="1449463" y="253771"/>
                              </a:lnTo>
                              <a:lnTo>
                                <a:pt x="1451013" y="251066"/>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id="Graphic 41" o:spid="_x0000_s1026" style="position:absolute;margin-left:357.55pt;margin-top:14.3pt;width:114.3pt;height:73.2pt;z-index:-251651072;visibility:visible;mso-wrap-style:square;mso-wrap-distance-left:0;mso-wrap-distance-top:0;mso-wrap-distance-right:0;mso-wrap-distance-bottom:0;mso-position-horizontal:absolute;mso-position-horizontal-relative:page;mso-position-vertical:absolute;mso-position-vertical-relative:text;v-text-anchor:top" coordsize="1451610,929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" path="m1451013,251066r-1334,-5258l1446885,244259r-141579,37757l1205699,182841,1242123,47294,1383753,9525r1550,-2706l1383868,1562,1381175,,1238135,38163r-1371,-381l1234465,39128r-279,64l1234097,39331r-1461,2579l1233017,43307r-36881,136944l1059929,216573,959269,116382r-254,-1244l956386,113449r-3213,-38l952258,114325,812876,143814,709117,40538r-3137,l702106,44386r,3124l805599,150533,762000,284124,632155,326123,646976,185750r-1969,-2426l639559,182765r-2439,1956l622300,325107r-826,-470l621474,335991r,140627l513499,553593r-4661,-2667l508838,562279r,140310l386740,772744,264668,702602r,-140310l386753,492137r122085,70142l508838,550926,391439,483463,377596,335838,499402,265849r122072,70142l621474,324637,503034,256552r-711,-1232l499681,254635r-178,-115l499287,254520r-190,115l496481,255320r-712,1232l370814,328345r-1625,153l367919,330009r-394,229l367423,330619r-241,279l367220,331355r-508,1893l367525,334670r13995,149085l264668,550900r,-140182l262458,408508r-5474,l254762,410718r,140182l254762,562279r,140323l132676,772744,10617,702602r,-140323l132689,492137r122073,70142l254762,550900,136309,482841r-699,-1232l132981,480923r-178,-114l132588,480809r-191,114l129768,481609r-724,1232l4318,554507r-1397,l1016,556412r-204,114l774,556653r-63,254l,559536r711,1232l711,704100,,705319r711,2655l711,708152r101,190l1016,708469r1905,1892l4318,710361r123431,70930l127749,927150r2210,2197l135432,929347r2210,-2197l137642,781291,259715,711136r123405,70904l383832,783247r2629,711l386651,784059r216,l387045,783958r2629,-711l390372,782053,515112,710361r1409,l518414,708469r215,-127l518731,708152r,-178l519442,705319r-711,-1219l518731,561975,622769,487794r21641,139065l646950,628700r5398,-838l654202,625348,632561,486308r131102,42405l765238,529831r1295,-191l767003,529780r635,-317l768337,529348r267,-381l769797,528370r610,-1854l855726,409651r1549,-1131l857478,407250r292,-406l857656,406146r114,-699l857478,405066r-203,-1321l855687,402615r-9664,-13233l846023,406146,764044,518464,631380,475564r,-138837l764032,293827r81991,112319l846023,389382,771410,287172,815086,153416,953147,124218r100876,100432l1054392,225971r2311,1346l1056868,227469r203,51l1057262,227469r2807,l1061072,226453r137554,-36665l1298333,289013r-37947,140869l1261935,432574r5359,1423l1269987,432435r37922,-140894l1449463,253771r1550,-2705xe" fillcolor="black" stroked="f">
                <v:path arrowok="t"/>
                <w10:wrap type="topAndBottom" anchorx="page"/>
              </v:shape>
            </w:pict>
          </mc:Fallback>
        </mc:AlternateContent>
      </w:r>
      <w:r w:rsidRPr="00FF3EE9">
        <w:rPr>
          <w:b/>
        </w:rPr>
        <w:tab/>
      </w:r>
      <w:r w:rsidR="00F44B33">
        <w:rPr>
          <w:b/>
        </w:rPr>
        <w:t xml:space="preserve">  </w:t>
      </w:r>
      <w:r w:rsidRPr="00FF3EE9">
        <w:rPr>
          <w:b/>
        </w:rPr>
        <w:t>14                                 15                           16                            17</w:t>
      </w:r>
    </w:p>
    <w:p w:rsidR="007D29ED" w:rsidRPr="00FF3EE9" w:rsidRDefault="007D29ED" w:rsidP="00FF3EE9">
      <w:pPr>
        <w:spacing w:before="34"/>
        <w:jc w:val="both"/>
        <w:rPr>
          <w:b/>
        </w:rPr>
      </w:pPr>
      <w:r w:rsidRPr="00FF3EE9">
        <w:rPr>
          <w:b/>
          <w:noProof/>
        </w:rPr>
        <mc:AlternateContent>
          <mc:Choice Requires="wps">
            <w:drawing>
              <wp:anchor distT="0" distB="0" distL="0" distR="0" simplePos="0" relativeHeight="251666432" behindDoc="1" locked="0" layoutInCell="1" allowOverlap="1" wp14:anchorId="6D729098" wp14:editId="5F2202F7">
                <wp:simplePos x="0" y="0"/>
                <wp:positionH relativeFrom="page">
                  <wp:posOffset>932395</wp:posOffset>
                </wp:positionH>
                <wp:positionV relativeFrom="paragraph">
                  <wp:posOffset>471023</wp:posOffset>
                </wp:positionV>
                <wp:extent cx="2094864" cy="551815"/>
                <wp:effectExtent l="0" t="0" r="0" b="0"/>
                <wp:wrapTopAndBottom/>
                <wp:docPr id="42" name="Graphic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4864" cy="551815"/>
                        </a:xfrm>
                        <a:custGeom>
                          <a:avLst/>
                          <a:gdLst/>
                          <a:ahLst/>
                          <a:cxnLst/>
                          <a:rect l="l" t="t" r="r" b="b"/>
                          <a:pathLst>
                            <a:path w="2094864" h="551815">
                              <a:moveTo>
                                <a:pt x="257644" y="282994"/>
                              </a:moveTo>
                              <a:lnTo>
                                <a:pt x="254965" y="275945"/>
                              </a:lnTo>
                              <a:lnTo>
                                <a:pt x="252006" y="274739"/>
                              </a:lnTo>
                              <a:lnTo>
                                <a:pt x="184315" y="334162"/>
                              </a:lnTo>
                              <a:lnTo>
                                <a:pt x="182003" y="336207"/>
                              </a:lnTo>
                              <a:lnTo>
                                <a:pt x="181203" y="340702"/>
                              </a:lnTo>
                              <a:lnTo>
                                <a:pt x="183883" y="347751"/>
                              </a:lnTo>
                              <a:lnTo>
                                <a:pt x="186842" y="348957"/>
                              </a:lnTo>
                              <a:lnTo>
                                <a:pt x="256844" y="287489"/>
                              </a:lnTo>
                              <a:lnTo>
                                <a:pt x="257644" y="282994"/>
                              </a:lnTo>
                              <a:close/>
                            </a:path>
                            <a:path w="2094864" h="551815">
                              <a:moveTo>
                                <a:pt x="542061" y="418223"/>
                              </a:moveTo>
                              <a:lnTo>
                                <a:pt x="541261" y="413715"/>
                              </a:lnTo>
                              <a:lnTo>
                                <a:pt x="458635" y="341185"/>
                              </a:lnTo>
                              <a:lnTo>
                                <a:pt x="455688" y="342392"/>
                              </a:lnTo>
                              <a:lnTo>
                                <a:pt x="453009" y="349440"/>
                              </a:lnTo>
                              <a:lnTo>
                                <a:pt x="453796" y="353949"/>
                              </a:lnTo>
                              <a:lnTo>
                                <a:pt x="534111" y="424446"/>
                              </a:lnTo>
                              <a:lnTo>
                                <a:pt x="536422" y="426478"/>
                              </a:lnTo>
                              <a:lnTo>
                                <a:pt x="539381" y="425272"/>
                              </a:lnTo>
                              <a:lnTo>
                                <a:pt x="542061" y="418223"/>
                              </a:lnTo>
                              <a:close/>
                            </a:path>
                            <a:path w="2094864" h="551815">
                              <a:moveTo>
                                <a:pt x="723265" y="418223"/>
                              </a:moveTo>
                              <a:lnTo>
                                <a:pt x="722464" y="413715"/>
                              </a:lnTo>
                              <a:lnTo>
                                <a:pt x="639851" y="341185"/>
                              </a:lnTo>
                              <a:lnTo>
                                <a:pt x="636879" y="342392"/>
                              </a:lnTo>
                              <a:lnTo>
                                <a:pt x="634212" y="349440"/>
                              </a:lnTo>
                              <a:lnTo>
                                <a:pt x="635012" y="353949"/>
                              </a:lnTo>
                              <a:lnTo>
                                <a:pt x="715314" y="424446"/>
                              </a:lnTo>
                              <a:lnTo>
                                <a:pt x="717613" y="426478"/>
                              </a:lnTo>
                              <a:lnTo>
                                <a:pt x="720585" y="425272"/>
                              </a:lnTo>
                              <a:lnTo>
                                <a:pt x="723265" y="418223"/>
                              </a:lnTo>
                              <a:close/>
                            </a:path>
                            <a:path w="2094864" h="551815">
                              <a:moveTo>
                                <a:pt x="917079" y="340702"/>
                              </a:moveTo>
                              <a:lnTo>
                                <a:pt x="916292" y="336207"/>
                              </a:lnTo>
                              <a:lnTo>
                                <a:pt x="846277" y="274739"/>
                              </a:lnTo>
                              <a:lnTo>
                                <a:pt x="843305" y="275945"/>
                              </a:lnTo>
                              <a:lnTo>
                                <a:pt x="840638" y="282994"/>
                              </a:lnTo>
                              <a:lnTo>
                                <a:pt x="841438" y="287489"/>
                              </a:lnTo>
                              <a:lnTo>
                                <a:pt x="909116" y="346913"/>
                              </a:lnTo>
                              <a:lnTo>
                                <a:pt x="911440" y="348957"/>
                              </a:lnTo>
                              <a:lnTo>
                                <a:pt x="914400" y="347751"/>
                              </a:lnTo>
                              <a:lnTo>
                                <a:pt x="917079" y="340702"/>
                              </a:lnTo>
                              <a:close/>
                            </a:path>
                            <a:path w="2094864" h="551815">
                              <a:moveTo>
                                <a:pt x="1085684" y="418223"/>
                              </a:moveTo>
                              <a:lnTo>
                                <a:pt x="1084872" y="413715"/>
                              </a:lnTo>
                              <a:lnTo>
                                <a:pt x="1002233" y="341185"/>
                              </a:lnTo>
                              <a:lnTo>
                                <a:pt x="999299" y="342392"/>
                              </a:lnTo>
                              <a:lnTo>
                                <a:pt x="996581" y="349440"/>
                              </a:lnTo>
                              <a:lnTo>
                                <a:pt x="997381" y="353949"/>
                              </a:lnTo>
                              <a:lnTo>
                                <a:pt x="1077709" y="424446"/>
                              </a:lnTo>
                              <a:lnTo>
                                <a:pt x="1080033" y="426478"/>
                              </a:lnTo>
                              <a:lnTo>
                                <a:pt x="1082954" y="425272"/>
                              </a:lnTo>
                              <a:lnTo>
                                <a:pt x="1085684" y="418223"/>
                              </a:lnTo>
                              <a:close/>
                            </a:path>
                            <a:path w="2094864" h="551815">
                              <a:moveTo>
                                <a:pt x="1254302" y="407149"/>
                              </a:moveTo>
                              <a:lnTo>
                                <a:pt x="1253490" y="402653"/>
                              </a:lnTo>
                              <a:lnTo>
                                <a:pt x="1183462" y="341185"/>
                              </a:lnTo>
                              <a:lnTo>
                                <a:pt x="1180528" y="342392"/>
                              </a:lnTo>
                              <a:lnTo>
                                <a:pt x="1177810" y="349440"/>
                              </a:lnTo>
                              <a:lnTo>
                                <a:pt x="1178610" y="353949"/>
                              </a:lnTo>
                              <a:lnTo>
                                <a:pt x="1246327" y="413385"/>
                              </a:lnTo>
                              <a:lnTo>
                                <a:pt x="1248651" y="415404"/>
                              </a:lnTo>
                              <a:lnTo>
                                <a:pt x="1251572" y="414197"/>
                              </a:lnTo>
                              <a:lnTo>
                                <a:pt x="1254302" y="407149"/>
                              </a:lnTo>
                              <a:close/>
                            </a:path>
                            <a:path w="2094864" h="551815">
                              <a:moveTo>
                                <a:pt x="1448041" y="418223"/>
                              </a:moveTo>
                              <a:lnTo>
                                <a:pt x="1447228" y="413715"/>
                              </a:lnTo>
                              <a:lnTo>
                                <a:pt x="1364691" y="341185"/>
                              </a:lnTo>
                              <a:lnTo>
                                <a:pt x="1361668" y="342392"/>
                              </a:lnTo>
                              <a:lnTo>
                                <a:pt x="1359039" y="349440"/>
                              </a:lnTo>
                              <a:lnTo>
                                <a:pt x="1359852" y="353949"/>
                              </a:lnTo>
                              <a:lnTo>
                                <a:pt x="1440065" y="424446"/>
                              </a:lnTo>
                              <a:lnTo>
                                <a:pt x="1442389" y="426478"/>
                              </a:lnTo>
                              <a:lnTo>
                                <a:pt x="1445412" y="425272"/>
                              </a:lnTo>
                              <a:lnTo>
                                <a:pt x="1448041" y="418223"/>
                              </a:lnTo>
                              <a:close/>
                            </a:path>
                            <a:path w="2094864" h="551815">
                              <a:moveTo>
                                <a:pt x="1616659" y="407149"/>
                              </a:moveTo>
                              <a:lnTo>
                                <a:pt x="1615846" y="402653"/>
                              </a:lnTo>
                              <a:lnTo>
                                <a:pt x="1545818" y="341185"/>
                              </a:lnTo>
                              <a:lnTo>
                                <a:pt x="1542897" y="342392"/>
                              </a:lnTo>
                              <a:lnTo>
                                <a:pt x="1540167" y="349440"/>
                              </a:lnTo>
                              <a:lnTo>
                                <a:pt x="1540979" y="353949"/>
                              </a:lnTo>
                              <a:lnTo>
                                <a:pt x="1608683" y="413385"/>
                              </a:lnTo>
                              <a:lnTo>
                                <a:pt x="1611007" y="415404"/>
                              </a:lnTo>
                              <a:lnTo>
                                <a:pt x="1613928" y="414197"/>
                              </a:lnTo>
                              <a:lnTo>
                                <a:pt x="1616659" y="407149"/>
                              </a:lnTo>
                              <a:close/>
                            </a:path>
                            <a:path w="2094864" h="551815">
                              <a:moveTo>
                                <a:pt x="1810499" y="418223"/>
                              </a:moveTo>
                              <a:lnTo>
                                <a:pt x="1809686" y="413715"/>
                              </a:lnTo>
                              <a:lnTo>
                                <a:pt x="1727047" y="341185"/>
                              </a:lnTo>
                              <a:lnTo>
                                <a:pt x="1724126" y="342392"/>
                              </a:lnTo>
                              <a:lnTo>
                                <a:pt x="1721396" y="349440"/>
                              </a:lnTo>
                              <a:lnTo>
                                <a:pt x="1722208" y="353949"/>
                              </a:lnTo>
                              <a:lnTo>
                                <a:pt x="1802523" y="424446"/>
                              </a:lnTo>
                              <a:lnTo>
                                <a:pt x="1804847" y="426478"/>
                              </a:lnTo>
                              <a:lnTo>
                                <a:pt x="1807781" y="425272"/>
                              </a:lnTo>
                              <a:lnTo>
                                <a:pt x="1810499" y="418223"/>
                              </a:lnTo>
                              <a:close/>
                            </a:path>
                            <a:path w="2094864" h="551815">
                              <a:moveTo>
                                <a:pt x="2004237" y="340702"/>
                              </a:moveTo>
                              <a:lnTo>
                                <a:pt x="2003539" y="336207"/>
                              </a:lnTo>
                              <a:lnTo>
                                <a:pt x="1935822" y="276771"/>
                              </a:lnTo>
                              <a:lnTo>
                                <a:pt x="1933511" y="274739"/>
                              </a:lnTo>
                              <a:lnTo>
                                <a:pt x="1930476" y="275945"/>
                              </a:lnTo>
                              <a:lnTo>
                                <a:pt x="1927860" y="282994"/>
                              </a:lnTo>
                              <a:lnTo>
                                <a:pt x="1928660" y="287489"/>
                              </a:lnTo>
                              <a:lnTo>
                                <a:pt x="1998687" y="348957"/>
                              </a:lnTo>
                              <a:lnTo>
                                <a:pt x="2001621" y="347751"/>
                              </a:lnTo>
                              <a:lnTo>
                                <a:pt x="2004237" y="340702"/>
                              </a:lnTo>
                              <a:close/>
                            </a:path>
                            <a:path w="2094864" h="551815">
                              <a:moveTo>
                                <a:pt x="2094852" y="146354"/>
                              </a:moveTo>
                              <a:lnTo>
                                <a:pt x="2094153" y="142430"/>
                              </a:lnTo>
                              <a:lnTo>
                                <a:pt x="2094153" y="142138"/>
                              </a:lnTo>
                              <a:lnTo>
                                <a:pt x="2094052" y="141859"/>
                              </a:lnTo>
                              <a:lnTo>
                                <a:pt x="2093861" y="141706"/>
                              </a:lnTo>
                              <a:lnTo>
                                <a:pt x="2092032" y="138836"/>
                              </a:lnTo>
                              <a:lnTo>
                                <a:pt x="2090610" y="138836"/>
                              </a:lnTo>
                              <a:lnTo>
                                <a:pt x="2084463" y="133438"/>
                              </a:lnTo>
                              <a:lnTo>
                                <a:pt x="2084463" y="150456"/>
                              </a:lnTo>
                              <a:lnTo>
                                <a:pt x="2084463" y="301040"/>
                              </a:lnTo>
                              <a:lnTo>
                                <a:pt x="1998776" y="376326"/>
                              </a:lnTo>
                              <a:lnTo>
                                <a:pt x="1913026" y="301053"/>
                              </a:lnTo>
                              <a:lnTo>
                                <a:pt x="1913026" y="150444"/>
                              </a:lnTo>
                              <a:lnTo>
                                <a:pt x="1998789" y="75171"/>
                              </a:lnTo>
                              <a:lnTo>
                                <a:pt x="2084463" y="150456"/>
                              </a:lnTo>
                              <a:lnTo>
                                <a:pt x="2084463" y="133438"/>
                              </a:lnTo>
                              <a:lnTo>
                                <a:pt x="2002269" y="61226"/>
                              </a:lnTo>
                              <a:lnTo>
                                <a:pt x="2001621" y="59448"/>
                              </a:lnTo>
                              <a:lnTo>
                                <a:pt x="1999068" y="58407"/>
                              </a:lnTo>
                              <a:lnTo>
                                <a:pt x="1998891" y="58242"/>
                              </a:lnTo>
                              <a:lnTo>
                                <a:pt x="1998687" y="58242"/>
                              </a:lnTo>
                              <a:lnTo>
                                <a:pt x="1998510" y="58394"/>
                              </a:lnTo>
                              <a:lnTo>
                                <a:pt x="1995868" y="59448"/>
                              </a:lnTo>
                              <a:lnTo>
                                <a:pt x="1995157" y="61341"/>
                              </a:lnTo>
                              <a:lnTo>
                                <a:pt x="1909953" y="136131"/>
                              </a:lnTo>
                              <a:lnTo>
                                <a:pt x="1858733" y="1219"/>
                              </a:lnTo>
                              <a:lnTo>
                                <a:pt x="1855711" y="0"/>
                              </a:lnTo>
                              <a:lnTo>
                                <a:pt x="1851063" y="4076"/>
                              </a:lnTo>
                              <a:lnTo>
                                <a:pt x="1850364" y="8585"/>
                              </a:lnTo>
                              <a:lnTo>
                                <a:pt x="1899754" y="138836"/>
                              </a:lnTo>
                              <a:lnTo>
                                <a:pt x="1800809" y="138836"/>
                              </a:lnTo>
                              <a:lnTo>
                                <a:pt x="1798688" y="142138"/>
                              </a:lnTo>
                              <a:lnTo>
                                <a:pt x="1798688" y="150266"/>
                              </a:lnTo>
                              <a:lnTo>
                                <a:pt x="1800809" y="153568"/>
                              </a:lnTo>
                              <a:lnTo>
                                <a:pt x="1903336" y="153568"/>
                              </a:lnTo>
                              <a:lnTo>
                                <a:pt x="1903336" y="301040"/>
                              </a:lnTo>
                              <a:lnTo>
                                <a:pt x="1817560" y="376339"/>
                              </a:lnTo>
                              <a:lnTo>
                                <a:pt x="1730463" y="299885"/>
                              </a:lnTo>
                              <a:lnTo>
                                <a:pt x="1729778" y="298094"/>
                              </a:lnTo>
                              <a:lnTo>
                                <a:pt x="1727225" y="297040"/>
                              </a:lnTo>
                              <a:lnTo>
                                <a:pt x="1727047" y="296875"/>
                              </a:lnTo>
                              <a:lnTo>
                                <a:pt x="1726844" y="296875"/>
                              </a:lnTo>
                              <a:lnTo>
                                <a:pt x="1726653" y="297040"/>
                              </a:lnTo>
                              <a:lnTo>
                                <a:pt x="1724126" y="298094"/>
                              </a:lnTo>
                              <a:lnTo>
                                <a:pt x="1723428" y="299872"/>
                              </a:lnTo>
                              <a:lnTo>
                                <a:pt x="1636331" y="376339"/>
                              </a:lnTo>
                              <a:lnTo>
                                <a:pt x="1549349" y="299986"/>
                              </a:lnTo>
                              <a:lnTo>
                                <a:pt x="1548650" y="298094"/>
                              </a:lnTo>
                              <a:lnTo>
                                <a:pt x="1545983" y="297027"/>
                              </a:lnTo>
                              <a:lnTo>
                                <a:pt x="1545818" y="296875"/>
                              </a:lnTo>
                              <a:lnTo>
                                <a:pt x="1545615" y="296875"/>
                              </a:lnTo>
                              <a:lnTo>
                                <a:pt x="1545424" y="297040"/>
                              </a:lnTo>
                              <a:lnTo>
                                <a:pt x="1542897" y="298094"/>
                              </a:lnTo>
                              <a:lnTo>
                                <a:pt x="1542199" y="299872"/>
                              </a:lnTo>
                              <a:lnTo>
                                <a:pt x="1455140" y="376377"/>
                              </a:lnTo>
                              <a:lnTo>
                                <a:pt x="1368056" y="299847"/>
                              </a:lnTo>
                              <a:lnTo>
                                <a:pt x="1367409" y="298094"/>
                              </a:lnTo>
                              <a:lnTo>
                                <a:pt x="1364869" y="297040"/>
                              </a:lnTo>
                              <a:lnTo>
                                <a:pt x="1364691" y="296875"/>
                              </a:lnTo>
                              <a:lnTo>
                                <a:pt x="1364488" y="296875"/>
                              </a:lnTo>
                              <a:lnTo>
                                <a:pt x="1364310" y="297027"/>
                              </a:lnTo>
                              <a:lnTo>
                                <a:pt x="1361668" y="298094"/>
                              </a:lnTo>
                              <a:lnTo>
                                <a:pt x="1360970" y="299974"/>
                              </a:lnTo>
                              <a:lnTo>
                                <a:pt x="1273962" y="376339"/>
                              </a:lnTo>
                              <a:lnTo>
                                <a:pt x="1186865" y="299872"/>
                              </a:lnTo>
                              <a:lnTo>
                                <a:pt x="1186180" y="298094"/>
                              </a:lnTo>
                              <a:lnTo>
                                <a:pt x="1183640" y="297040"/>
                              </a:lnTo>
                              <a:lnTo>
                                <a:pt x="1183462" y="296875"/>
                              </a:lnTo>
                              <a:lnTo>
                                <a:pt x="1183259" y="296875"/>
                              </a:lnTo>
                              <a:lnTo>
                                <a:pt x="1183068" y="297040"/>
                              </a:lnTo>
                              <a:lnTo>
                                <a:pt x="1180528" y="298094"/>
                              </a:lnTo>
                              <a:lnTo>
                                <a:pt x="1179830" y="299885"/>
                              </a:lnTo>
                              <a:lnTo>
                                <a:pt x="1092733" y="376339"/>
                              </a:lnTo>
                              <a:lnTo>
                                <a:pt x="1005636" y="299872"/>
                              </a:lnTo>
                              <a:lnTo>
                                <a:pt x="1004951" y="298094"/>
                              </a:lnTo>
                              <a:lnTo>
                                <a:pt x="1002411" y="297040"/>
                              </a:lnTo>
                              <a:lnTo>
                                <a:pt x="1002233" y="296875"/>
                              </a:lnTo>
                              <a:lnTo>
                                <a:pt x="1002030" y="296875"/>
                              </a:lnTo>
                              <a:lnTo>
                                <a:pt x="1001839" y="297040"/>
                              </a:lnTo>
                              <a:lnTo>
                                <a:pt x="999299" y="298094"/>
                              </a:lnTo>
                              <a:lnTo>
                                <a:pt x="998601" y="299885"/>
                              </a:lnTo>
                              <a:lnTo>
                                <a:pt x="911542" y="376339"/>
                              </a:lnTo>
                              <a:lnTo>
                                <a:pt x="825779" y="301040"/>
                              </a:lnTo>
                              <a:lnTo>
                                <a:pt x="825779" y="142138"/>
                              </a:lnTo>
                              <a:lnTo>
                                <a:pt x="823620" y="138836"/>
                              </a:lnTo>
                              <a:lnTo>
                                <a:pt x="818261" y="138836"/>
                              </a:lnTo>
                              <a:lnTo>
                                <a:pt x="816089" y="142138"/>
                              </a:lnTo>
                              <a:lnTo>
                                <a:pt x="816089" y="301053"/>
                              </a:lnTo>
                              <a:lnTo>
                                <a:pt x="730338" y="376339"/>
                              </a:lnTo>
                              <a:lnTo>
                                <a:pt x="643267" y="299885"/>
                              </a:lnTo>
                              <a:lnTo>
                                <a:pt x="642594" y="298094"/>
                              </a:lnTo>
                              <a:lnTo>
                                <a:pt x="640041" y="297053"/>
                              </a:lnTo>
                              <a:lnTo>
                                <a:pt x="639851" y="296875"/>
                              </a:lnTo>
                              <a:lnTo>
                                <a:pt x="639635" y="296875"/>
                              </a:lnTo>
                              <a:lnTo>
                                <a:pt x="639445" y="297053"/>
                              </a:lnTo>
                              <a:lnTo>
                                <a:pt x="636879" y="298094"/>
                              </a:lnTo>
                              <a:lnTo>
                                <a:pt x="636193" y="299897"/>
                              </a:lnTo>
                              <a:lnTo>
                                <a:pt x="549135" y="376339"/>
                              </a:lnTo>
                              <a:lnTo>
                                <a:pt x="462076" y="299910"/>
                              </a:lnTo>
                              <a:lnTo>
                                <a:pt x="461391" y="298094"/>
                              </a:lnTo>
                              <a:lnTo>
                                <a:pt x="458800" y="297027"/>
                              </a:lnTo>
                              <a:lnTo>
                                <a:pt x="458635" y="296875"/>
                              </a:lnTo>
                              <a:lnTo>
                                <a:pt x="458444" y="296875"/>
                              </a:lnTo>
                              <a:lnTo>
                                <a:pt x="458266" y="297027"/>
                              </a:lnTo>
                              <a:lnTo>
                                <a:pt x="455688" y="298094"/>
                              </a:lnTo>
                              <a:lnTo>
                                <a:pt x="454990" y="299910"/>
                              </a:lnTo>
                              <a:lnTo>
                                <a:pt x="367944" y="376339"/>
                              </a:lnTo>
                              <a:lnTo>
                                <a:pt x="282181" y="301040"/>
                              </a:lnTo>
                              <a:lnTo>
                                <a:pt x="282181" y="153568"/>
                              </a:lnTo>
                              <a:lnTo>
                                <a:pt x="384632" y="153568"/>
                              </a:lnTo>
                              <a:lnTo>
                                <a:pt x="386791" y="150266"/>
                              </a:lnTo>
                              <a:lnTo>
                                <a:pt x="386791" y="142138"/>
                              </a:lnTo>
                              <a:lnTo>
                                <a:pt x="384632" y="138836"/>
                              </a:lnTo>
                              <a:lnTo>
                                <a:pt x="285724" y="138836"/>
                              </a:lnTo>
                              <a:lnTo>
                                <a:pt x="335178" y="8585"/>
                              </a:lnTo>
                              <a:lnTo>
                                <a:pt x="334378" y="4076"/>
                              </a:lnTo>
                              <a:lnTo>
                                <a:pt x="329755" y="0"/>
                              </a:lnTo>
                              <a:lnTo>
                                <a:pt x="326783" y="1219"/>
                              </a:lnTo>
                              <a:lnTo>
                                <a:pt x="275551" y="136156"/>
                              </a:lnTo>
                              <a:lnTo>
                                <a:pt x="272491" y="133477"/>
                              </a:lnTo>
                              <a:lnTo>
                                <a:pt x="272491" y="150469"/>
                              </a:lnTo>
                              <a:lnTo>
                                <a:pt x="272491" y="301040"/>
                              </a:lnTo>
                              <a:lnTo>
                                <a:pt x="186740" y="376339"/>
                              </a:lnTo>
                              <a:lnTo>
                                <a:pt x="100977" y="301040"/>
                              </a:lnTo>
                              <a:lnTo>
                                <a:pt x="100977" y="150456"/>
                              </a:lnTo>
                              <a:lnTo>
                                <a:pt x="186740" y="75158"/>
                              </a:lnTo>
                              <a:lnTo>
                                <a:pt x="272491" y="150469"/>
                              </a:lnTo>
                              <a:lnTo>
                                <a:pt x="272491" y="133477"/>
                              </a:lnTo>
                              <a:lnTo>
                                <a:pt x="190271" y="61264"/>
                              </a:lnTo>
                              <a:lnTo>
                                <a:pt x="189585" y="59448"/>
                              </a:lnTo>
                              <a:lnTo>
                                <a:pt x="187007" y="58407"/>
                              </a:lnTo>
                              <a:lnTo>
                                <a:pt x="186842" y="58242"/>
                              </a:lnTo>
                              <a:lnTo>
                                <a:pt x="186639" y="58242"/>
                              </a:lnTo>
                              <a:lnTo>
                                <a:pt x="186461" y="58407"/>
                              </a:lnTo>
                              <a:lnTo>
                                <a:pt x="183883" y="59448"/>
                              </a:lnTo>
                              <a:lnTo>
                                <a:pt x="183184" y="61277"/>
                              </a:lnTo>
                              <a:lnTo>
                                <a:pt x="94843" y="138836"/>
                              </a:lnTo>
                              <a:lnTo>
                                <a:pt x="93459" y="138836"/>
                              </a:lnTo>
                              <a:lnTo>
                                <a:pt x="91579" y="141693"/>
                              </a:lnTo>
                              <a:lnTo>
                                <a:pt x="91401" y="141859"/>
                              </a:lnTo>
                              <a:lnTo>
                                <a:pt x="91363" y="142036"/>
                              </a:lnTo>
                              <a:lnTo>
                                <a:pt x="91300" y="142430"/>
                              </a:lnTo>
                              <a:lnTo>
                                <a:pt x="90601" y="146354"/>
                              </a:lnTo>
                              <a:lnTo>
                                <a:pt x="91300" y="148209"/>
                              </a:lnTo>
                              <a:lnTo>
                                <a:pt x="91300" y="301028"/>
                              </a:lnTo>
                              <a:lnTo>
                                <a:pt x="800" y="380492"/>
                              </a:lnTo>
                              <a:lnTo>
                                <a:pt x="0" y="385000"/>
                              </a:lnTo>
                              <a:lnTo>
                                <a:pt x="2679" y="392049"/>
                              </a:lnTo>
                              <a:lnTo>
                                <a:pt x="5638" y="393255"/>
                              </a:lnTo>
                              <a:lnTo>
                                <a:pt x="96139" y="313804"/>
                              </a:lnTo>
                              <a:lnTo>
                                <a:pt x="183184" y="390232"/>
                              </a:lnTo>
                              <a:lnTo>
                                <a:pt x="183883" y="392049"/>
                              </a:lnTo>
                              <a:lnTo>
                                <a:pt x="186461" y="393103"/>
                              </a:lnTo>
                              <a:lnTo>
                                <a:pt x="186639" y="393255"/>
                              </a:lnTo>
                              <a:lnTo>
                                <a:pt x="186842" y="393255"/>
                              </a:lnTo>
                              <a:lnTo>
                                <a:pt x="187007" y="393103"/>
                              </a:lnTo>
                              <a:lnTo>
                                <a:pt x="189585" y="392049"/>
                              </a:lnTo>
                              <a:lnTo>
                                <a:pt x="190271" y="390245"/>
                              </a:lnTo>
                              <a:lnTo>
                                <a:pt x="277317" y="313804"/>
                              </a:lnTo>
                              <a:lnTo>
                                <a:pt x="363093" y="389115"/>
                              </a:lnTo>
                              <a:lnTo>
                                <a:pt x="363093" y="548005"/>
                              </a:lnTo>
                              <a:lnTo>
                                <a:pt x="365264" y="551307"/>
                              </a:lnTo>
                              <a:lnTo>
                                <a:pt x="370624" y="551307"/>
                              </a:lnTo>
                              <a:lnTo>
                                <a:pt x="372783" y="548005"/>
                              </a:lnTo>
                              <a:lnTo>
                                <a:pt x="372783" y="389102"/>
                              </a:lnTo>
                              <a:lnTo>
                                <a:pt x="458533" y="313804"/>
                              </a:lnTo>
                              <a:lnTo>
                                <a:pt x="545579" y="390232"/>
                              </a:lnTo>
                              <a:lnTo>
                                <a:pt x="546277" y="392049"/>
                              </a:lnTo>
                              <a:lnTo>
                                <a:pt x="548843" y="393103"/>
                              </a:lnTo>
                              <a:lnTo>
                                <a:pt x="549033" y="393255"/>
                              </a:lnTo>
                              <a:lnTo>
                                <a:pt x="549249" y="393255"/>
                              </a:lnTo>
                              <a:lnTo>
                                <a:pt x="549427" y="393103"/>
                              </a:lnTo>
                              <a:lnTo>
                                <a:pt x="552005" y="392049"/>
                              </a:lnTo>
                              <a:lnTo>
                                <a:pt x="552691" y="390232"/>
                              </a:lnTo>
                              <a:lnTo>
                                <a:pt x="639737" y="313804"/>
                              </a:lnTo>
                              <a:lnTo>
                                <a:pt x="726795" y="390245"/>
                              </a:lnTo>
                              <a:lnTo>
                                <a:pt x="727494" y="392049"/>
                              </a:lnTo>
                              <a:lnTo>
                                <a:pt x="730059" y="393103"/>
                              </a:lnTo>
                              <a:lnTo>
                                <a:pt x="730237" y="393255"/>
                              </a:lnTo>
                              <a:lnTo>
                                <a:pt x="730440" y="393255"/>
                              </a:lnTo>
                              <a:lnTo>
                                <a:pt x="730605" y="393103"/>
                              </a:lnTo>
                              <a:lnTo>
                                <a:pt x="733196" y="392049"/>
                              </a:lnTo>
                              <a:lnTo>
                                <a:pt x="733882" y="390232"/>
                              </a:lnTo>
                              <a:lnTo>
                                <a:pt x="820940" y="313804"/>
                              </a:lnTo>
                              <a:lnTo>
                                <a:pt x="907999" y="390245"/>
                              </a:lnTo>
                              <a:lnTo>
                                <a:pt x="908685" y="392049"/>
                              </a:lnTo>
                              <a:lnTo>
                                <a:pt x="911263" y="393103"/>
                              </a:lnTo>
                              <a:lnTo>
                                <a:pt x="911440" y="393255"/>
                              </a:lnTo>
                              <a:lnTo>
                                <a:pt x="911644" y="393255"/>
                              </a:lnTo>
                              <a:lnTo>
                                <a:pt x="911809" y="393103"/>
                              </a:lnTo>
                              <a:lnTo>
                                <a:pt x="914400" y="392049"/>
                              </a:lnTo>
                              <a:lnTo>
                                <a:pt x="915085" y="390232"/>
                              </a:lnTo>
                              <a:lnTo>
                                <a:pt x="1002118" y="313804"/>
                              </a:lnTo>
                              <a:lnTo>
                                <a:pt x="1089215" y="390271"/>
                              </a:lnTo>
                              <a:lnTo>
                                <a:pt x="1089914" y="392049"/>
                              </a:lnTo>
                              <a:lnTo>
                                <a:pt x="1092454" y="393103"/>
                              </a:lnTo>
                              <a:lnTo>
                                <a:pt x="1092644" y="393255"/>
                              </a:lnTo>
                              <a:lnTo>
                                <a:pt x="1092847" y="393255"/>
                              </a:lnTo>
                              <a:lnTo>
                                <a:pt x="1093025" y="393103"/>
                              </a:lnTo>
                              <a:lnTo>
                                <a:pt x="1095565" y="392049"/>
                              </a:lnTo>
                              <a:lnTo>
                                <a:pt x="1096251" y="390271"/>
                              </a:lnTo>
                              <a:lnTo>
                                <a:pt x="1183347" y="313804"/>
                              </a:lnTo>
                              <a:lnTo>
                                <a:pt x="1269136" y="389128"/>
                              </a:lnTo>
                              <a:lnTo>
                                <a:pt x="1269136" y="548005"/>
                              </a:lnTo>
                              <a:lnTo>
                                <a:pt x="1271244" y="551307"/>
                              </a:lnTo>
                              <a:lnTo>
                                <a:pt x="1276591" y="551307"/>
                              </a:lnTo>
                              <a:lnTo>
                                <a:pt x="1278813" y="548005"/>
                              </a:lnTo>
                              <a:lnTo>
                                <a:pt x="1278813" y="389102"/>
                              </a:lnTo>
                              <a:lnTo>
                                <a:pt x="1364576" y="313804"/>
                              </a:lnTo>
                              <a:lnTo>
                                <a:pt x="1451622" y="390309"/>
                              </a:lnTo>
                              <a:lnTo>
                                <a:pt x="1452283" y="392049"/>
                              </a:lnTo>
                              <a:lnTo>
                                <a:pt x="1454734" y="393039"/>
                              </a:lnTo>
                              <a:lnTo>
                                <a:pt x="1455000" y="393255"/>
                              </a:lnTo>
                              <a:lnTo>
                                <a:pt x="1455153" y="393204"/>
                              </a:lnTo>
                              <a:lnTo>
                                <a:pt x="1455305" y="393255"/>
                              </a:lnTo>
                              <a:lnTo>
                                <a:pt x="1455547" y="393039"/>
                              </a:lnTo>
                              <a:lnTo>
                                <a:pt x="1458023" y="392049"/>
                              </a:lnTo>
                              <a:lnTo>
                                <a:pt x="1458671" y="390296"/>
                              </a:lnTo>
                              <a:lnTo>
                                <a:pt x="1545717" y="313804"/>
                              </a:lnTo>
                              <a:lnTo>
                                <a:pt x="1631492" y="389128"/>
                              </a:lnTo>
                              <a:lnTo>
                                <a:pt x="1631492" y="548005"/>
                              </a:lnTo>
                              <a:lnTo>
                                <a:pt x="1633715" y="551307"/>
                              </a:lnTo>
                              <a:lnTo>
                                <a:pt x="1639062" y="551307"/>
                              </a:lnTo>
                              <a:lnTo>
                                <a:pt x="1641182" y="548005"/>
                              </a:lnTo>
                              <a:lnTo>
                                <a:pt x="1641182" y="389089"/>
                              </a:lnTo>
                              <a:lnTo>
                                <a:pt x="1726946" y="313804"/>
                              </a:lnTo>
                              <a:lnTo>
                                <a:pt x="1814042" y="390258"/>
                              </a:lnTo>
                              <a:lnTo>
                                <a:pt x="1814741" y="392049"/>
                              </a:lnTo>
                              <a:lnTo>
                                <a:pt x="1817268" y="393103"/>
                              </a:lnTo>
                              <a:lnTo>
                                <a:pt x="1817458" y="393255"/>
                              </a:lnTo>
                              <a:lnTo>
                                <a:pt x="1817662" y="393255"/>
                              </a:lnTo>
                              <a:lnTo>
                                <a:pt x="1817839" y="393103"/>
                              </a:lnTo>
                              <a:lnTo>
                                <a:pt x="1820392" y="392049"/>
                              </a:lnTo>
                              <a:lnTo>
                                <a:pt x="1821078" y="390258"/>
                              </a:lnTo>
                              <a:lnTo>
                                <a:pt x="1908175" y="313804"/>
                              </a:lnTo>
                              <a:lnTo>
                                <a:pt x="1993950" y="389102"/>
                              </a:lnTo>
                              <a:lnTo>
                                <a:pt x="1993950" y="548005"/>
                              </a:lnTo>
                              <a:lnTo>
                                <a:pt x="1996071" y="551307"/>
                              </a:lnTo>
                              <a:lnTo>
                                <a:pt x="2001418" y="551307"/>
                              </a:lnTo>
                              <a:lnTo>
                                <a:pt x="2003640" y="548005"/>
                              </a:lnTo>
                              <a:lnTo>
                                <a:pt x="2003640" y="389089"/>
                              </a:lnTo>
                              <a:lnTo>
                                <a:pt x="2090585" y="312674"/>
                              </a:lnTo>
                              <a:lnTo>
                                <a:pt x="2092032" y="312674"/>
                              </a:lnTo>
                              <a:lnTo>
                                <a:pt x="2093887" y="309778"/>
                              </a:lnTo>
                              <a:lnTo>
                                <a:pt x="2094052" y="309638"/>
                              </a:lnTo>
                              <a:lnTo>
                                <a:pt x="2094077" y="309499"/>
                              </a:lnTo>
                              <a:lnTo>
                                <a:pt x="2094153" y="309372"/>
                              </a:lnTo>
                              <a:lnTo>
                                <a:pt x="2094153" y="309067"/>
                              </a:lnTo>
                              <a:lnTo>
                                <a:pt x="2094852" y="305130"/>
                              </a:lnTo>
                              <a:lnTo>
                                <a:pt x="2094153" y="303263"/>
                              </a:lnTo>
                              <a:lnTo>
                                <a:pt x="2094153" y="148247"/>
                              </a:lnTo>
                              <a:lnTo>
                                <a:pt x="2094852" y="146354"/>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id="Graphic 42" o:spid="_x0000_s1026" style="position:absolute;margin-left:73.4pt;margin-top:37.1pt;width:164.95pt;height:43.45pt;z-index:-251650048;visibility:visible;mso-wrap-style:square;mso-wrap-distance-left:0;mso-wrap-distance-top:0;mso-wrap-distance-right:0;mso-wrap-distance-bottom:0;mso-position-horizontal:absolute;mso-position-horizontal-relative:page;mso-position-vertical:absolute;mso-position-vertical-relative:text;v-text-anchor:top" coordsize="2094864,551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" path="m257644,282994r-2679,-7049l252006,274739r-67691,59423l182003,336207r-800,4495l183883,347751r2959,1206l256844,287489r800,-4495xem542061,418223r-800,-4508l458635,341185r-2947,1207l453009,349440r787,4509l534111,424446r2311,2032l539381,425272r2680,-7049xem723265,418223r-801,-4508l639851,341185r-2972,1207l634212,349440r800,4509l715314,424446r2299,2032l720585,425272r2680,-7049xem917079,340702r-787,-4495l846277,274739r-2972,1206l840638,282994r800,4495l909116,346913r2324,2044l914400,347751r2679,-7049xem1085684,418223r-812,-4508l1002233,341185r-2934,1207l996581,349440r800,4509l1077709,424446r2324,2032l1082954,425272r2730,-7049xem1254302,407149r-812,-4496l1183462,341185r-2934,1207l1177810,349440r800,4509l1246327,413385r2324,2019l1251572,414197r2730,-7048xem1448041,418223r-813,-4508l1364691,341185r-3023,1207l1359039,349440r813,4509l1440065,424446r2324,2032l1445412,425272r2629,-7049xem1616659,407149r-813,-4496l1545818,341185r-2921,1207l1540167,349440r812,4509l1608683,413385r2324,2019l1613928,414197r2731,-7048xem1810499,418223r-813,-4508l1727047,341185r-2921,1207l1721396,349440r812,4509l1802523,424446r2324,2032l1807781,425272r2718,-7049xem2004237,340702r-698,-4495l1935822,276771r-2311,-2032l1930476,275945r-2616,7049l1928660,287489r70027,61468l2001621,347751r2616,-7049xem2094852,146354r-699,-3924l2094153,142138r-101,-279l2093861,141706r-1829,-2870l2090610,138836r-6147,-5398l2084463,150456r,150584l1998776,376326r-85750,-75273l1913026,150444r85763,-75273l2084463,150456r,-17018l2002269,61226r-648,-1778l1999068,58407r-177,-165l1998687,58242r-177,152l1995868,59448r-711,1893l1909953,136131,1858733,1219,1855711,r-4648,4076l1850364,8585r49390,130251l1800809,138836r-2121,3302l1798688,150266r2121,3302l1903336,153568r,147472l1817560,376339r-87097,-76454l1729778,298094r-2553,-1054l1727047,296875r-203,l1726653,297040r-2527,1054l1723428,299872r-87097,76467l1549349,299986r-699,-1892l1545983,297027r-165,-152l1545615,296875r-191,165l1542897,298094r-698,1778l1455140,376377r-87084,-76530l1367409,298094r-2540,-1054l1364691,296875r-203,l1364310,297027r-2642,1067l1360970,299974r-87008,76365l1186865,299872r-685,-1778l1183640,297040r-178,-165l1183259,296875r-191,165l1180528,298094r-698,1791l1092733,376339r-87097,-76467l1004951,298094r-2540,-1054l1002233,296875r-203,l1001839,297040r-2540,1054l998601,299885r-87059,76454l825779,301040r,-158902l823620,138836r-5359,l816089,142138r,158915l730338,376339,643267,299885r-673,-1791l640041,297053r-190,-178l639635,296875r-190,178l636879,298094r-686,1803l549135,376339,462076,299910r-685,-1816l458800,297027r-165,-152l458444,296875r-178,152l455688,298094r-698,1816l367944,376339,282181,301040r,-147472l384632,153568r2159,-3302l386791,142138r-2159,-3302l285724,138836,335178,8585r-800,-4509l329755,r-2972,1219l275551,136156r-3060,-2679l272491,150469r,150571l186740,376339,100977,301040r,-150584l186740,75158r85751,75311l272491,133477,190271,61264r-686,-1816l187007,58407r-165,-165l186639,58242r-178,165l183883,59448r-699,1829l94843,138836r-1384,l91579,141693r-178,166l91363,142036r-63,394l90601,146354r699,1855l91300,301028,800,380492,,385000r2679,7049l5638,393255,96139,313804r87045,76428l183883,392049r2578,1054l186639,393255r203,l187007,393103r2578,-1054l190271,390245r87046,-76441l363093,389115r,158890l365264,551307r5360,l372783,548005r,-158903l458533,313804r87046,76428l546277,392049r2566,1054l549033,393255r216,l549427,393103r2578,-1054l552691,390232r87046,-76428l726795,390245r699,1804l730059,393103r178,152l730440,393255r165,-152l733196,392049r686,-1817l820940,313804r87059,76441l908685,392049r2578,1054l911440,393255r204,l911809,393103r2591,-1054l915085,390232r87033,-76428l1089215,390271r699,1778l1092454,393103r190,152l1092847,393255r178,-152l1095565,392049r686,-1778l1183347,313804r85789,75324l1269136,548005r2108,3302l1276591,551307r2222,-3302l1278813,389102r85763,-75298l1451622,390309r661,1740l1454734,393039r266,216l1455153,393204r152,51l1455547,393039r2476,-990l1458671,390296r87046,-76492l1631492,389128r,158877l1633715,551307r5347,l1641182,548005r,-158916l1726946,313804r87096,76454l1814741,392049r2527,1054l1817458,393255r204,l1817839,393103r2553,-1054l1821078,390258r87097,-76454l1993950,389102r,158903l1996071,551307r5347,l2003640,548005r,-158916l2090585,312674r1447,l2093887,309778r165,-140l2094077,309499r76,-127l2094153,309067r699,-3937l2094153,303263r,-155016l2094852,146354xe" fillcolor="black" stroked="f">
                <v:path arrowok="t"/>
                <w10:wrap type="topAndBottom" anchorx="page"/>
              </v:shape>
            </w:pict>
          </mc:Fallback>
        </mc:AlternateContent>
      </w:r>
      <w:r w:rsidRPr="00FF3EE9">
        <w:rPr>
          <w:b/>
          <w:noProof/>
        </w:rPr>
        <mc:AlternateContent>
          <mc:Choice Requires="wpg">
            <w:drawing>
              <wp:anchor distT="0" distB="0" distL="0" distR="0" simplePos="0" relativeHeight="251667456" behindDoc="1" locked="0" layoutInCell="1" allowOverlap="1" wp14:anchorId="36D89F37" wp14:editId="2F60C085">
                <wp:simplePos x="0" y="0"/>
                <wp:positionH relativeFrom="page">
                  <wp:posOffset>3277475</wp:posOffset>
                </wp:positionH>
                <wp:positionV relativeFrom="paragraph">
                  <wp:posOffset>210611</wp:posOffset>
                </wp:positionV>
                <wp:extent cx="906780" cy="816610"/>
                <wp:effectExtent l="0" t="0" r="0" b="0"/>
                <wp:wrapTopAndBottom/>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06780" cy="816610"/>
                          <a:chOff x="0" y="0"/>
                          <a:chExt cx="906780" cy="816610"/>
                        </a:xfrm>
                      </wpg:grpSpPr>
                      <pic:pic xmlns:pic="http://schemas.openxmlformats.org/drawingml/2006/picture">
                        <pic:nvPicPr>
                          <pic:cNvPr id="44" name="Image 44"/>
                          <pic:cNvPicPr/>
                        </pic:nvPicPr>
                        <pic:blipFill>
                          <a:blip r:embed="rId16" cstate="print"/>
                          <a:stretch>
                            <a:fillRect/>
                          </a:stretch>
                        </pic:blipFill>
                        <pic:spPr>
                          <a:xfrm>
                            <a:off x="0" y="0"/>
                            <a:ext cx="844117" cy="816490"/>
                          </a:xfrm>
                          <a:prstGeom prst="rect">
                            <a:avLst/>
                          </a:prstGeom>
                        </pic:spPr>
                      </pic:pic>
                      <wps:wsp>
                        <wps:cNvPr id="45" name="Graphic 45"/>
                        <wps:cNvSpPr/>
                        <wps:spPr>
                          <a:xfrm>
                            <a:off x="858692" y="409634"/>
                            <a:ext cx="48260" cy="51435"/>
                          </a:xfrm>
                          <a:custGeom>
                            <a:avLst/>
                            <a:gdLst/>
                            <a:ahLst/>
                            <a:cxnLst/>
                            <a:rect l="l" t="t" r="r" b="b"/>
                            <a:pathLst>
                              <a:path w="48260" h="51435">
                                <a:moveTo>
                                  <a:pt x="30899" y="0"/>
                                </a:moveTo>
                                <a:lnTo>
                                  <a:pt x="18016" y="0"/>
                                </a:lnTo>
                                <a:lnTo>
                                  <a:pt x="12555" y="2128"/>
                                </a:lnTo>
                                <a:lnTo>
                                  <a:pt x="7948" y="6375"/>
                                </a:lnTo>
                                <a:lnTo>
                                  <a:pt x="2573" y="11276"/>
                                </a:lnTo>
                                <a:lnTo>
                                  <a:pt x="0" y="17431"/>
                                </a:lnTo>
                                <a:lnTo>
                                  <a:pt x="20" y="33184"/>
                                </a:lnTo>
                                <a:lnTo>
                                  <a:pt x="2119" y="38822"/>
                                </a:lnTo>
                                <a:lnTo>
                                  <a:pt x="2232" y="39127"/>
                                </a:lnTo>
                                <a:lnTo>
                                  <a:pt x="11446" y="48683"/>
                                </a:lnTo>
                                <a:lnTo>
                                  <a:pt x="17163" y="51065"/>
                                </a:lnTo>
                                <a:lnTo>
                                  <a:pt x="30557" y="51065"/>
                                </a:lnTo>
                                <a:lnTo>
                                  <a:pt x="36135" y="48683"/>
                                </a:lnTo>
                                <a:lnTo>
                                  <a:pt x="19820" y="48683"/>
                                </a:lnTo>
                                <a:lnTo>
                                  <a:pt x="16053" y="46877"/>
                                </a:lnTo>
                                <a:lnTo>
                                  <a:pt x="13498" y="43723"/>
                                </a:lnTo>
                                <a:lnTo>
                                  <a:pt x="9996" y="39314"/>
                                </a:lnTo>
                                <a:lnTo>
                                  <a:pt x="8204" y="33184"/>
                                </a:lnTo>
                                <a:lnTo>
                                  <a:pt x="8204" y="17431"/>
                                </a:lnTo>
                                <a:lnTo>
                                  <a:pt x="9764" y="12039"/>
                                </a:lnTo>
                                <a:lnTo>
                                  <a:pt x="9881" y="11632"/>
                                </a:lnTo>
                                <a:lnTo>
                                  <a:pt x="10119" y="11276"/>
                                </a:lnTo>
                                <a:lnTo>
                                  <a:pt x="15876" y="4264"/>
                                </a:lnTo>
                                <a:lnTo>
                                  <a:pt x="19381" y="2628"/>
                                </a:lnTo>
                                <a:lnTo>
                                  <a:pt x="36574" y="2628"/>
                                </a:lnTo>
                                <a:lnTo>
                                  <a:pt x="36359" y="2407"/>
                                </a:lnTo>
                                <a:lnTo>
                                  <a:pt x="30899" y="0"/>
                                </a:lnTo>
                                <a:close/>
                              </a:path>
                              <a:path w="48260" h="51435">
                                <a:moveTo>
                                  <a:pt x="36574" y="2628"/>
                                </a:moveTo>
                                <a:lnTo>
                                  <a:pt x="28510" y="2628"/>
                                </a:lnTo>
                                <a:lnTo>
                                  <a:pt x="32178" y="4264"/>
                                </a:lnTo>
                                <a:lnTo>
                                  <a:pt x="38150" y="11632"/>
                                </a:lnTo>
                                <a:lnTo>
                                  <a:pt x="39659" y="17431"/>
                                </a:lnTo>
                                <a:lnTo>
                                  <a:pt x="39771" y="33930"/>
                                </a:lnTo>
                                <a:lnTo>
                                  <a:pt x="38439" y="38822"/>
                                </a:lnTo>
                                <a:lnTo>
                                  <a:pt x="38356" y="39127"/>
                                </a:lnTo>
                                <a:lnTo>
                                  <a:pt x="38236" y="39568"/>
                                </a:lnTo>
                                <a:lnTo>
                                  <a:pt x="32264" y="46724"/>
                                </a:lnTo>
                                <a:lnTo>
                                  <a:pt x="28060" y="48683"/>
                                </a:lnTo>
                                <a:lnTo>
                                  <a:pt x="36217" y="48683"/>
                                </a:lnTo>
                                <a:lnTo>
                                  <a:pt x="40966" y="43723"/>
                                </a:lnTo>
                                <a:lnTo>
                                  <a:pt x="45744" y="38822"/>
                                </a:lnTo>
                                <a:lnTo>
                                  <a:pt x="47854" y="33184"/>
                                </a:lnTo>
                                <a:lnTo>
                                  <a:pt x="47813" y="17431"/>
                                </a:lnTo>
                                <a:lnTo>
                                  <a:pt x="45744" y="12039"/>
                                </a:lnTo>
                                <a:lnTo>
                                  <a:pt x="36574" y="2628"/>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w:pict>
              <v:group id="Group 43" o:spid="_x0000_s1026" style="position:absolute;margin-left:258.05pt;margin-top:16.6pt;width:71.4pt;height:64.3pt;z-index:-251649024;mso-wrap-distance-left:0;mso-wrap-distance-right:0;mso-position-horizontal-relative:page" coordsize="9067,81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">
                <v:shape id="Image 44" o:spid="_x0000_s1027" type="#_x0000_t75" style="position:absolute;width:8441;height:8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vW/kTFAAAA2wAAAA8AAABkcnMvZG93bnJldi54bWxEj0FrwkAUhO8F/8PyhN6ajZKKRjdBBKmH&#10;ClZb6PE1+0yi2bchu9XUX98tFDwOM/MNs8h704gLda62rGAUxSCIC6trLhW8H9ZPUxDOI2tsLJOC&#10;H3KQZ4OHBabaXvmNLntfigBhl6KCyvs2ldIVFRl0kW2Jg3e0nUEfZFdK3eE1wE0jx3E8kQZrDgsV&#10;trSqqDjvv42C6Y1np48X/Nolq9Hrdmk+Z/i8Uepx2C/nIDz1/h7+b2+0giSBvy/hB8js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1v5ExQAAANsAAAAPAAAAAAAAAAAAAAAA&#10;AJ8CAABkcnMvZG93bnJldi54bWxQSwUGAAAAAAQABAD3AAAAkQMAAAAA&#10;">
                  <v:imagedata r:id="rId17" o:title=""/>
                </v:shape>
                <v:shape id="Graphic 45" o:spid="_x0000_s1028" style="position:absolute;left:8586;top:4096;width:483;height:514;visibility:visible;mso-wrap-style:square;v-text-anchor:top" coordsize="48260,51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vGMYA&#10;AADbAAAADwAAAGRycy9kb3ducmV2LnhtbESPW2sCMRSE34X+h3CEvml2S62yGqUXCvZFvKKPx81x&#10;d+nmJN1E3f77piD4OMzMN8xk1ppaXKjxlWUFaT8BQZxbXXGhYLv57I1A+ICssbZMCn7Jw2z60Jlg&#10;pu2VV3RZh0JECPsMFZQhuExKn5dk0PetI47eyTYGQ5RNIXWD1wg3tXxKkhdpsOK4UKKj95Ly7/XZ&#10;KBi6enn8+EkHeve1WC32b7uD26dKPXbb1zGIQG24h2/tuVbwPID/L/EH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WvGMYAAADbAAAADwAAAAAAAAAAAAAAAACYAgAAZHJz&#10;L2Rvd25yZXYueG1sUEsFBgAAAAAEAAQA9QAAAIsDAAAAAA==&#10;" path="m30899,l18016,,12555,2128,7948,6375,2573,11276,,17431,20,33184r2099,5638l2232,39127r9214,9556l17163,51065r13394,l36135,48683r-16315,l16053,46877,13498,43723,9996,39314,8204,33184r,-15753l9764,12039r117,-407l10119,11276,15876,4264,19381,2628r17193,l36359,2407,30899,xem36574,2628r-8064,l32178,4264r5972,7368l39659,17431r112,16499l38439,38822r-83,305l38236,39568r-5972,7156l28060,48683r8157,l40966,43723r4778,-4901l47854,33184r-41,-15753l45744,12039,36574,2628xe" fillcolor="black" stroked="f">
                  <v:path arrowok="t"/>
                </v:shape>
                <w10:wrap type="topAndBottom" anchorx="page"/>
              </v:group>
            </w:pict>
          </mc:Fallback>
        </mc:AlternateContent>
      </w:r>
      <w:r w:rsidRPr="00FF3EE9">
        <w:rPr>
          <w:b/>
          <w:noProof/>
        </w:rPr>
        <w:drawing>
          <wp:anchor distT="0" distB="0" distL="0" distR="0" simplePos="0" relativeHeight="251668480" behindDoc="1" locked="0" layoutInCell="1" allowOverlap="1" wp14:anchorId="2DC6895B" wp14:editId="34903623">
            <wp:simplePos x="0" y="0"/>
            <wp:positionH relativeFrom="page">
              <wp:posOffset>4333131</wp:posOffset>
            </wp:positionH>
            <wp:positionV relativeFrom="paragraph">
              <wp:posOffset>183251</wp:posOffset>
            </wp:positionV>
            <wp:extent cx="1023170" cy="842962"/>
            <wp:effectExtent l="0" t="0" r="0" b="0"/>
            <wp:wrapTopAndBottom/>
            <wp:docPr id="4" name="Image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 name="Image 46"/>
                    <pic:cNvPicPr/>
                  </pic:nvPicPr>
                  <pic:blipFill>
                    <a:blip r:embed="rId18" cstate="print"/>
                    <a:stretch>
                      <a:fillRect/>
                    </a:stretch>
                  </pic:blipFill>
                  <pic:spPr>
                    <a:xfrm>
                      <a:off x="0" y="0"/>
                      <a:ext cx="1023170" cy="842962"/>
                    </a:xfrm>
                    <a:prstGeom prst="rect">
                      <a:avLst/>
                    </a:prstGeom>
                  </pic:spPr>
                </pic:pic>
              </a:graphicData>
            </a:graphic>
          </wp:anchor>
        </w:drawing>
      </w:r>
      <w:r w:rsidRPr="00FF3EE9">
        <w:rPr>
          <w:b/>
          <w:noProof/>
        </w:rPr>
        <mc:AlternateContent>
          <mc:Choice Requires="wps">
            <w:drawing>
              <wp:anchor distT="0" distB="0" distL="0" distR="0" simplePos="0" relativeHeight="251669504" behindDoc="1" locked="0" layoutInCell="1" allowOverlap="1" wp14:anchorId="1B799A89" wp14:editId="232A27A1">
                <wp:simplePos x="0" y="0"/>
                <wp:positionH relativeFrom="page">
                  <wp:posOffset>914704</wp:posOffset>
                </wp:positionH>
                <wp:positionV relativeFrom="paragraph">
                  <wp:posOffset>1198518</wp:posOffset>
                </wp:positionV>
                <wp:extent cx="4224020" cy="160020"/>
                <wp:effectExtent l="0" t="0" r="0" b="0"/>
                <wp:wrapTopAndBottom/>
                <wp:docPr id="47" name="Text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24020" cy="160020"/>
                        </a:xfrm>
                        <a:prstGeom prst="rect">
                          <a:avLst/>
                        </a:prstGeom>
                        <a:solidFill>
                          <a:srgbClr val="F8F8F9"/>
                        </a:solidFill>
                      </wps:spPr>
                      <wps:txbx>
                        <w:txbxContent>
                          <w:p w:rsidR="00D61915" w:rsidRDefault="00D61915" w:rsidP="007D29ED">
                            <w:pPr>
                              <w:tabs>
                                <w:tab w:val="left" w:pos="4258"/>
                                <w:tab w:val="left" w:pos="6416"/>
                              </w:tabs>
                              <w:spacing w:before="7"/>
                              <w:ind w:left="1106"/>
                              <w:rPr>
                                <w:rFonts w:ascii="Arial"/>
                                <w:b/>
                                <w:color w:val="000000"/>
                                <w:sz w:val="21"/>
                              </w:rPr>
                            </w:pPr>
                            <w:r>
                              <w:rPr>
                                <w:rFonts w:ascii="Arial"/>
                                <w:b/>
                                <w:color w:val="000000"/>
                                <w:spacing w:val="-10"/>
                                <w:sz w:val="21"/>
                              </w:rPr>
                              <w:t>18</w:t>
                            </w:r>
                            <w:r>
                              <w:rPr>
                                <w:rFonts w:ascii="Arial"/>
                                <w:b/>
                                <w:color w:val="000000"/>
                                <w:sz w:val="21"/>
                              </w:rPr>
                              <w:tab/>
                            </w:r>
                            <w:r>
                              <w:rPr>
                                <w:rFonts w:ascii="Arial"/>
                                <w:b/>
                                <w:color w:val="000000"/>
                                <w:spacing w:val="-10"/>
                                <w:sz w:val="21"/>
                              </w:rPr>
                              <w:t>19</w:t>
                            </w:r>
                            <w:r>
                              <w:rPr>
                                <w:rFonts w:ascii="Arial"/>
                                <w:b/>
                                <w:color w:val="000000"/>
                                <w:sz w:val="21"/>
                              </w:rPr>
                              <w:tab/>
                            </w:r>
                            <w:r>
                              <w:rPr>
                                <w:rFonts w:ascii="Arial"/>
                                <w:b/>
                                <w:color w:val="000000"/>
                                <w:spacing w:val="-5"/>
                                <w:sz w:val="21"/>
                              </w:rPr>
                              <w:t>20</w:t>
                            </w:r>
                          </w:p>
                        </w:txbxContent>
                      </wps:txbx>
                      <wps:bodyPr wrap="square" lIns="0" tIns="0" rIns="0" bIns="0" rtlCol="0">
                        <a:noAutofit/>
                      </wps:bodyPr>
                    </wps:wsp>
                  </a:graphicData>
                </a:graphic>
              </wp:anchor>
            </w:drawing>
          </mc:Choice>
          <mc:Fallback>
            <w:pict>
              <v:shapetype id="_x0000_t202" coordsize="21600,21600" o:spt="202" path="m,l,21600r21600,l21600,xe">
                <v:stroke joinstyle="miter"/>
                <v:path gradientshapeok="t" o:connecttype="rect"/>
              </v:shapetype>
              <v:shape id="Textbox 47" o:spid="_x0000_s1026" type="#_x0000_t202" style="position:absolute;left:0;text-align:left;margin-left:1in;margin-top:94.35pt;width:332.6pt;height:12.6pt;z-index:-251646976;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" fillcolor="#f8f8f9" stroked="f">
                <v:path arrowok="t"/>
                <v:textbox inset="0,0,0,0">
                  <w:txbxContent>
                    <w:p w:rsidR="001214C0" w:rsidRDefault="001214C0" w:rsidP="007D29ED">
                      <w:pPr>
                        <w:tabs>
                          <w:tab w:val="left" w:pos="4258"/>
                          <w:tab w:val="left" w:pos="6416"/>
                        </w:tabs>
                        <w:spacing w:before="7"/>
                        <w:ind w:left="1106"/>
                        <w:rPr>
                          <w:rFonts w:ascii="Arial"/>
                          <w:b/>
                          <w:color w:val="000000"/>
                          <w:sz w:val="21"/>
                        </w:rPr>
                      </w:pPr>
                      <w:r>
                        <w:rPr>
                          <w:rFonts w:ascii="Arial"/>
                          <w:b/>
                          <w:color w:val="000000"/>
                          <w:spacing w:val="-10"/>
                          <w:sz w:val="21"/>
                        </w:rPr>
                        <w:t>18</w:t>
                      </w:r>
                      <w:r>
                        <w:rPr>
                          <w:rFonts w:ascii="Arial"/>
                          <w:b/>
                          <w:color w:val="000000"/>
                          <w:sz w:val="21"/>
                        </w:rPr>
                        <w:tab/>
                      </w:r>
                      <w:r>
                        <w:rPr>
                          <w:rFonts w:ascii="Arial"/>
                          <w:b/>
                          <w:color w:val="000000"/>
                          <w:spacing w:val="-10"/>
                          <w:sz w:val="21"/>
                        </w:rPr>
                        <w:t>19</w:t>
                      </w:r>
                      <w:r>
                        <w:rPr>
                          <w:rFonts w:ascii="Arial"/>
                          <w:b/>
                          <w:color w:val="000000"/>
                          <w:sz w:val="21"/>
                        </w:rPr>
                        <w:tab/>
                      </w:r>
                      <w:r>
                        <w:rPr>
                          <w:rFonts w:ascii="Arial"/>
                          <w:b/>
                          <w:color w:val="000000"/>
                          <w:spacing w:val="-5"/>
                          <w:sz w:val="21"/>
                        </w:rPr>
                        <w:t>20</w:t>
                      </w:r>
                    </w:p>
                  </w:txbxContent>
                </v:textbox>
                <w10:wrap type="topAndBottom" anchorx="page"/>
              </v:shape>
            </w:pict>
          </mc:Fallback>
        </mc:AlternateContent>
      </w:r>
      <w:r w:rsidRPr="00FF3EE9">
        <w:rPr>
          <w:b/>
          <w:noProof/>
        </w:rPr>
        <w:drawing>
          <wp:anchor distT="0" distB="0" distL="0" distR="0" simplePos="0" relativeHeight="251670528" behindDoc="1" locked="0" layoutInCell="1" allowOverlap="1" wp14:anchorId="233F0543" wp14:editId="43B9908A">
            <wp:simplePos x="0" y="0"/>
            <wp:positionH relativeFrom="page">
              <wp:posOffset>934159</wp:posOffset>
            </wp:positionH>
            <wp:positionV relativeFrom="paragraph">
              <wp:posOffset>1986894</wp:posOffset>
            </wp:positionV>
            <wp:extent cx="1319452" cy="881062"/>
            <wp:effectExtent l="0" t="0" r="0" b="0"/>
            <wp:wrapTopAndBottom/>
            <wp:docPr id="8" name="Image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8" name="Image 48"/>
                    <pic:cNvPicPr/>
                  </pic:nvPicPr>
                  <pic:blipFill>
                    <a:blip r:embed="rId19" cstate="print"/>
                    <a:stretch>
                      <a:fillRect/>
                    </a:stretch>
                  </pic:blipFill>
                  <pic:spPr>
                    <a:xfrm>
                      <a:off x="0" y="0"/>
                      <a:ext cx="1319452" cy="881062"/>
                    </a:xfrm>
                    <a:prstGeom prst="rect">
                      <a:avLst/>
                    </a:prstGeom>
                  </pic:spPr>
                </pic:pic>
              </a:graphicData>
            </a:graphic>
          </wp:anchor>
        </w:drawing>
      </w:r>
      <w:r w:rsidRPr="00FF3EE9">
        <w:rPr>
          <w:b/>
          <w:noProof/>
        </w:rPr>
        <mc:AlternateContent>
          <mc:Choice Requires="wps">
            <w:drawing>
              <wp:anchor distT="0" distB="0" distL="0" distR="0" simplePos="0" relativeHeight="251661312" behindDoc="1" locked="0" layoutInCell="1" allowOverlap="1" wp14:anchorId="40EAD6A0" wp14:editId="0C387F76">
                <wp:simplePos x="0" y="0"/>
                <wp:positionH relativeFrom="page">
                  <wp:posOffset>3060826</wp:posOffset>
                </wp:positionH>
                <wp:positionV relativeFrom="paragraph">
                  <wp:posOffset>1602378</wp:posOffset>
                </wp:positionV>
                <wp:extent cx="3562350" cy="805180"/>
                <wp:effectExtent l="0" t="0" r="0" b="0"/>
                <wp:wrapTopAndBottom/>
                <wp:docPr id="49" name="Text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62350" cy="805180"/>
                        </a:xfrm>
                        <a:prstGeom prst="rect">
                          <a:avLst/>
                        </a:prstGeom>
                      </wps:spPr>
                      <wps:txbx>
                        <w:txbxContent>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10"/>
                              <w:gridCol w:w="558"/>
                              <w:gridCol w:w="991"/>
                              <w:gridCol w:w="1440"/>
                            </w:tblGrid>
                            <w:tr w:rsidR="00D61915" w:rsidTr="003B7111">
                              <w:trPr>
                                <w:trHeight w:val="242"/>
                              </w:trPr>
                              <w:tc>
                                <w:tcPr>
                                  <w:tcW w:w="2610" w:type="dxa"/>
                                </w:tcPr>
                                <w:p w:rsidR="00D61915" w:rsidRDefault="00D61915">
                                  <w:pPr>
                                    <w:pStyle w:val="TableParagraph"/>
                                    <w:rPr>
                                      <w:sz w:val="16"/>
                                    </w:rPr>
                                  </w:pPr>
                                </w:p>
                              </w:tc>
                              <w:tc>
                                <w:tcPr>
                                  <w:tcW w:w="558" w:type="dxa"/>
                                </w:tcPr>
                                <w:p w:rsidR="00D61915" w:rsidRDefault="00D61915">
                                  <w:pPr>
                                    <w:pStyle w:val="TableParagraph"/>
                                    <w:spacing w:line="187" w:lineRule="exact"/>
                                    <w:ind w:left="108"/>
                                    <w:rPr>
                                      <w:b/>
                                      <w:sz w:val="10"/>
                                    </w:rPr>
                                  </w:pPr>
                                  <w:r>
                                    <w:rPr>
                                      <w:b/>
                                      <w:spacing w:val="-5"/>
                                      <w:position w:val="2"/>
                                      <w:sz w:val="16"/>
                                    </w:rPr>
                                    <w:t>R</w:t>
                                  </w:r>
                                  <w:r>
                                    <w:rPr>
                                      <w:b/>
                                      <w:spacing w:val="-5"/>
                                      <w:sz w:val="10"/>
                                    </w:rPr>
                                    <w:t>1</w:t>
                                  </w:r>
                                </w:p>
                              </w:tc>
                              <w:tc>
                                <w:tcPr>
                                  <w:tcW w:w="991" w:type="dxa"/>
                                </w:tcPr>
                                <w:p w:rsidR="00D61915" w:rsidRDefault="00D61915">
                                  <w:pPr>
                                    <w:pStyle w:val="TableParagraph"/>
                                    <w:spacing w:line="189" w:lineRule="exact"/>
                                    <w:ind w:left="108"/>
                                    <w:rPr>
                                      <w:b/>
                                      <w:sz w:val="10"/>
                                    </w:rPr>
                                  </w:pPr>
                                  <w:r>
                                    <w:rPr>
                                      <w:b/>
                                      <w:spacing w:val="-5"/>
                                      <w:position w:val="2"/>
                                      <w:sz w:val="16"/>
                                    </w:rPr>
                                    <w:t>R</w:t>
                                  </w:r>
                                  <w:r>
                                    <w:rPr>
                                      <w:b/>
                                      <w:spacing w:val="-5"/>
                                      <w:sz w:val="10"/>
                                    </w:rPr>
                                    <w:t>2</w:t>
                                  </w:r>
                                </w:p>
                              </w:tc>
                              <w:tc>
                                <w:tcPr>
                                  <w:tcW w:w="1440" w:type="dxa"/>
                                </w:tcPr>
                                <w:p w:rsidR="00D61915" w:rsidRDefault="00D61915">
                                  <w:pPr>
                                    <w:pStyle w:val="TableParagraph"/>
                                    <w:spacing w:line="178" w:lineRule="exact"/>
                                    <w:ind w:left="109"/>
                                    <w:rPr>
                                      <w:sz w:val="16"/>
                                    </w:rPr>
                                  </w:pPr>
                                  <w:proofErr w:type="spellStart"/>
                                  <w:r>
                                    <w:rPr>
                                      <w:w w:val="105"/>
                                      <w:sz w:val="16"/>
                                    </w:rPr>
                                    <w:t>Nagilactone</w:t>
                                  </w:r>
                                  <w:proofErr w:type="spellEnd"/>
                                  <w:r>
                                    <w:rPr>
                                      <w:spacing w:val="-9"/>
                                      <w:w w:val="105"/>
                                      <w:sz w:val="16"/>
                                    </w:rPr>
                                    <w:t xml:space="preserve"> </w:t>
                                  </w:r>
                                  <w:r>
                                    <w:rPr>
                                      <w:w w:val="105"/>
                                      <w:sz w:val="16"/>
                                    </w:rPr>
                                    <w:t>D</w:t>
                                  </w:r>
                                  <w:r>
                                    <w:rPr>
                                      <w:spacing w:val="-9"/>
                                      <w:w w:val="105"/>
                                      <w:sz w:val="16"/>
                                    </w:rPr>
                                    <w:t xml:space="preserve"> </w:t>
                                  </w:r>
                                  <w:r>
                                    <w:rPr>
                                      <w:spacing w:val="-5"/>
                                      <w:w w:val="105"/>
                                      <w:sz w:val="16"/>
                                    </w:rPr>
                                    <w:t>(</w:t>
                                  </w:r>
                                  <w:r>
                                    <w:rPr>
                                      <w:b/>
                                      <w:spacing w:val="-5"/>
                                      <w:w w:val="105"/>
                                      <w:sz w:val="16"/>
                                    </w:rPr>
                                    <w:t>3</w:t>
                                  </w:r>
                                  <w:r>
                                    <w:rPr>
                                      <w:spacing w:val="-5"/>
                                      <w:w w:val="105"/>
                                      <w:sz w:val="16"/>
                                    </w:rPr>
                                    <w:t>)</w:t>
                                  </w:r>
                                </w:p>
                              </w:tc>
                            </w:tr>
                            <w:tr w:rsidR="00D61915" w:rsidTr="003B7111">
                              <w:trPr>
                                <w:trHeight w:val="242"/>
                              </w:trPr>
                              <w:tc>
                                <w:tcPr>
                                  <w:tcW w:w="2610" w:type="dxa"/>
                                </w:tcPr>
                                <w:p w:rsidR="00D61915" w:rsidRDefault="00D61915">
                                  <w:pPr>
                                    <w:pStyle w:val="TableParagraph"/>
                                    <w:spacing w:line="178" w:lineRule="exact"/>
                                    <w:ind w:left="107"/>
                                    <w:rPr>
                                      <w:b/>
                                      <w:sz w:val="16"/>
                                    </w:rPr>
                                  </w:pPr>
                                  <w:r>
                                    <w:rPr>
                                      <w:spacing w:val="-2"/>
                                      <w:w w:val="105"/>
                                      <w:sz w:val="16"/>
                                    </w:rPr>
                                    <w:t>21-Hydroxynagilactone</w:t>
                                  </w:r>
                                  <w:r>
                                    <w:rPr>
                                      <w:spacing w:val="5"/>
                                      <w:w w:val="105"/>
                                      <w:sz w:val="16"/>
                                    </w:rPr>
                                    <w:t xml:space="preserve"> </w:t>
                                  </w:r>
                                  <w:r>
                                    <w:rPr>
                                      <w:spacing w:val="-2"/>
                                      <w:w w:val="105"/>
                                      <w:sz w:val="16"/>
                                    </w:rPr>
                                    <w:t>F</w:t>
                                  </w:r>
                                  <w:r>
                                    <w:rPr>
                                      <w:spacing w:val="1"/>
                                      <w:w w:val="105"/>
                                      <w:sz w:val="16"/>
                                    </w:rPr>
                                    <w:t xml:space="preserve"> </w:t>
                                  </w:r>
                                  <w:r>
                                    <w:rPr>
                                      <w:spacing w:val="-5"/>
                                      <w:w w:val="105"/>
                                      <w:sz w:val="16"/>
                                    </w:rPr>
                                    <w:t>(</w:t>
                                  </w:r>
                                  <w:r>
                                    <w:rPr>
                                      <w:b/>
                                      <w:spacing w:val="-5"/>
                                      <w:w w:val="105"/>
                                      <w:sz w:val="16"/>
                                    </w:rPr>
                                    <w:t>1</w:t>
                                  </w:r>
                                </w:p>
                              </w:tc>
                              <w:tc>
                                <w:tcPr>
                                  <w:tcW w:w="558" w:type="dxa"/>
                                </w:tcPr>
                                <w:p w:rsidR="00D61915" w:rsidRDefault="00D61915">
                                  <w:pPr>
                                    <w:pStyle w:val="TableParagraph"/>
                                    <w:rPr>
                                      <w:sz w:val="16"/>
                                    </w:rPr>
                                  </w:pPr>
                                </w:p>
                              </w:tc>
                              <w:tc>
                                <w:tcPr>
                                  <w:tcW w:w="991" w:type="dxa"/>
                                </w:tcPr>
                                <w:p w:rsidR="00D61915" w:rsidRDefault="00D61915">
                                  <w:pPr>
                                    <w:pStyle w:val="TableParagraph"/>
                                    <w:spacing w:line="185" w:lineRule="exact"/>
                                    <w:ind w:left="108"/>
                                    <w:rPr>
                                      <w:position w:val="2"/>
                                      <w:sz w:val="16"/>
                                    </w:rPr>
                                  </w:pPr>
                                  <w:r>
                                    <w:rPr>
                                      <w:spacing w:val="-4"/>
                                      <w:w w:val="105"/>
                                      <w:position w:val="2"/>
                                      <w:sz w:val="16"/>
                                    </w:rPr>
                                    <w:t>CH</w:t>
                                  </w:r>
                                  <w:r>
                                    <w:rPr>
                                      <w:spacing w:val="-4"/>
                                      <w:w w:val="105"/>
                                      <w:sz w:val="10"/>
                                    </w:rPr>
                                    <w:t>2</w:t>
                                  </w:r>
                                  <w:r>
                                    <w:rPr>
                                      <w:spacing w:val="-4"/>
                                      <w:w w:val="105"/>
                                      <w:position w:val="2"/>
                                      <w:sz w:val="16"/>
                                    </w:rPr>
                                    <w:t>OH</w:t>
                                  </w:r>
                                </w:p>
                              </w:tc>
                              <w:tc>
                                <w:tcPr>
                                  <w:tcW w:w="1440" w:type="dxa"/>
                                </w:tcPr>
                                <w:p w:rsidR="00D61915" w:rsidRDefault="00D61915">
                                  <w:pPr>
                                    <w:pStyle w:val="TableParagraph"/>
                                    <w:rPr>
                                      <w:sz w:val="16"/>
                                    </w:rPr>
                                  </w:pPr>
                                </w:p>
                              </w:tc>
                            </w:tr>
                            <w:tr w:rsidR="00D61915" w:rsidTr="003B7111">
                              <w:trPr>
                                <w:trHeight w:val="241"/>
                              </w:trPr>
                              <w:tc>
                                <w:tcPr>
                                  <w:tcW w:w="2610" w:type="dxa"/>
                                </w:tcPr>
                                <w:p w:rsidR="00D61915" w:rsidRDefault="00D61915" w:rsidP="003B7111">
                                  <w:pPr>
                                    <w:pStyle w:val="TableParagraph"/>
                                    <w:spacing w:line="178" w:lineRule="exact"/>
                                    <w:ind w:left="107"/>
                                    <w:rPr>
                                      <w:b/>
                                      <w:sz w:val="16"/>
                                    </w:rPr>
                                  </w:pPr>
                                  <w:r>
                                    <w:rPr>
                                      <w:spacing w:val="-2"/>
                                      <w:w w:val="105"/>
                                      <w:sz w:val="16"/>
                                    </w:rPr>
                                    <w:t>22  2</w:t>
                                  </w:r>
                                  <w:r>
                                    <w:rPr>
                                      <w:i/>
                                      <w:spacing w:val="-2"/>
                                      <w:w w:val="105"/>
                                      <w:sz w:val="16"/>
                                    </w:rPr>
                                    <w:t>β</w:t>
                                  </w:r>
                                  <w:r>
                                    <w:rPr>
                                      <w:spacing w:val="-2"/>
                                      <w:w w:val="105"/>
                                      <w:sz w:val="16"/>
                                    </w:rPr>
                                    <w:t>,16-Dihydroxynagilactone</w:t>
                                  </w:r>
                                  <w:r>
                                    <w:rPr>
                                      <w:spacing w:val="5"/>
                                      <w:w w:val="105"/>
                                      <w:sz w:val="16"/>
                                    </w:rPr>
                                    <w:t xml:space="preserve"> </w:t>
                                  </w:r>
                                  <w:r>
                                    <w:rPr>
                                      <w:spacing w:val="-2"/>
                                      <w:w w:val="105"/>
                                      <w:sz w:val="16"/>
                                    </w:rPr>
                                    <w:t>F</w:t>
                                  </w:r>
                                  <w:r>
                                    <w:rPr>
                                      <w:spacing w:val="7"/>
                                      <w:w w:val="105"/>
                                      <w:sz w:val="16"/>
                                    </w:rPr>
                                    <w:t xml:space="preserve"> </w:t>
                                  </w:r>
                                  <w:r>
                                    <w:rPr>
                                      <w:b/>
                                      <w:spacing w:val="-5"/>
                                      <w:w w:val="105"/>
                                      <w:sz w:val="16"/>
                                    </w:rPr>
                                    <w:t>2)</w:t>
                                  </w:r>
                                </w:p>
                              </w:tc>
                              <w:tc>
                                <w:tcPr>
                                  <w:tcW w:w="558" w:type="dxa"/>
                                </w:tcPr>
                                <w:p w:rsidR="00D61915" w:rsidRDefault="00D61915">
                                  <w:pPr>
                                    <w:pStyle w:val="TableParagraph"/>
                                    <w:spacing w:line="178" w:lineRule="exact"/>
                                    <w:ind w:left="108"/>
                                    <w:rPr>
                                      <w:sz w:val="16"/>
                                    </w:rPr>
                                  </w:pPr>
                                  <w:r>
                                    <w:rPr>
                                      <w:spacing w:val="-5"/>
                                      <w:w w:val="105"/>
                                      <w:sz w:val="16"/>
                                    </w:rPr>
                                    <w:t>OH</w:t>
                                  </w:r>
                                </w:p>
                              </w:tc>
                              <w:tc>
                                <w:tcPr>
                                  <w:tcW w:w="991" w:type="dxa"/>
                                </w:tcPr>
                                <w:p w:rsidR="00D61915" w:rsidRDefault="00D61915">
                                  <w:pPr>
                                    <w:pStyle w:val="TableParagraph"/>
                                    <w:spacing w:line="185" w:lineRule="exact"/>
                                    <w:ind w:left="108"/>
                                    <w:rPr>
                                      <w:position w:val="2"/>
                                      <w:sz w:val="16"/>
                                    </w:rPr>
                                  </w:pPr>
                                  <w:r>
                                    <w:rPr>
                                      <w:spacing w:val="-4"/>
                                      <w:w w:val="105"/>
                                      <w:position w:val="2"/>
                                      <w:sz w:val="16"/>
                                    </w:rPr>
                                    <w:t>CH</w:t>
                                  </w:r>
                                  <w:r>
                                    <w:rPr>
                                      <w:spacing w:val="-4"/>
                                      <w:w w:val="105"/>
                                      <w:sz w:val="10"/>
                                    </w:rPr>
                                    <w:t>2</w:t>
                                  </w:r>
                                  <w:r>
                                    <w:rPr>
                                      <w:spacing w:val="-4"/>
                                      <w:w w:val="105"/>
                                      <w:position w:val="2"/>
                                      <w:sz w:val="16"/>
                                    </w:rPr>
                                    <w:t>OH</w:t>
                                  </w:r>
                                </w:p>
                              </w:tc>
                              <w:tc>
                                <w:tcPr>
                                  <w:tcW w:w="1440" w:type="dxa"/>
                                </w:tcPr>
                                <w:p w:rsidR="00D61915" w:rsidRDefault="00D61915">
                                  <w:pPr>
                                    <w:pStyle w:val="TableParagraph"/>
                                    <w:rPr>
                                      <w:sz w:val="16"/>
                                    </w:rPr>
                                  </w:pPr>
                                </w:p>
                              </w:tc>
                            </w:tr>
                            <w:tr w:rsidR="00D61915" w:rsidTr="003B7111">
                              <w:trPr>
                                <w:trHeight w:val="239"/>
                              </w:trPr>
                              <w:tc>
                                <w:tcPr>
                                  <w:tcW w:w="2610" w:type="dxa"/>
                                </w:tcPr>
                                <w:p w:rsidR="00D61915" w:rsidRDefault="00D61915">
                                  <w:pPr>
                                    <w:pStyle w:val="TableParagraph"/>
                                    <w:spacing w:line="178" w:lineRule="exact"/>
                                    <w:ind w:left="107"/>
                                    <w:rPr>
                                      <w:b/>
                                      <w:sz w:val="16"/>
                                    </w:rPr>
                                  </w:pPr>
                                  <w:r>
                                    <w:rPr>
                                      <w:spacing w:val="-2"/>
                                      <w:w w:val="105"/>
                                      <w:sz w:val="16"/>
                                    </w:rPr>
                                    <w:t>23.Nagilactone</w:t>
                                  </w:r>
                                  <w:r>
                                    <w:rPr>
                                      <w:spacing w:val="2"/>
                                      <w:w w:val="105"/>
                                      <w:sz w:val="16"/>
                                    </w:rPr>
                                    <w:t xml:space="preserve"> </w:t>
                                  </w:r>
                                  <w:r>
                                    <w:rPr>
                                      <w:spacing w:val="-2"/>
                                      <w:w w:val="105"/>
                                      <w:sz w:val="16"/>
                                    </w:rPr>
                                    <w:t>I</w:t>
                                  </w:r>
                                  <w:r>
                                    <w:rPr>
                                      <w:w w:val="105"/>
                                      <w:sz w:val="16"/>
                                    </w:rPr>
                                    <w:t xml:space="preserve"> </w:t>
                                  </w:r>
                                  <w:r>
                                    <w:rPr>
                                      <w:b/>
                                      <w:spacing w:val="-5"/>
                                      <w:w w:val="105"/>
                                      <w:sz w:val="16"/>
                                    </w:rPr>
                                    <w:t>(5)</w:t>
                                  </w:r>
                                </w:p>
                              </w:tc>
                              <w:tc>
                                <w:tcPr>
                                  <w:tcW w:w="558" w:type="dxa"/>
                                </w:tcPr>
                                <w:p w:rsidR="00D61915" w:rsidRDefault="00D61915">
                                  <w:pPr>
                                    <w:pStyle w:val="TableParagraph"/>
                                    <w:spacing w:line="178" w:lineRule="exact"/>
                                    <w:ind w:left="108"/>
                                    <w:rPr>
                                      <w:sz w:val="16"/>
                                    </w:rPr>
                                  </w:pPr>
                                  <w:r>
                                    <w:rPr>
                                      <w:spacing w:val="-5"/>
                                      <w:w w:val="105"/>
                                      <w:sz w:val="16"/>
                                    </w:rPr>
                                    <w:t>OH</w:t>
                                  </w:r>
                                </w:p>
                              </w:tc>
                              <w:tc>
                                <w:tcPr>
                                  <w:tcW w:w="991" w:type="dxa"/>
                                </w:tcPr>
                                <w:p w:rsidR="00D61915" w:rsidRDefault="00D61915">
                                  <w:pPr>
                                    <w:pStyle w:val="TableParagraph"/>
                                    <w:spacing w:line="185" w:lineRule="exact"/>
                                    <w:ind w:left="108"/>
                                    <w:rPr>
                                      <w:sz w:val="10"/>
                                    </w:rPr>
                                  </w:pPr>
                                  <w:r>
                                    <w:rPr>
                                      <w:spacing w:val="-2"/>
                                      <w:w w:val="105"/>
                                      <w:position w:val="2"/>
                                      <w:sz w:val="16"/>
                                    </w:rPr>
                                    <w:t>COOCH</w:t>
                                  </w:r>
                                  <w:r>
                                    <w:rPr>
                                      <w:spacing w:val="-2"/>
                                      <w:w w:val="105"/>
                                      <w:sz w:val="10"/>
                                    </w:rPr>
                                    <w:t>3</w:t>
                                  </w:r>
                                </w:p>
                              </w:tc>
                              <w:tc>
                                <w:tcPr>
                                  <w:tcW w:w="1440" w:type="dxa"/>
                                </w:tcPr>
                                <w:p w:rsidR="00D61915" w:rsidRDefault="00D61915">
                                  <w:pPr>
                                    <w:pStyle w:val="TableParagraph"/>
                                    <w:rPr>
                                      <w:sz w:val="16"/>
                                    </w:rPr>
                                  </w:pPr>
                                </w:p>
                              </w:tc>
                            </w:tr>
                            <w:tr w:rsidR="00D61915" w:rsidTr="003B7111">
                              <w:trPr>
                                <w:trHeight w:val="241"/>
                              </w:trPr>
                              <w:tc>
                                <w:tcPr>
                                  <w:tcW w:w="2610" w:type="dxa"/>
                                </w:tcPr>
                                <w:p w:rsidR="00D61915" w:rsidRDefault="00D61915">
                                  <w:pPr>
                                    <w:pStyle w:val="TableParagraph"/>
                                    <w:spacing w:line="181" w:lineRule="exact"/>
                                    <w:ind w:left="107"/>
                                    <w:rPr>
                                      <w:sz w:val="16"/>
                                    </w:rPr>
                                  </w:pPr>
                                  <w:r>
                                    <w:rPr>
                                      <w:sz w:val="16"/>
                                    </w:rPr>
                                    <w:t>24.  2</w:t>
                                  </w:r>
                                  <w:r>
                                    <w:rPr>
                                      <w:i/>
                                      <w:sz w:val="16"/>
                                    </w:rPr>
                                    <w:t>β</w:t>
                                  </w:r>
                                  <w:r>
                                    <w:rPr>
                                      <w:i/>
                                      <w:spacing w:val="11"/>
                                      <w:sz w:val="16"/>
                                    </w:rPr>
                                    <w:t xml:space="preserve"> </w:t>
                                  </w:r>
                                  <w:r>
                                    <w:rPr>
                                      <w:sz w:val="16"/>
                                    </w:rPr>
                                    <w:t>-</w:t>
                                  </w:r>
                                  <w:proofErr w:type="spellStart"/>
                                  <w:r>
                                    <w:rPr>
                                      <w:sz w:val="16"/>
                                    </w:rPr>
                                    <w:t>Hydroxy</w:t>
                                  </w:r>
                                  <w:proofErr w:type="spellEnd"/>
                                  <w:r>
                                    <w:rPr>
                                      <w:spacing w:val="26"/>
                                      <w:sz w:val="16"/>
                                    </w:rPr>
                                    <w:t xml:space="preserve"> </w:t>
                                  </w:r>
                                  <w:proofErr w:type="spellStart"/>
                                  <w:r>
                                    <w:rPr>
                                      <w:sz w:val="16"/>
                                    </w:rPr>
                                    <w:t>nagilactone</w:t>
                                  </w:r>
                                  <w:proofErr w:type="spellEnd"/>
                                  <w:r>
                                    <w:rPr>
                                      <w:spacing w:val="17"/>
                                      <w:sz w:val="16"/>
                                    </w:rPr>
                                    <w:t xml:space="preserve"> </w:t>
                                  </w:r>
                                  <w:r>
                                    <w:rPr>
                                      <w:spacing w:val="-5"/>
                                      <w:sz w:val="16"/>
                                    </w:rPr>
                                    <w:t>(</w:t>
                                  </w:r>
                                  <w:r>
                                    <w:rPr>
                                      <w:b/>
                                      <w:spacing w:val="-5"/>
                                      <w:sz w:val="16"/>
                                    </w:rPr>
                                    <w:t>4</w:t>
                                  </w:r>
                                  <w:r>
                                    <w:rPr>
                                      <w:spacing w:val="-5"/>
                                      <w:sz w:val="16"/>
                                    </w:rPr>
                                    <w:t>)</w:t>
                                  </w:r>
                                </w:p>
                              </w:tc>
                              <w:tc>
                                <w:tcPr>
                                  <w:tcW w:w="558" w:type="dxa"/>
                                </w:tcPr>
                                <w:p w:rsidR="00D61915" w:rsidRDefault="00D61915">
                                  <w:pPr>
                                    <w:pStyle w:val="TableParagraph"/>
                                    <w:spacing w:line="181" w:lineRule="exact"/>
                                    <w:ind w:left="108"/>
                                    <w:rPr>
                                      <w:sz w:val="16"/>
                                    </w:rPr>
                                  </w:pPr>
                                  <w:r>
                                    <w:rPr>
                                      <w:spacing w:val="-5"/>
                                      <w:w w:val="105"/>
                                      <w:sz w:val="16"/>
                                    </w:rPr>
                                    <w:t>OH</w:t>
                                  </w:r>
                                </w:p>
                              </w:tc>
                              <w:tc>
                                <w:tcPr>
                                  <w:tcW w:w="991" w:type="dxa"/>
                                </w:tcPr>
                                <w:p w:rsidR="00D61915" w:rsidRDefault="00D61915">
                                  <w:pPr>
                                    <w:pStyle w:val="TableParagraph"/>
                                    <w:spacing w:line="187" w:lineRule="exact"/>
                                    <w:ind w:left="108"/>
                                    <w:rPr>
                                      <w:sz w:val="10"/>
                                    </w:rPr>
                                  </w:pPr>
                                  <w:r>
                                    <w:rPr>
                                      <w:spacing w:val="-5"/>
                                      <w:w w:val="105"/>
                                      <w:position w:val="2"/>
                                      <w:sz w:val="16"/>
                                    </w:rPr>
                                    <w:t>CH</w:t>
                                  </w:r>
                                  <w:r>
                                    <w:rPr>
                                      <w:spacing w:val="-5"/>
                                      <w:w w:val="105"/>
                                      <w:sz w:val="10"/>
                                    </w:rPr>
                                    <w:t>3</w:t>
                                  </w:r>
                                </w:p>
                              </w:tc>
                              <w:tc>
                                <w:tcPr>
                                  <w:tcW w:w="1440" w:type="dxa"/>
                                </w:tcPr>
                                <w:p w:rsidR="00D61915" w:rsidRDefault="00D61915">
                                  <w:pPr>
                                    <w:pStyle w:val="TableParagraph"/>
                                    <w:rPr>
                                      <w:sz w:val="16"/>
                                    </w:rPr>
                                  </w:pPr>
                                </w:p>
                              </w:tc>
                            </w:tr>
                          </w:tbl>
                          <w:p w:rsidR="00D61915" w:rsidRDefault="00D61915" w:rsidP="007D29ED">
                            <w:pPr>
                              <w:pStyle w:val="BodyText"/>
                              <w:ind w:left="0"/>
                              <w:jc w:val="left"/>
                            </w:pPr>
                          </w:p>
                        </w:txbxContent>
                      </wps:txbx>
                      <wps:bodyPr wrap="square" lIns="0" tIns="0" rIns="0" bIns="0" rtlCol="0">
                        <a:noAutofit/>
                      </wps:bodyPr>
                    </wps:wsp>
                  </a:graphicData>
                </a:graphic>
              </wp:anchor>
            </w:drawing>
          </mc:Choice>
          <mc:Fallback>
            <w:pict>
              <v:shapetype id="_x0000_t202" coordsize="21600,21600" o:spt="202" path="m,l,21600r21600,l21600,xe">
                <v:stroke joinstyle="miter"/>
                <v:path gradientshapeok="t" o:connecttype="rect"/>
              </v:shapetype>
              <v:shape id="Textbox 49" o:spid="_x0000_s1027" type="#_x0000_t202" style="position:absolute;left:0;text-align:left;margin-left:241pt;margin-top:126.15pt;width:280.5pt;height:63.4pt;z-index:-251655168;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" filled="f" stroked="f">
                <v:path arrowok="t"/>
                <v:textbox inset="0,0,0,0">
                  <w:txbxContent>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10"/>
                        <w:gridCol w:w="558"/>
                        <w:gridCol w:w="991"/>
                        <w:gridCol w:w="1440"/>
                      </w:tblGrid>
                      <w:tr w:rsidR="00D61915" w:rsidTr="003B7111">
                        <w:trPr>
                          <w:trHeight w:val="242"/>
                        </w:trPr>
                        <w:tc>
                          <w:tcPr>
                            <w:tcW w:w="2610" w:type="dxa"/>
                          </w:tcPr>
                          <w:p w:rsidR="00D61915" w:rsidRDefault="00D61915">
                            <w:pPr>
                              <w:pStyle w:val="TableParagraph"/>
                              <w:rPr>
                                <w:sz w:val="16"/>
                              </w:rPr>
                            </w:pPr>
                          </w:p>
                        </w:tc>
                        <w:tc>
                          <w:tcPr>
                            <w:tcW w:w="558" w:type="dxa"/>
                          </w:tcPr>
                          <w:p w:rsidR="00D61915" w:rsidRDefault="00D61915">
                            <w:pPr>
                              <w:pStyle w:val="TableParagraph"/>
                              <w:spacing w:line="187" w:lineRule="exact"/>
                              <w:ind w:left="108"/>
                              <w:rPr>
                                <w:b/>
                                <w:sz w:val="10"/>
                              </w:rPr>
                            </w:pPr>
                            <w:r>
                              <w:rPr>
                                <w:b/>
                                <w:spacing w:val="-5"/>
                                <w:position w:val="2"/>
                                <w:sz w:val="16"/>
                              </w:rPr>
                              <w:t>R</w:t>
                            </w:r>
                            <w:r>
                              <w:rPr>
                                <w:b/>
                                <w:spacing w:val="-5"/>
                                <w:sz w:val="10"/>
                              </w:rPr>
                              <w:t>1</w:t>
                            </w:r>
                          </w:p>
                        </w:tc>
                        <w:tc>
                          <w:tcPr>
                            <w:tcW w:w="991" w:type="dxa"/>
                          </w:tcPr>
                          <w:p w:rsidR="00D61915" w:rsidRDefault="00D61915">
                            <w:pPr>
                              <w:pStyle w:val="TableParagraph"/>
                              <w:spacing w:line="189" w:lineRule="exact"/>
                              <w:ind w:left="108"/>
                              <w:rPr>
                                <w:b/>
                                <w:sz w:val="10"/>
                              </w:rPr>
                            </w:pPr>
                            <w:r>
                              <w:rPr>
                                <w:b/>
                                <w:spacing w:val="-5"/>
                                <w:position w:val="2"/>
                                <w:sz w:val="16"/>
                              </w:rPr>
                              <w:t>R</w:t>
                            </w:r>
                            <w:r>
                              <w:rPr>
                                <w:b/>
                                <w:spacing w:val="-5"/>
                                <w:sz w:val="10"/>
                              </w:rPr>
                              <w:t>2</w:t>
                            </w:r>
                          </w:p>
                        </w:tc>
                        <w:tc>
                          <w:tcPr>
                            <w:tcW w:w="1440" w:type="dxa"/>
                          </w:tcPr>
                          <w:p w:rsidR="00D61915" w:rsidRDefault="00D61915">
                            <w:pPr>
                              <w:pStyle w:val="TableParagraph"/>
                              <w:spacing w:line="178" w:lineRule="exact"/>
                              <w:ind w:left="109"/>
                              <w:rPr>
                                <w:sz w:val="16"/>
                              </w:rPr>
                            </w:pPr>
                            <w:proofErr w:type="spellStart"/>
                            <w:r>
                              <w:rPr>
                                <w:w w:val="105"/>
                                <w:sz w:val="16"/>
                              </w:rPr>
                              <w:t>Nagilactone</w:t>
                            </w:r>
                            <w:proofErr w:type="spellEnd"/>
                            <w:r>
                              <w:rPr>
                                <w:spacing w:val="-9"/>
                                <w:w w:val="105"/>
                                <w:sz w:val="16"/>
                              </w:rPr>
                              <w:t xml:space="preserve"> </w:t>
                            </w:r>
                            <w:r>
                              <w:rPr>
                                <w:w w:val="105"/>
                                <w:sz w:val="16"/>
                              </w:rPr>
                              <w:t>D</w:t>
                            </w:r>
                            <w:r>
                              <w:rPr>
                                <w:spacing w:val="-9"/>
                                <w:w w:val="105"/>
                                <w:sz w:val="16"/>
                              </w:rPr>
                              <w:t xml:space="preserve"> </w:t>
                            </w:r>
                            <w:r>
                              <w:rPr>
                                <w:spacing w:val="-5"/>
                                <w:w w:val="105"/>
                                <w:sz w:val="16"/>
                              </w:rPr>
                              <w:t>(</w:t>
                            </w:r>
                            <w:r>
                              <w:rPr>
                                <w:b/>
                                <w:spacing w:val="-5"/>
                                <w:w w:val="105"/>
                                <w:sz w:val="16"/>
                              </w:rPr>
                              <w:t>3</w:t>
                            </w:r>
                            <w:r>
                              <w:rPr>
                                <w:spacing w:val="-5"/>
                                <w:w w:val="105"/>
                                <w:sz w:val="16"/>
                              </w:rPr>
                              <w:t>)</w:t>
                            </w:r>
                          </w:p>
                        </w:tc>
                      </w:tr>
                      <w:tr w:rsidR="00D61915" w:rsidTr="003B7111">
                        <w:trPr>
                          <w:trHeight w:val="242"/>
                        </w:trPr>
                        <w:tc>
                          <w:tcPr>
                            <w:tcW w:w="2610" w:type="dxa"/>
                          </w:tcPr>
                          <w:p w:rsidR="00D61915" w:rsidRDefault="00D61915">
                            <w:pPr>
                              <w:pStyle w:val="TableParagraph"/>
                              <w:spacing w:line="178" w:lineRule="exact"/>
                              <w:ind w:left="107"/>
                              <w:rPr>
                                <w:b/>
                                <w:sz w:val="16"/>
                              </w:rPr>
                            </w:pPr>
                            <w:r>
                              <w:rPr>
                                <w:spacing w:val="-2"/>
                                <w:w w:val="105"/>
                                <w:sz w:val="16"/>
                              </w:rPr>
                              <w:t>21-Hydroxynagilactone</w:t>
                            </w:r>
                            <w:r>
                              <w:rPr>
                                <w:spacing w:val="5"/>
                                <w:w w:val="105"/>
                                <w:sz w:val="16"/>
                              </w:rPr>
                              <w:t xml:space="preserve"> </w:t>
                            </w:r>
                            <w:r>
                              <w:rPr>
                                <w:spacing w:val="-2"/>
                                <w:w w:val="105"/>
                                <w:sz w:val="16"/>
                              </w:rPr>
                              <w:t>F</w:t>
                            </w:r>
                            <w:r>
                              <w:rPr>
                                <w:spacing w:val="1"/>
                                <w:w w:val="105"/>
                                <w:sz w:val="16"/>
                              </w:rPr>
                              <w:t xml:space="preserve"> </w:t>
                            </w:r>
                            <w:r>
                              <w:rPr>
                                <w:spacing w:val="-5"/>
                                <w:w w:val="105"/>
                                <w:sz w:val="16"/>
                              </w:rPr>
                              <w:t>(</w:t>
                            </w:r>
                            <w:r>
                              <w:rPr>
                                <w:b/>
                                <w:spacing w:val="-5"/>
                                <w:w w:val="105"/>
                                <w:sz w:val="16"/>
                              </w:rPr>
                              <w:t>1</w:t>
                            </w:r>
                          </w:p>
                        </w:tc>
                        <w:tc>
                          <w:tcPr>
                            <w:tcW w:w="558" w:type="dxa"/>
                          </w:tcPr>
                          <w:p w:rsidR="00D61915" w:rsidRDefault="00D61915">
                            <w:pPr>
                              <w:pStyle w:val="TableParagraph"/>
                              <w:rPr>
                                <w:sz w:val="16"/>
                              </w:rPr>
                            </w:pPr>
                          </w:p>
                        </w:tc>
                        <w:tc>
                          <w:tcPr>
                            <w:tcW w:w="991" w:type="dxa"/>
                          </w:tcPr>
                          <w:p w:rsidR="00D61915" w:rsidRDefault="00D61915">
                            <w:pPr>
                              <w:pStyle w:val="TableParagraph"/>
                              <w:spacing w:line="185" w:lineRule="exact"/>
                              <w:ind w:left="108"/>
                              <w:rPr>
                                <w:position w:val="2"/>
                                <w:sz w:val="16"/>
                              </w:rPr>
                            </w:pPr>
                            <w:r>
                              <w:rPr>
                                <w:spacing w:val="-4"/>
                                <w:w w:val="105"/>
                                <w:position w:val="2"/>
                                <w:sz w:val="16"/>
                              </w:rPr>
                              <w:t>CH</w:t>
                            </w:r>
                            <w:r>
                              <w:rPr>
                                <w:spacing w:val="-4"/>
                                <w:w w:val="105"/>
                                <w:sz w:val="10"/>
                              </w:rPr>
                              <w:t>2</w:t>
                            </w:r>
                            <w:r>
                              <w:rPr>
                                <w:spacing w:val="-4"/>
                                <w:w w:val="105"/>
                                <w:position w:val="2"/>
                                <w:sz w:val="16"/>
                              </w:rPr>
                              <w:t>OH</w:t>
                            </w:r>
                          </w:p>
                        </w:tc>
                        <w:tc>
                          <w:tcPr>
                            <w:tcW w:w="1440" w:type="dxa"/>
                          </w:tcPr>
                          <w:p w:rsidR="00D61915" w:rsidRDefault="00D61915">
                            <w:pPr>
                              <w:pStyle w:val="TableParagraph"/>
                              <w:rPr>
                                <w:sz w:val="16"/>
                              </w:rPr>
                            </w:pPr>
                          </w:p>
                        </w:tc>
                      </w:tr>
                      <w:tr w:rsidR="00D61915" w:rsidTr="003B7111">
                        <w:trPr>
                          <w:trHeight w:val="241"/>
                        </w:trPr>
                        <w:tc>
                          <w:tcPr>
                            <w:tcW w:w="2610" w:type="dxa"/>
                          </w:tcPr>
                          <w:p w:rsidR="00D61915" w:rsidRDefault="00D61915" w:rsidP="003B7111">
                            <w:pPr>
                              <w:pStyle w:val="TableParagraph"/>
                              <w:spacing w:line="178" w:lineRule="exact"/>
                              <w:ind w:left="107"/>
                              <w:rPr>
                                <w:b/>
                                <w:sz w:val="16"/>
                              </w:rPr>
                            </w:pPr>
                            <w:r>
                              <w:rPr>
                                <w:spacing w:val="-2"/>
                                <w:w w:val="105"/>
                                <w:sz w:val="16"/>
                              </w:rPr>
                              <w:t>22  2</w:t>
                            </w:r>
                            <w:r>
                              <w:rPr>
                                <w:i/>
                                <w:spacing w:val="-2"/>
                                <w:w w:val="105"/>
                                <w:sz w:val="16"/>
                              </w:rPr>
                              <w:t>β</w:t>
                            </w:r>
                            <w:r>
                              <w:rPr>
                                <w:spacing w:val="-2"/>
                                <w:w w:val="105"/>
                                <w:sz w:val="16"/>
                              </w:rPr>
                              <w:t>,16-Dihydroxynagilactone</w:t>
                            </w:r>
                            <w:r>
                              <w:rPr>
                                <w:spacing w:val="5"/>
                                <w:w w:val="105"/>
                                <w:sz w:val="16"/>
                              </w:rPr>
                              <w:t xml:space="preserve"> </w:t>
                            </w:r>
                            <w:r>
                              <w:rPr>
                                <w:spacing w:val="-2"/>
                                <w:w w:val="105"/>
                                <w:sz w:val="16"/>
                              </w:rPr>
                              <w:t>F</w:t>
                            </w:r>
                            <w:r>
                              <w:rPr>
                                <w:spacing w:val="7"/>
                                <w:w w:val="105"/>
                                <w:sz w:val="16"/>
                              </w:rPr>
                              <w:t xml:space="preserve"> </w:t>
                            </w:r>
                            <w:r>
                              <w:rPr>
                                <w:b/>
                                <w:spacing w:val="-5"/>
                                <w:w w:val="105"/>
                                <w:sz w:val="16"/>
                              </w:rPr>
                              <w:t>2)</w:t>
                            </w:r>
                          </w:p>
                        </w:tc>
                        <w:tc>
                          <w:tcPr>
                            <w:tcW w:w="558" w:type="dxa"/>
                          </w:tcPr>
                          <w:p w:rsidR="00D61915" w:rsidRDefault="00D61915">
                            <w:pPr>
                              <w:pStyle w:val="TableParagraph"/>
                              <w:spacing w:line="178" w:lineRule="exact"/>
                              <w:ind w:left="108"/>
                              <w:rPr>
                                <w:sz w:val="16"/>
                              </w:rPr>
                            </w:pPr>
                            <w:r>
                              <w:rPr>
                                <w:spacing w:val="-5"/>
                                <w:w w:val="105"/>
                                <w:sz w:val="16"/>
                              </w:rPr>
                              <w:t>OH</w:t>
                            </w:r>
                          </w:p>
                        </w:tc>
                        <w:tc>
                          <w:tcPr>
                            <w:tcW w:w="991" w:type="dxa"/>
                          </w:tcPr>
                          <w:p w:rsidR="00D61915" w:rsidRDefault="00D61915">
                            <w:pPr>
                              <w:pStyle w:val="TableParagraph"/>
                              <w:spacing w:line="185" w:lineRule="exact"/>
                              <w:ind w:left="108"/>
                              <w:rPr>
                                <w:position w:val="2"/>
                                <w:sz w:val="16"/>
                              </w:rPr>
                            </w:pPr>
                            <w:r>
                              <w:rPr>
                                <w:spacing w:val="-4"/>
                                <w:w w:val="105"/>
                                <w:position w:val="2"/>
                                <w:sz w:val="16"/>
                              </w:rPr>
                              <w:t>CH</w:t>
                            </w:r>
                            <w:r>
                              <w:rPr>
                                <w:spacing w:val="-4"/>
                                <w:w w:val="105"/>
                                <w:sz w:val="10"/>
                              </w:rPr>
                              <w:t>2</w:t>
                            </w:r>
                            <w:r>
                              <w:rPr>
                                <w:spacing w:val="-4"/>
                                <w:w w:val="105"/>
                                <w:position w:val="2"/>
                                <w:sz w:val="16"/>
                              </w:rPr>
                              <w:t>OH</w:t>
                            </w:r>
                          </w:p>
                        </w:tc>
                        <w:tc>
                          <w:tcPr>
                            <w:tcW w:w="1440" w:type="dxa"/>
                          </w:tcPr>
                          <w:p w:rsidR="00D61915" w:rsidRDefault="00D61915">
                            <w:pPr>
                              <w:pStyle w:val="TableParagraph"/>
                              <w:rPr>
                                <w:sz w:val="16"/>
                              </w:rPr>
                            </w:pPr>
                          </w:p>
                        </w:tc>
                      </w:tr>
                      <w:tr w:rsidR="00D61915" w:rsidTr="003B7111">
                        <w:trPr>
                          <w:trHeight w:val="239"/>
                        </w:trPr>
                        <w:tc>
                          <w:tcPr>
                            <w:tcW w:w="2610" w:type="dxa"/>
                          </w:tcPr>
                          <w:p w:rsidR="00D61915" w:rsidRDefault="00D61915">
                            <w:pPr>
                              <w:pStyle w:val="TableParagraph"/>
                              <w:spacing w:line="178" w:lineRule="exact"/>
                              <w:ind w:left="107"/>
                              <w:rPr>
                                <w:b/>
                                <w:sz w:val="16"/>
                              </w:rPr>
                            </w:pPr>
                            <w:r>
                              <w:rPr>
                                <w:spacing w:val="-2"/>
                                <w:w w:val="105"/>
                                <w:sz w:val="16"/>
                              </w:rPr>
                              <w:t>23.Nagilactone</w:t>
                            </w:r>
                            <w:r>
                              <w:rPr>
                                <w:spacing w:val="2"/>
                                <w:w w:val="105"/>
                                <w:sz w:val="16"/>
                              </w:rPr>
                              <w:t xml:space="preserve"> </w:t>
                            </w:r>
                            <w:r>
                              <w:rPr>
                                <w:spacing w:val="-2"/>
                                <w:w w:val="105"/>
                                <w:sz w:val="16"/>
                              </w:rPr>
                              <w:t>I</w:t>
                            </w:r>
                            <w:r>
                              <w:rPr>
                                <w:w w:val="105"/>
                                <w:sz w:val="16"/>
                              </w:rPr>
                              <w:t xml:space="preserve"> </w:t>
                            </w:r>
                            <w:r>
                              <w:rPr>
                                <w:b/>
                                <w:spacing w:val="-5"/>
                                <w:w w:val="105"/>
                                <w:sz w:val="16"/>
                              </w:rPr>
                              <w:t>(5)</w:t>
                            </w:r>
                          </w:p>
                        </w:tc>
                        <w:tc>
                          <w:tcPr>
                            <w:tcW w:w="558" w:type="dxa"/>
                          </w:tcPr>
                          <w:p w:rsidR="00D61915" w:rsidRDefault="00D61915">
                            <w:pPr>
                              <w:pStyle w:val="TableParagraph"/>
                              <w:spacing w:line="178" w:lineRule="exact"/>
                              <w:ind w:left="108"/>
                              <w:rPr>
                                <w:sz w:val="16"/>
                              </w:rPr>
                            </w:pPr>
                            <w:r>
                              <w:rPr>
                                <w:spacing w:val="-5"/>
                                <w:w w:val="105"/>
                                <w:sz w:val="16"/>
                              </w:rPr>
                              <w:t>OH</w:t>
                            </w:r>
                          </w:p>
                        </w:tc>
                        <w:tc>
                          <w:tcPr>
                            <w:tcW w:w="991" w:type="dxa"/>
                          </w:tcPr>
                          <w:p w:rsidR="00D61915" w:rsidRDefault="00D61915">
                            <w:pPr>
                              <w:pStyle w:val="TableParagraph"/>
                              <w:spacing w:line="185" w:lineRule="exact"/>
                              <w:ind w:left="108"/>
                              <w:rPr>
                                <w:sz w:val="10"/>
                              </w:rPr>
                            </w:pPr>
                            <w:r>
                              <w:rPr>
                                <w:spacing w:val="-2"/>
                                <w:w w:val="105"/>
                                <w:position w:val="2"/>
                                <w:sz w:val="16"/>
                              </w:rPr>
                              <w:t>COOCH</w:t>
                            </w:r>
                            <w:r>
                              <w:rPr>
                                <w:spacing w:val="-2"/>
                                <w:w w:val="105"/>
                                <w:sz w:val="10"/>
                              </w:rPr>
                              <w:t>3</w:t>
                            </w:r>
                          </w:p>
                        </w:tc>
                        <w:tc>
                          <w:tcPr>
                            <w:tcW w:w="1440" w:type="dxa"/>
                          </w:tcPr>
                          <w:p w:rsidR="00D61915" w:rsidRDefault="00D61915">
                            <w:pPr>
                              <w:pStyle w:val="TableParagraph"/>
                              <w:rPr>
                                <w:sz w:val="16"/>
                              </w:rPr>
                            </w:pPr>
                          </w:p>
                        </w:tc>
                      </w:tr>
                      <w:tr w:rsidR="00D61915" w:rsidTr="003B7111">
                        <w:trPr>
                          <w:trHeight w:val="241"/>
                        </w:trPr>
                        <w:tc>
                          <w:tcPr>
                            <w:tcW w:w="2610" w:type="dxa"/>
                          </w:tcPr>
                          <w:p w:rsidR="00D61915" w:rsidRDefault="00D61915">
                            <w:pPr>
                              <w:pStyle w:val="TableParagraph"/>
                              <w:spacing w:line="181" w:lineRule="exact"/>
                              <w:ind w:left="107"/>
                              <w:rPr>
                                <w:sz w:val="16"/>
                              </w:rPr>
                            </w:pPr>
                            <w:r>
                              <w:rPr>
                                <w:sz w:val="16"/>
                              </w:rPr>
                              <w:t>24.  2</w:t>
                            </w:r>
                            <w:r>
                              <w:rPr>
                                <w:i/>
                                <w:sz w:val="16"/>
                              </w:rPr>
                              <w:t>β</w:t>
                            </w:r>
                            <w:r>
                              <w:rPr>
                                <w:i/>
                                <w:spacing w:val="11"/>
                                <w:sz w:val="16"/>
                              </w:rPr>
                              <w:t xml:space="preserve"> </w:t>
                            </w:r>
                            <w:r>
                              <w:rPr>
                                <w:sz w:val="16"/>
                              </w:rPr>
                              <w:t>-</w:t>
                            </w:r>
                            <w:proofErr w:type="spellStart"/>
                            <w:r>
                              <w:rPr>
                                <w:sz w:val="16"/>
                              </w:rPr>
                              <w:t>Hydroxy</w:t>
                            </w:r>
                            <w:proofErr w:type="spellEnd"/>
                            <w:r>
                              <w:rPr>
                                <w:spacing w:val="26"/>
                                <w:sz w:val="16"/>
                              </w:rPr>
                              <w:t xml:space="preserve"> </w:t>
                            </w:r>
                            <w:proofErr w:type="spellStart"/>
                            <w:r>
                              <w:rPr>
                                <w:sz w:val="16"/>
                              </w:rPr>
                              <w:t>nagilactone</w:t>
                            </w:r>
                            <w:proofErr w:type="spellEnd"/>
                            <w:r>
                              <w:rPr>
                                <w:spacing w:val="17"/>
                                <w:sz w:val="16"/>
                              </w:rPr>
                              <w:t xml:space="preserve"> </w:t>
                            </w:r>
                            <w:r>
                              <w:rPr>
                                <w:spacing w:val="-5"/>
                                <w:sz w:val="16"/>
                              </w:rPr>
                              <w:t>(</w:t>
                            </w:r>
                            <w:r>
                              <w:rPr>
                                <w:b/>
                                <w:spacing w:val="-5"/>
                                <w:sz w:val="16"/>
                              </w:rPr>
                              <w:t>4</w:t>
                            </w:r>
                            <w:r>
                              <w:rPr>
                                <w:spacing w:val="-5"/>
                                <w:sz w:val="16"/>
                              </w:rPr>
                              <w:t>)</w:t>
                            </w:r>
                          </w:p>
                        </w:tc>
                        <w:tc>
                          <w:tcPr>
                            <w:tcW w:w="558" w:type="dxa"/>
                          </w:tcPr>
                          <w:p w:rsidR="00D61915" w:rsidRDefault="00D61915">
                            <w:pPr>
                              <w:pStyle w:val="TableParagraph"/>
                              <w:spacing w:line="181" w:lineRule="exact"/>
                              <w:ind w:left="108"/>
                              <w:rPr>
                                <w:sz w:val="16"/>
                              </w:rPr>
                            </w:pPr>
                            <w:r>
                              <w:rPr>
                                <w:spacing w:val="-5"/>
                                <w:w w:val="105"/>
                                <w:sz w:val="16"/>
                              </w:rPr>
                              <w:t>OH</w:t>
                            </w:r>
                          </w:p>
                        </w:tc>
                        <w:tc>
                          <w:tcPr>
                            <w:tcW w:w="991" w:type="dxa"/>
                          </w:tcPr>
                          <w:p w:rsidR="00D61915" w:rsidRDefault="00D61915">
                            <w:pPr>
                              <w:pStyle w:val="TableParagraph"/>
                              <w:spacing w:line="187" w:lineRule="exact"/>
                              <w:ind w:left="108"/>
                              <w:rPr>
                                <w:sz w:val="10"/>
                              </w:rPr>
                            </w:pPr>
                            <w:r>
                              <w:rPr>
                                <w:spacing w:val="-5"/>
                                <w:w w:val="105"/>
                                <w:position w:val="2"/>
                                <w:sz w:val="16"/>
                              </w:rPr>
                              <w:t>CH</w:t>
                            </w:r>
                            <w:r>
                              <w:rPr>
                                <w:spacing w:val="-5"/>
                                <w:w w:val="105"/>
                                <w:sz w:val="10"/>
                              </w:rPr>
                              <w:t>3</w:t>
                            </w:r>
                          </w:p>
                        </w:tc>
                        <w:tc>
                          <w:tcPr>
                            <w:tcW w:w="1440" w:type="dxa"/>
                          </w:tcPr>
                          <w:p w:rsidR="00D61915" w:rsidRDefault="00D61915">
                            <w:pPr>
                              <w:pStyle w:val="TableParagraph"/>
                              <w:rPr>
                                <w:sz w:val="16"/>
                              </w:rPr>
                            </w:pPr>
                          </w:p>
                        </w:tc>
                      </w:tr>
                    </w:tbl>
                    <w:p w:rsidR="00D61915" w:rsidRDefault="00D61915" w:rsidP="007D29ED">
                      <w:pPr>
                        <w:pStyle w:val="BodyText"/>
                        <w:ind w:left="0"/>
                        <w:jc w:val="left"/>
                      </w:pPr>
                    </w:p>
                  </w:txbxContent>
                </v:textbox>
                <w10:wrap type="topAndBottom" anchorx="page"/>
              </v:shape>
            </w:pict>
          </mc:Fallback>
        </mc:AlternateContent>
      </w:r>
    </w:p>
    <w:p w:rsidR="007D29ED" w:rsidRPr="00FF3EE9" w:rsidRDefault="007D29ED" w:rsidP="00FF3EE9">
      <w:pPr>
        <w:spacing w:before="15"/>
        <w:jc w:val="both"/>
        <w:rPr>
          <w:b/>
        </w:rPr>
      </w:pPr>
    </w:p>
    <w:p w:rsidR="007D29ED" w:rsidRPr="00FF3EE9" w:rsidRDefault="007D29ED" w:rsidP="00FF3EE9">
      <w:pPr>
        <w:spacing w:before="130"/>
        <w:jc w:val="both"/>
        <w:rPr>
          <w:b/>
        </w:rPr>
      </w:pPr>
    </w:p>
    <w:p w:rsidR="007D29ED" w:rsidRPr="00FF3EE9" w:rsidRDefault="007D29ED" w:rsidP="00FF3EE9">
      <w:pPr>
        <w:spacing w:before="26"/>
        <w:jc w:val="both"/>
        <w:rPr>
          <w:b/>
        </w:rPr>
      </w:pPr>
    </w:p>
    <w:p w:rsidR="007D29ED" w:rsidRPr="00FF3EE9" w:rsidRDefault="007D29ED" w:rsidP="00FF3EE9">
      <w:pPr>
        <w:jc w:val="both"/>
        <w:rPr>
          <w:b/>
        </w:rPr>
      </w:pPr>
      <w:r w:rsidRPr="00FF3EE9">
        <w:rPr>
          <w:b/>
          <w:spacing w:val="-5"/>
        </w:rPr>
        <w:t>25</w:t>
      </w:r>
    </w:p>
    <w:p w:rsidR="007D29ED" w:rsidRPr="00FF3EE9" w:rsidRDefault="007D29ED" w:rsidP="00FF3EE9">
      <w:pPr>
        <w:spacing w:before="27"/>
        <w:jc w:val="both"/>
        <w:rPr>
          <w:b/>
        </w:rPr>
      </w:pPr>
      <w:r w:rsidRPr="00FF3EE9">
        <w:rPr>
          <w:b/>
          <w:noProof/>
        </w:rPr>
        <w:drawing>
          <wp:anchor distT="0" distB="0" distL="0" distR="0" simplePos="0" relativeHeight="251671552" behindDoc="1" locked="0" layoutInCell="1" allowOverlap="1" wp14:anchorId="6E7E8258" wp14:editId="065B57D1">
            <wp:simplePos x="0" y="0"/>
            <wp:positionH relativeFrom="page">
              <wp:posOffset>942268</wp:posOffset>
            </wp:positionH>
            <wp:positionV relativeFrom="paragraph">
              <wp:posOffset>178963</wp:posOffset>
            </wp:positionV>
            <wp:extent cx="1164438" cy="752475"/>
            <wp:effectExtent l="0" t="0" r="0" b="0"/>
            <wp:wrapTopAndBottom/>
            <wp:docPr id="9" name="Image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0" name="Image 50"/>
                    <pic:cNvPicPr/>
                  </pic:nvPicPr>
                  <pic:blipFill>
                    <a:blip r:embed="rId20" cstate="print"/>
                    <a:stretch>
                      <a:fillRect/>
                    </a:stretch>
                  </pic:blipFill>
                  <pic:spPr>
                    <a:xfrm>
                      <a:off x="0" y="0"/>
                      <a:ext cx="1164438" cy="752475"/>
                    </a:xfrm>
                    <a:prstGeom prst="rect">
                      <a:avLst/>
                    </a:prstGeom>
                  </pic:spPr>
                </pic:pic>
              </a:graphicData>
            </a:graphic>
          </wp:anchor>
        </w:drawing>
      </w:r>
      <w:r w:rsidRPr="00FF3EE9">
        <w:rPr>
          <w:b/>
          <w:noProof/>
        </w:rPr>
        <mc:AlternateContent>
          <mc:Choice Requires="wps">
            <w:drawing>
              <wp:anchor distT="0" distB="0" distL="0" distR="0" simplePos="0" relativeHeight="251672576" behindDoc="1" locked="0" layoutInCell="1" allowOverlap="1" wp14:anchorId="7944AB56" wp14:editId="5A6E0E35">
                <wp:simplePos x="0" y="0"/>
                <wp:positionH relativeFrom="page">
                  <wp:posOffset>2474176</wp:posOffset>
                </wp:positionH>
                <wp:positionV relativeFrom="paragraph">
                  <wp:posOffset>208029</wp:posOffset>
                </wp:positionV>
                <wp:extent cx="971550" cy="734060"/>
                <wp:effectExtent l="0" t="0" r="0" b="0"/>
                <wp:wrapTopAndBottom/>
                <wp:docPr id="51" name="Graphic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71550" cy="734060"/>
                        </a:xfrm>
                        <a:custGeom>
                          <a:avLst/>
                          <a:gdLst/>
                          <a:ahLst/>
                          <a:cxnLst/>
                          <a:rect l="l" t="t" r="r" b="b"/>
                          <a:pathLst>
                            <a:path w="971550" h="734060">
                              <a:moveTo>
                                <a:pt x="43929" y="569988"/>
                              </a:moveTo>
                              <a:lnTo>
                                <a:pt x="36512" y="569988"/>
                              </a:lnTo>
                              <a:lnTo>
                                <a:pt x="36512" y="592759"/>
                              </a:lnTo>
                              <a:lnTo>
                                <a:pt x="7404" y="592759"/>
                              </a:lnTo>
                              <a:lnTo>
                                <a:pt x="7404" y="569988"/>
                              </a:lnTo>
                              <a:lnTo>
                                <a:pt x="0" y="569988"/>
                              </a:lnTo>
                              <a:lnTo>
                                <a:pt x="0" y="625436"/>
                              </a:lnTo>
                              <a:lnTo>
                                <a:pt x="7404" y="625436"/>
                              </a:lnTo>
                              <a:lnTo>
                                <a:pt x="7404" y="599300"/>
                              </a:lnTo>
                              <a:lnTo>
                                <a:pt x="36512" y="599300"/>
                              </a:lnTo>
                              <a:lnTo>
                                <a:pt x="36512" y="625436"/>
                              </a:lnTo>
                              <a:lnTo>
                                <a:pt x="43929" y="625436"/>
                              </a:lnTo>
                              <a:lnTo>
                                <a:pt x="43929" y="569988"/>
                              </a:lnTo>
                              <a:close/>
                            </a:path>
                            <a:path w="971550" h="734060">
                              <a:moveTo>
                                <a:pt x="108635" y="592239"/>
                              </a:moveTo>
                              <a:lnTo>
                                <a:pt x="107543" y="587286"/>
                              </a:lnTo>
                              <a:lnTo>
                                <a:pt x="103187" y="578523"/>
                              </a:lnTo>
                              <a:lnTo>
                                <a:pt x="100888" y="576059"/>
                              </a:lnTo>
                              <a:lnTo>
                                <a:pt x="100888" y="605218"/>
                              </a:lnTo>
                              <a:lnTo>
                                <a:pt x="99834" y="608431"/>
                              </a:lnTo>
                              <a:lnTo>
                                <a:pt x="99098" y="610489"/>
                              </a:lnTo>
                              <a:lnTo>
                                <a:pt x="92760" y="617321"/>
                              </a:lnTo>
                              <a:lnTo>
                                <a:pt x="91922" y="618172"/>
                              </a:lnTo>
                              <a:lnTo>
                                <a:pt x="87401" y="620102"/>
                              </a:lnTo>
                              <a:lnTo>
                                <a:pt x="76339" y="620102"/>
                              </a:lnTo>
                              <a:lnTo>
                                <a:pt x="71793" y="618172"/>
                              </a:lnTo>
                              <a:lnTo>
                                <a:pt x="64528" y="610489"/>
                              </a:lnTo>
                              <a:lnTo>
                                <a:pt x="62712" y="605218"/>
                              </a:lnTo>
                              <a:lnTo>
                                <a:pt x="62712" y="590194"/>
                              </a:lnTo>
                              <a:lnTo>
                                <a:pt x="64604" y="584238"/>
                              </a:lnTo>
                              <a:lnTo>
                                <a:pt x="72161" y="577100"/>
                              </a:lnTo>
                              <a:lnTo>
                                <a:pt x="76682" y="575322"/>
                              </a:lnTo>
                              <a:lnTo>
                                <a:pt x="85623" y="575322"/>
                              </a:lnTo>
                              <a:lnTo>
                                <a:pt x="100888" y="605218"/>
                              </a:lnTo>
                              <a:lnTo>
                                <a:pt x="100888" y="576059"/>
                              </a:lnTo>
                              <a:lnTo>
                                <a:pt x="100215" y="575322"/>
                              </a:lnTo>
                              <a:lnTo>
                                <a:pt x="100025" y="575119"/>
                              </a:lnTo>
                              <a:lnTo>
                                <a:pt x="91719" y="570230"/>
                              </a:lnTo>
                              <a:lnTo>
                                <a:pt x="87058" y="569010"/>
                              </a:lnTo>
                              <a:lnTo>
                                <a:pt x="73990" y="569010"/>
                              </a:lnTo>
                              <a:lnTo>
                                <a:pt x="67551" y="571614"/>
                              </a:lnTo>
                              <a:lnTo>
                                <a:pt x="57569" y="582028"/>
                              </a:lnTo>
                              <a:lnTo>
                                <a:pt x="55753" y="587286"/>
                              </a:lnTo>
                              <a:lnTo>
                                <a:pt x="55079" y="589292"/>
                              </a:lnTo>
                              <a:lnTo>
                                <a:pt x="55105" y="603415"/>
                              </a:lnTo>
                              <a:lnTo>
                                <a:pt x="56146" y="607910"/>
                              </a:lnTo>
                              <a:lnTo>
                                <a:pt x="60426" y="616635"/>
                              </a:lnTo>
                              <a:lnTo>
                                <a:pt x="63601" y="620102"/>
                              </a:lnTo>
                              <a:lnTo>
                                <a:pt x="72059" y="625233"/>
                              </a:lnTo>
                              <a:lnTo>
                                <a:pt x="72313" y="625233"/>
                              </a:lnTo>
                              <a:lnTo>
                                <a:pt x="76581" y="626376"/>
                              </a:lnTo>
                              <a:lnTo>
                                <a:pt x="86715" y="626376"/>
                              </a:lnTo>
                              <a:lnTo>
                                <a:pt x="91249" y="625233"/>
                              </a:lnTo>
                              <a:lnTo>
                                <a:pt x="108635" y="603415"/>
                              </a:lnTo>
                              <a:lnTo>
                                <a:pt x="108635" y="592239"/>
                              </a:lnTo>
                              <a:close/>
                            </a:path>
                            <a:path w="971550" h="734060">
                              <a:moveTo>
                                <a:pt x="221348" y="409155"/>
                              </a:moveTo>
                              <a:lnTo>
                                <a:pt x="219633" y="407466"/>
                              </a:lnTo>
                              <a:lnTo>
                                <a:pt x="215392" y="407466"/>
                              </a:lnTo>
                              <a:lnTo>
                                <a:pt x="213677" y="409155"/>
                              </a:lnTo>
                              <a:lnTo>
                                <a:pt x="213677" y="522528"/>
                              </a:lnTo>
                              <a:lnTo>
                                <a:pt x="215392" y="524230"/>
                              </a:lnTo>
                              <a:lnTo>
                                <a:pt x="219633" y="524230"/>
                              </a:lnTo>
                              <a:lnTo>
                                <a:pt x="221348" y="522528"/>
                              </a:lnTo>
                              <a:lnTo>
                                <a:pt x="221348" y="411264"/>
                              </a:lnTo>
                              <a:lnTo>
                                <a:pt x="221348" y="409155"/>
                              </a:lnTo>
                              <a:close/>
                            </a:path>
                            <a:path w="971550" h="734060">
                              <a:moveTo>
                                <a:pt x="278726" y="179806"/>
                              </a:moveTo>
                              <a:lnTo>
                                <a:pt x="278104" y="177482"/>
                              </a:lnTo>
                              <a:lnTo>
                                <a:pt x="197599" y="131470"/>
                              </a:lnTo>
                              <a:lnTo>
                                <a:pt x="195262" y="132092"/>
                              </a:lnTo>
                              <a:lnTo>
                                <a:pt x="193128" y="135724"/>
                              </a:lnTo>
                              <a:lnTo>
                                <a:pt x="193763" y="138049"/>
                              </a:lnTo>
                              <a:lnTo>
                                <a:pt x="272427" y="183007"/>
                              </a:lnTo>
                              <a:lnTo>
                                <a:pt x="274269" y="184061"/>
                              </a:lnTo>
                              <a:lnTo>
                                <a:pt x="276606" y="183438"/>
                              </a:lnTo>
                              <a:lnTo>
                                <a:pt x="278726" y="179806"/>
                              </a:lnTo>
                              <a:close/>
                            </a:path>
                            <a:path w="971550" h="734060">
                              <a:moveTo>
                                <a:pt x="339102" y="196202"/>
                              </a:moveTo>
                              <a:lnTo>
                                <a:pt x="338010" y="191236"/>
                              </a:lnTo>
                              <a:lnTo>
                                <a:pt x="333667" y="182486"/>
                              </a:lnTo>
                              <a:lnTo>
                                <a:pt x="331355" y="180009"/>
                              </a:lnTo>
                              <a:lnTo>
                                <a:pt x="331355" y="209181"/>
                              </a:lnTo>
                              <a:lnTo>
                                <a:pt x="330301" y="212394"/>
                              </a:lnTo>
                              <a:lnTo>
                                <a:pt x="329577" y="214452"/>
                              </a:lnTo>
                              <a:lnTo>
                                <a:pt x="323240" y="221272"/>
                              </a:lnTo>
                              <a:lnTo>
                                <a:pt x="322402" y="222135"/>
                              </a:lnTo>
                              <a:lnTo>
                                <a:pt x="317868" y="224066"/>
                              </a:lnTo>
                              <a:lnTo>
                                <a:pt x="306806" y="224066"/>
                              </a:lnTo>
                              <a:lnTo>
                                <a:pt x="302260" y="222135"/>
                              </a:lnTo>
                              <a:lnTo>
                                <a:pt x="294995" y="214452"/>
                              </a:lnTo>
                              <a:lnTo>
                                <a:pt x="293192" y="209181"/>
                              </a:lnTo>
                              <a:lnTo>
                                <a:pt x="293192" y="194157"/>
                              </a:lnTo>
                              <a:lnTo>
                                <a:pt x="295071" y="188201"/>
                              </a:lnTo>
                              <a:lnTo>
                                <a:pt x="302641" y="181063"/>
                              </a:lnTo>
                              <a:lnTo>
                                <a:pt x="307149" y="179285"/>
                              </a:lnTo>
                              <a:lnTo>
                                <a:pt x="316090" y="179285"/>
                              </a:lnTo>
                              <a:lnTo>
                                <a:pt x="331355" y="209181"/>
                              </a:lnTo>
                              <a:lnTo>
                                <a:pt x="331355" y="180009"/>
                              </a:lnTo>
                              <a:lnTo>
                                <a:pt x="330682" y="179285"/>
                              </a:lnTo>
                              <a:lnTo>
                                <a:pt x="330492" y="179082"/>
                              </a:lnTo>
                              <a:lnTo>
                                <a:pt x="322186" y="174180"/>
                              </a:lnTo>
                              <a:lnTo>
                                <a:pt x="317525" y="172974"/>
                              </a:lnTo>
                              <a:lnTo>
                                <a:pt x="304469" y="172974"/>
                              </a:lnTo>
                              <a:lnTo>
                                <a:pt x="298018" y="175577"/>
                              </a:lnTo>
                              <a:lnTo>
                                <a:pt x="288036" y="185991"/>
                              </a:lnTo>
                              <a:lnTo>
                                <a:pt x="286219" y="191236"/>
                              </a:lnTo>
                              <a:lnTo>
                                <a:pt x="285546" y="193255"/>
                              </a:lnTo>
                              <a:lnTo>
                                <a:pt x="285572" y="207365"/>
                              </a:lnTo>
                              <a:lnTo>
                                <a:pt x="286613" y="211861"/>
                              </a:lnTo>
                              <a:lnTo>
                                <a:pt x="290893" y="220599"/>
                              </a:lnTo>
                              <a:lnTo>
                                <a:pt x="294081" y="224066"/>
                              </a:lnTo>
                              <a:lnTo>
                                <a:pt x="302539" y="229196"/>
                              </a:lnTo>
                              <a:lnTo>
                                <a:pt x="302780" y="229196"/>
                              </a:lnTo>
                              <a:lnTo>
                                <a:pt x="307047" y="230339"/>
                              </a:lnTo>
                              <a:lnTo>
                                <a:pt x="317182" y="230339"/>
                              </a:lnTo>
                              <a:lnTo>
                                <a:pt x="321716" y="229196"/>
                              </a:lnTo>
                              <a:lnTo>
                                <a:pt x="330136" y="224637"/>
                              </a:lnTo>
                              <a:lnTo>
                                <a:pt x="330682" y="224066"/>
                              </a:lnTo>
                              <a:lnTo>
                                <a:pt x="333375" y="221272"/>
                              </a:lnTo>
                              <a:lnTo>
                                <a:pt x="337959" y="212394"/>
                              </a:lnTo>
                              <a:lnTo>
                                <a:pt x="339102" y="207365"/>
                              </a:lnTo>
                              <a:lnTo>
                                <a:pt x="339102" y="196202"/>
                              </a:lnTo>
                              <a:close/>
                            </a:path>
                            <a:path w="971550" h="734060">
                              <a:moveTo>
                                <a:pt x="412889" y="520344"/>
                              </a:moveTo>
                              <a:lnTo>
                                <a:pt x="410768" y="516712"/>
                              </a:lnTo>
                              <a:lnTo>
                                <a:pt x="408419" y="516089"/>
                              </a:lnTo>
                              <a:lnTo>
                                <a:pt x="311086" y="571715"/>
                              </a:lnTo>
                              <a:lnTo>
                                <a:pt x="309245" y="572770"/>
                              </a:lnTo>
                              <a:lnTo>
                                <a:pt x="308622" y="575094"/>
                              </a:lnTo>
                              <a:lnTo>
                                <a:pt x="310743" y="578726"/>
                              </a:lnTo>
                              <a:lnTo>
                                <a:pt x="313080" y="579348"/>
                              </a:lnTo>
                              <a:lnTo>
                                <a:pt x="412254" y="522668"/>
                              </a:lnTo>
                              <a:lnTo>
                                <a:pt x="412889" y="520344"/>
                              </a:lnTo>
                              <a:close/>
                            </a:path>
                            <a:path w="971550" h="734060">
                              <a:moveTo>
                                <a:pt x="412889" y="411340"/>
                              </a:moveTo>
                              <a:lnTo>
                                <a:pt x="412254" y="409016"/>
                              </a:lnTo>
                              <a:lnTo>
                                <a:pt x="313080" y="352336"/>
                              </a:lnTo>
                              <a:lnTo>
                                <a:pt x="310743" y="352958"/>
                              </a:lnTo>
                              <a:lnTo>
                                <a:pt x="308622" y="356590"/>
                              </a:lnTo>
                              <a:lnTo>
                                <a:pt x="309245" y="358914"/>
                              </a:lnTo>
                              <a:lnTo>
                                <a:pt x="406577" y="414553"/>
                              </a:lnTo>
                              <a:lnTo>
                                <a:pt x="408419" y="415594"/>
                              </a:lnTo>
                              <a:lnTo>
                                <a:pt x="410768" y="414972"/>
                              </a:lnTo>
                              <a:lnTo>
                                <a:pt x="412889" y="411340"/>
                              </a:lnTo>
                              <a:close/>
                            </a:path>
                            <a:path w="971550" h="734060">
                              <a:moveTo>
                                <a:pt x="643851" y="520344"/>
                              </a:moveTo>
                              <a:lnTo>
                                <a:pt x="641743" y="516712"/>
                              </a:lnTo>
                              <a:lnTo>
                                <a:pt x="639394" y="516089"/>
                              </a:lnTo>
                              <a:lnTo>
                                <a:pt x="542061" y="571715"/>
                              </a:lnTo>
                              <a:lnTo>
                                <a:pt x="540219" y="572770"/>
                              </a:lnTo>
                              <a:lnTo>
                                <a:pt x="539597" y="575094"/>
                              </a:lnTo>
                              <a:lnTo>
                                <a:pt x="541705" y="578726"/>
                              </a:lnTo>
                              <a:lnTo>
                                <a:pt x="544055" y="579348"/>
                              </a:lnTo>
                              <a:lnTo>
                                <a:pt x="643229" y="522668"/>
                              </a:lnTo>
                              <a:lnTo>
                                <a:pt x="643851" y="520344"/>
                              </a:lnTo>
                              <a:close/>
                            </a:path>
                            <a:path w="971550" h="734060">
                              <a:moveTo>
                                <a:pt x="663841" y="377075"/>
                              </a:moveTo>
                              <a:lnTo>
                                <a:pt x="663219" y="374751"/>
                              </a:lnTo>
                              <a:lnTo>
                                <a:pt x="564045" y="318071"/>
                              </a:lnTo>
                              <a:lnTo>
                                <a:pt x="561695" y="318693"/>
                              </a:lnTo>
                              <a:lnTo>
                                <a:pt x="559574" y="322326"/>
                              </a:lnTo>
                              <a:lnTo>
                                <a:pt x="560209" y="324650"/>
                              </a:lnTo>
                              <a:lnTo>
                                <a:pt x="657542" y="380276"/>
                              </a:lnTo>
                              <a:lnTo>
                                <a:pt x="659371" y="381330"/>
                              </a:lnTo>
                              <a:lnTo>
                                <a:pt x="661720" y="380707"/>
                              </a:lnTo>
                              <a:lnTo>
                                <a:pt x="663841" y="377075"/>
                              </a:lnTo>
                              <a:close/>
                            </a:path>
                            <a:path w="971550" h="734060">
                              <a:moveTo>
                                <a:pt x="663841" y="158572"/>
                              </a:moveTo>
                              <a:lnTo>
                                <a:pt x="661720" y="154940"/>
                              </a:lnTo>
                              <a:lnTo>
                                <a:pt x="659371" y="154317"/>
                              </a:lnTo>
                              <a:lnTo>
                                <a:pt x="560209" y="210997"/>
                              </a:lnTo>
                              <a:lnTo>
                                <a:pt x="559574" y="213321"/>
                              </a:lnTo>
                              <a:lnTo>
                                <a:pt x="561695" y="216954"/>
                              </a:lnTo>
                              <a:lnTo>
                                <a:pt x="564045" y="217576"/>
                              </a:lnTo>
                              <a:lnTo>
                                <a:pt x="661377" y="161950"/>
                              </a:lnTo>
                              <a:lnTo>
                                <a:pt x="663219" y="160896"/>
                              </a:lnTo>
                              <a:lnTo>
                                <a:pt x="663841" y="158572"/>
                              </a:lnTo>
                              <a:close/>
                            </a:path>
                            <a:path w="971550" h="734060">
                              <a:moveTo>
                                <a:pt x="758799" y="211137"/>
                              </a:moveTo>
                              <a:lnTo>
                                <a:pt x="757085" y="209448"/>
                              </a:lnTo>
                              <a:lnTo>
                                <a:pt x="752843" y="209448"/>
                              </a:lnTo>
                              <a:lnTo>
                                <a:pt x="751128" y="211137"/>
                              </a:lnTo>
                              <a:lnTo>
                                <a:pt x="751128" y="322402"/>
                              </a:lnTo>
                              <a:lnTo>
                                <a:pt x="751128" y="324510"/>
                              </a:lnTo>
                              <a:lnTo>
                                <a:pt x="752843" y="326212"/>
                              </a:lnTo>
                              <a:lnTo>
                                <a:pt x="757085" y="326212"/>
                              </a:lnTo>
                              <a:lnTo>
                                <a:pt x="758799" y="324510"/>
                              </a:lnTo>
                              <a:lnTo>
                                <a:pt x="758799" y="211137"/>
                              </a:lnTo>
                              <a:close/>
                            </a:path>
                            <a:path w="971550" h="734060">
                              <a:moveTo>
                                <a:pt x="855421" y="158267"/>
                              </a:moveTo>
                              <a:lnTo>
                                <a:pt x="853262" y="154635"/>
                              </a:lnTo>
                              <a:lnTo>
                                <a:pt x="850950" y="154000"/>
                              </a:lnTo>
                              <a:lnTo>
                                <a:pt x="774915" y="197446"/>
                              </a:lnTo>
                              <a:lnTo>
                                <a:pt x="771105" y="195275"/>
                              </a:lnTo>
                              <a:lnTo>
                                <a:pt x="771105" y="204012"/>
                              </a:lnTo>
                              <a:lnTo>
                                <a:pt x="771105" y="331647"/>
                              </a:lnTo>
                              <a:lnTo>
                                <a:pt x="659447" y="395452"/>
                              </a:lnTo>
                              <a:lnTo>
                                <a:pt x="655624" y="393268"/>
                              </a:lnTo>
                              <a:lnTo>
                                <a:pt x="655624" y="402031"/>
                              </a:lnTo>
                              <a:lnTo>
                                <a:pt x="655624" y="529653"/>
                              </a:lnTo>
                              <a:lnTo>
                                <a:pt x="543966" y="593483"/>
                              </a:lnTo>
                              <a:lnTo>
                                <a:pt x="432320" y="529666"/>
                              </a:lnTo>
                              <a:lnTo>
                                <a:pt x="432320" y="402043"/>
                              </a:lnTo>
                              <a:lnTo>
                                <a:pt x="543979" y="338226"/>
                              </a:lnTo>
                              <a:lnTo>
                                <a:pt x="655624" y="402031"/>
                              </a:lnTo>
                              <a:lnTo>
                                <a:pt x="655624" y="393268"/>
                              </a:lnTo>
                              <a:lnTo>
                                <a:pt x="547814" y="331660"/>
                              </a:lnTo>
                              <a:lnTo>
                                <a:pt x="547814" y="204012"/>
                              </a:lnTo>
                              <a:lnTo>
                                <a:pt x="659460" y="140208"/>
                              </a:lnTo>
                              <a:lnTo>
                                <a:pt x="771105" y="204012"/>
                              </a:lnTo>
                              <a:lnTo>
                                <a:pt x="771105" y="195275"/>
                              </a:lnTo>
                              <a:lnTo>
                                <a:pt x="662254" y="133032"/>
                              </a:lnTo>
                              <a:lnTo>
                                <a:pt x="661720" y="132092"/>
                              </a:lnTo>
                              <a:lnTo>
                                <a:pt x="659701" y="131559"/>
                              </a:lnTo>
                              <a:lnTo>
                                <a:pt x="659549" y="131470"/>
                              </a:lnTo>
                              <a:lnTo>
                                <a:pt x="659371" y="131470"/>
                              </a:lnTo>
                              <a:lnTo>
                                <a:pt x="659206" y="131559"/>
                              </a:lnTo>
                              <a:lnTo>
                                <a:pt x="657199" y="132092"/>
                              </a:lnTo>
                              <a:lnTo>
                                <a:pt x="656653" y="133032"/>
                              </a:lnTo>
                              <a:lnTo>
                                <a:pt x="543966" y="197446"/>
                              </a:lnTo>
                              <a:lnTo>
                                <a:pt x="432320" y="133616"/>
                              </a:lnTo>
                              <a:lnTo>
                                <a:pt x="432320" y="1701"/>
                              </a:lnTo>
                              <a:lnTo>
                                <a:pt x="430606" y="0"/>
                              </a:lnTo>
                              <a:lnTo>
                                <a:pt x="426364" y="0"/>
                              </a:lnTo>
                              <a:lnTo>
                                <a:pt x="424649" y="1701"/>
                              </a:lnTo>
                              <a:lnTo>
                                <a:pt x="424649" y="133629"/>
                              </a:lnTo>
                              <a:lnTo>
                                <a:pt x="347840" y="177520"/>
                              </a:lnTo>
                              <a:lnTo>
                                <a:pt x="347205" y="179844"/>
                              </a:lnTo>
                              <a:lnTo>
                                <a:pt x="349326" y="183476"/>
                              </a:lnTo>
                              <a:lnTo>
                                <a:pt x="351675" y="184099"/>
                              </a:lnTo>
                              <a:lnTo>
                                <a:pt x="428485" y="140208"/>
                              </a:lnTo>
                              <a:lnTo>
                                <a:pt x="540143" y="204012"/>
                              </a:lnTo>
                              <a:lnTo>
                                <a:pt x="540143" y="331635"/>
                              </a:lnTo>
                              <a:lnTo>
                                <a:pt x="428485" y="395465"/>
                              </a:lnTo>
                              <a:lnTo>
                                <a:pt x="424649" y="393280"/>
                              </a:lnTo>
                              <a:lnTo>
                                <a:pt x="424649" y="402031"/>
                              </a:lnTo>
                              <a:lnTo>
                                <a:pt x="424649" y="529666"/>
                              </a:lnTo>
                              <a:lnTo>
                                <a:pt x="312991" y="593471"/>
                              </a:lnTo>
                              <a:lnTo>
                                <a:pt x="201358" y="529666"/>
                              </a:lnTo>
                              <a:lnTo>
                                <a:pt x="201358" y="402031"/>
                              </a:lnTo>
                              <a:lnTo>
                                <a:pt x="313004" y="338226"/>
                              </a:lnTo>
                              <a:lnTo>
                                <a:pt x="424649" y="402031"/>
                              </a:lnTo>
                              <a:lnTo>
                                <a:pt x="424649" y="393280"/>
                              </a:lnTo>
                              <a:lnTo>
                                <a:pt x="315810" y="331063"/>
                              </a:lnTo>
                              <a:lnTo>
                                <a:pt x="315264" y="330111"/>
                              </a:lnTo>
                              <a:lnTo>
                                <a:pt x="313207" y="329565"/>
                              </a:lnTo>
                              <a:lnTo>
                                <a:pt x="313080" y="329488"/>
                              </a:lnTo>
                              <a:lnTo>
                                <a:pt x="312928" y="329488"/>
                              </a:lnTo>
                              <a:lnTo>
                                <a:pt x="312788" y="329565"/>
                              </a:lnTo>
                              <a:lnTo>
                                <a:pt x="310743" y="330111"/>
                              </a:lnTo>
                              <a:lnTo>
                                <a:pt x="310184" y="331063"/>
                              </a:lnTo>
                              <a:lnTo>
                                <a:pt x="196494" y="396036"/>
                              </a:lnTo>
                              <a:lnTo>
                                <a:pt x="195402" y="396036"/>
                              </a:lnTo>
                              <a:lnTo>
                                <a:pt x="193903" y="397522"/>
                              </a:lnTo>
                              <a:lnTo>
                                <a:pt x="193763" y="397598"/>
                              </a:lnTo>
                              <a:lnTo>
                                <a:pt x="193687" y="397738"/>
                              </a:lnTo>
                              <a:lnTo>
                                <a:pt x="193687" y="397878"/>
                              </a:lnTo>
                              <a:lnTo>
                                <a:pt x="193128" y="399923"/>
                              </a:lnTo>
                              <a:lnTo>
                                <a:pt x="193687" y="400875"/>
                              </a:lnTo>
                              <a:lnTo>
                                <a:pt x="193687" y="529653"/>
                              </a:lnTo>
                              <a:lnTo>
                                <a:pt x="117233" y="573341"/>
                              </a:lnTo>
                              <a:lnTo>
                                <a:pt x="116611" y="575665"/>
                              </a:lnTo>
                              <a:lnTo>
                                <a:pt x="118732" y="579297"/>
                              </a:lnTo>
                              <a:lnTo>
                                <a:pt x="121081" y="579932"/>
                              </a:lnTo>
                              <a:lnTo>
                                <a:pt x="197523" y="536244"/>
                              </a:lnTo>
                              <a:lnTo>
                                <a:pt x="309168" y="600062"/>
                              </a:lnTo>
                              <a:lnTo>
                                <a:pt x="309168" y="731964"/>
                              </a:lnTo>
                              <a:lnTo>
                                <a:pt x="310883" y="733666"/>
                              </a:lnTo>
                              <a:lnTo>
                                <a:pt x="315125" y="733666"/>
                              </a:lnTo>
                              <a:lnTo>
                                <a:pt x="316839" y="731964"/>
                              </a:lnTo>
                              <a:lnTo>
                                <a:pt x="316839" y="600049"/>
                              </a:lnTo>
                              <a:lnTo>
                                <a:pt x="428485" y="536232"/>
                              </a:lnTo>
                              <a:lnTo>
                                <a:pt x="541159" y="600646"/>
                              </a:lnTo>
                              <a:lnTo>
                                <a:pt x="541705" y="601573"/>
                              </a:lnTo>
                              <a:lnTo>
                                <a:pt x="543737" y="602119"/>
                              </a:lnTo>
                              <a:lnTo>
                                <a:pt x="543890" y="602195"/>
                              </a:lnTo>
                              <a:lnTo>
                                <a:pt x="544055" y="602195"/>
                              </a:lnTo>
                              <a:lnTo>
                                <a:pt x="544195" y="602119"/>
                              </a:lnTo>
                              <a:lnTo>
                                <a:pt x="546239" y="601573"/>
                              </a:lnTo>
                              <a:lnTo>
                                <a:pt x="546785" y="600633"/>
                              </a:lnTo>
                              <a:lnTo>
                                <a:pt x="660476" y="535647"/>
                              </a:lnTo>
                              <a:lnTo>
                                <a:pt x="661581" y="535647"/>
                              </a:lnTo>
                              <a:lnTo>
                                <a:pt x="663067" y="534174"/>
                              </a:lnTo>
                              <a:lnTo>
                                <a:pt x="663219" y="534085"/>
                              </a:lnTo>
                              <a:lnTo>
                                <a:pt x="663295" y="533946"/>
                              </a:lnTo>
                              <a:lnTo>
                                <a:pt x="663295" y="533806"/>
                              </a:lnTo>
                              <a:lnTo>
                                <a:pt x="663841" y="531774"/>
                              </a:lnTo>
                              <a:lnTo>
                                <a:pt x="663295" y="530847"/>
                              </a:lnTo>
                              <a:lnTo>
                                <a:pt x="663295" y="402043"/>
                              </a:lnTo>
                              <a:lnTo>
                                <a:pt x="775931" y="337629"/>
                              </a:lnTo>
                              <a:lnTo>
                                <a:pt x="777074" y="337629"/>
                              </a:lnTo>
                              <a:lnTo>
                                <a:pt x="778522" y="336156"/>
                              </a:lnTo>
                              <a:lnTo>
                                <a:pt x="778675" y="336067"/>
                              </a:lnTo>
                              <a:lnTo>
                                <a:pt x="778751" y="335927"/>
                              </a:lnTo>
                              <a:lnTo>
                                <a:pt x="778751" y="335800"/>
                              </a:lnTo>
                              <a:lnTo>
                                <a:pt x="779310" y="333743"/>
                              </a:lnTo>
                              <a:lnTo>
                                <a:pt x="778751" y="332765"/>
                              </a:lnTo>
                              <a:lnTo>
                                <a:pt x="778751" y="204038"/>
                              </a:lnTo>
                              <a:lnTo>
                                <a:pt x="854786" y="160591"/>
                              </a:lnTo>
                              <a:lnTo>
                                <a:pt x="855421" y="158267"/>
                              </a:lnTo>
                              <a:close/>
                            </a:path>
                            <a:path w="971550" h="734060">
                              <a:moveTo>
                                <a:pt x="916495" y="130200"/>
                              </a:moveTo>
                              <a:lnTo>
                                <a:pt x="915466" y="125234"/>
                              </a:lnTo>
                              <a:lnTo>
                                <a:pt x="913307" y="120853"/>
                              </a:lnTo>
                              <a:lnTo>
                                <a:pt x="911059" y="116484"/>
                              </a:lnTo>
                              <a:lnTo>
                                <a:pt x="908786" y="113995"/>
                              </a:lnTo>
                              <a:lnTo>
                                <a:pt x="908786" y="143179"/>
                              </a:lnTo>
                              <a:lnTo>
                                <a:pt x="907719" y="146392"/>
                              </a:lnTo>
                              <a:lnTo>
                                <a:pt x="906983" y="148437"/>
                              </a:lnTo>
                              <a:lnTo>
                                <a:pt x="900645" y="155270"/>
                              </a:lnTo>
                              <a:lnTo>
                                <a:pt x="899820" y="156133"/>
                              </a:lnTo>
                              <a:lnTo>
                                <a:pt x="895311" y="158051"/>
                              </a:lnTo>
                              <a:lnTo>
                                <a:pt x="884199" y="158051"/>
                              </a:lnTo>
                              <a:lnTo>
                                <a:pt x="879729" y="156133"/>
                              </a:lnTo>
                              <a:lnTo>
                                <a:pt x="876046" y="152285"/>
                              </a:lnTo>
                              <a:lnTo>
                                <a:pt x="872451" y="148437"/>
                              </a:lnTo>
                              <a:lnTo>
                                <a:pt x="870610" y="143179"/>
                              </a:lnTo>
                              <a:lnTo>
                                <a:pt x="870610" y="128155"/>
                              </a:lnTo>
                              <a:lnTo>
                                <a:pt x="872528" y="122199"/>
                              </a:lnTo>
                              <a:lnTo>
                                <a:pt x="880046" y="115062"/>
                              </a:lnTo>
                              <a:lnTo>
                                <a:pt x="884605" y="113271"/>
                              </a:lnTo>
                              <a:lnTo>
                                <a:pt x="893559" y="113271"/>
                              </a:lnTo>
                              <a:lnTo>
                                <a:pt x="908786" y="143179"/>
                              </a:lnTo>
                              <a:lnTo>
                                <a:pt x="908786" y="113995"/>
                              </a:lnTo>
                              <a:lnTo>
                                <a:pt x="908126" y="113271"/>
                              </a:lnTo>
                              <a:lnTo>
                                <a:pt x="907948" y="113080"/>
                              </a:lnTo>
                              <a:lnTo>
                                <a:pt x="899629" y="108178"/>
                              </a:lnTo>
                              <a:lnTo>
                                <a:pt x="894994" y="106959"/>
                              </a:lnTo>
                              <a:lnTo>
                                <a:pt x="881888" y="106959"/>
                              </a:lnTo>
                              <a:lnTo>
                                <a:pt x="862939" y="127254"/>
                              </a:lnTo>
                              <a:lnTo>
                                <a:pt x="862965" y="141363"/>
                              </a:lnTo>
                              <a:lnTo>
                                <a:pt x="864057" y="145859"/>
                              </a:lnTo>
                              <a:lnTo>
                                <a:pt x="866216" y="150228"/>
                              </a:lnTo>
                              <a:lnTo>
                                <a:pt x="868299" y="154584"/>
                              </a:lnTo>
                              <a:lnTo>
                                <a:pt x="871524" y="158051"/>
                              </a:lnTo>
                              <a:lnTo>
                                <a:pt x="879995" y="163195"/>
                              </a:lnTo>
                              <a:lnTo>
                                <a:pt x="880249" y="163195"/>
                              </a:lnTo>
                              <a:lnTo>
                                <a:pt x="884516" y="164338"/>
                              </a:lnTo>
                              <a:lnTo>
                                <a:pt x="894600" y="164338"/>
                              </a:lnTo>
                              <a:lnTo>
                                <a:pt x="899147" y="163195"/>
                              </a:lnTo>
                              <a:lnTo>
                                <a:pt x="903389" y="160909"/>
                              </a:lnTo>
                              <a:lnTo>
                                <a:pt x="907542" y="158623"/>
                              </a:lnTo>
                              <a:lnTo>
                                <a:pt x="908100" y="158051"/>
                              </a:lnTo>
                              <a:lnTo>
                                <a:pt x="910831" y="155270"/>
                              </a:lnTo>
                              <a:lnTo>
                                <a:pt x="913066" y="150825"/>
                              </a:lnTo>
                              <a:lnTo>
                                <a:pt x="915377" y="146392"/>
                              </a:lnTo>
                              <a:lnTo>
                                <a:pt x="916495" y="141363"/>
                              </a:lnTo>
                              <a:lnTo>
                                <a:pt x="916495" y="130200"/>
                              </a:lnTo>
                              <a:close/>
                            </a:path>
                            <a:path w="971550" h="734060">
                              <a:moveTo>
                                <a:pt x="971346" y="107937"/>
                              </a:moveTo>
                              <a:lnTo>
                                <a:pt x="963904" y="107937"/>
                              </a:lnTo>
                              <a:lnTo>
                                <a:pt x="963904" y="130708"/>
                              </a:lnTo>
                              <a:lnTo>
                                <a:pt x="934808" y="130708"/>
                              </a:lnTo>
                              <a:lnTo>
                                <a:pt x="934808" y="107937"/>
                              </a:lnTo>
                              <a:lnTo>
                                <a:pt x="927455" y="107937"/>
                              </a:lnTo>
                              <a:lnTo>
                                <a:pt x="927455" y="163385"/>
                              </a:lnTo>
                              <a:lnTo>
                                <a:pt x="934808" y="163385"/>
                              </a:lnTo>
                              <a:lnTo>
                                <a:pt x="934808" y="137261"/>
                              </a:lnTo>
                              <a:lnTo>
                                <a:pt x="963904" y="137261"/>
                              </a:lnTo>
                              <a:lnTo>
                                <a:pt x="963904" y="163385"/>
                              </a:lnTo>
                              <a:lnTo>
                                <a:pt x="971346" y="163385"/>
                              </a:lnTo>
                              <a:lnTo>
                                <a:pt x="971346" y="107937"/>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id="Graphic 51" o:spid="_x0000_s1026" style="position:absolute;margin-left:194.8pt;margin-top:16.4pt;width:76.5pt;height:57.8pt;z-index:-251643904;visibility:visible;mso-wrap-style:square;mso-wrap-distance-left:0;mso-wrap-distance-top:0;mso-wrap-distance-right:0;mso-wrap-distance-bottom:0;mso-position-horizontal:absolute;mso-position-horizontal-relative:page;mso-position-vertical:absolute;mso-position-vertical-relative:text;v-text-anchor:top" coordsize="971550,734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" path="m43929,569988r-7417,l36512,592759r-29108,l7404,569988r-7404,l,625436r7404,l7404,599300r29108,l36512,625436r7417,l43929,569988xem108635,592239r-1092,-4953l103187,578523r-2299,-2464l100888,605218r-1054,3213l99098,610489r-6338,6832l91922,618172r-4521,1930l76339,620102r-4546,-1930l64528,610489r-1816,-5271l62712,590194r1892,-5956l72161,577100r4521,-1778l85623,575322r15265,29896l100888,576059r-673,-737l100025,575119r-8306,-4889l87058,569010r-13068,l67551,571614r-9982,10414l55753,587286r-674,2006l55105,603415r1041,4495l60426,616635r3175,3467l72059,625233r254,l76581,626376r10134,l91249,625233r17386,-21818l108635,592239xem221348,409155r-1715,-1689l215392,407466r-1715,1689l213677,522528r1715,1702l219633,524230r1715,-1702l221348,411264r,-2109xem278726,179806r-622,-2324l197599,131470r-2337,622l193128,135724r635,2325l272427,183007r1842,1054l276606,183438r2120,-3632xem339102,196202r-1092,-4966l333667,182486r-2312,-2477l331355,209181r-1054,3213l329577,214452r-6337,6820l322402,222135r-4534,1931l306806,224066r-4546,-1931l294995,214452r-1803,-5271l293192,194157r1879,-5956l302641,181063r4508,-1778l316090,179285r15265,29896l331355,180009r-673,-724l330492,179082r-8306,-4902l317525,172974r-13056,l298018,175577r-9982,10414l286219,191236r-673,2019l285572,207365r1041,4496l290893,220599r3188,3467l302539,229196r241,l307047,230339r10135,l321716,229196r8420,-4559l330682,224066r2693,-2794l337959,212394r1143,-5029l339102,196202xem412889,520344r-2121,-3632l408419,516089r-97333,55626l309245,572770r-623,2324l310743,578726r2337,622l412254,522668r635,-2324xem412889,411340r-635,-2324l313080,352336r-2337,622l308622,356590r623,2324l406577,414553r1842,1041l410768,414972r2121,-3632xem643851,520344r-2108,-3632l639394,516089r-97333,55626l540219,572770r-622,2324l541705,578726r2350,622l643229,522668r622,-2324xem663841,377075r-622,-2324l564045,318071r-2350,622l559574,322326r635,2324l657542,380276r1829,1054l661720,380707r2121,-3632xem663841,158572r-2121,-3632l659371,154317r-99162,56680l559574,213321r2121,3633l564045,217576r97332,-55626l663219,160896r622,-2324xem758799,211137r-1714,-1689l752843,209448r-1715,1689l751128,322402r,2108l752843,326212r4242,l758799,324510r,-113373xem855421,158267r-2159,-3632l850950,154000r-76035,43446l771105,195275r,8737l771105,331647,659447,395452r-3823,-2184l655624,402031r,127622l543966,593483,432320,529666r,-127623l543979,338226r111645,63805l655624,393268,547814,331660r,-127648l659460,140208r111645,63804l771105,195275,662254,133032r-534,-940l659701,131559r-152,-89l659371,131470r-165,89l657199,132092r-546,940l543966,197446,432320,133616r,-131915l430606,r-4242,l424649,1701r,131928l347840,177520r-635,2324l349326,183476r2349,623l428485,140208r111658,63804l540143,331635,428485,395465r-3836,-2185l424649,402031r,127635l312991,593471,201358,529666r,-127635l313004,338226r111645,63805l424649,393280,315810,331063r-546,-952l313207,329565r-127,-77l312928,329488r-140,77l310743,330111r-559,952l196494,396036r-1092,l193903,397522r-140,76l193687,397738r,140l193128,399923r559,952l193687,529653r-76454,43688l116611,575665r2121,3632l121081,579932r76442,-43688l309168,600062r,131902l310883,733666r4242,l316839,731964r,-131915l428485,536232r112674,64414l541705,601573r2032,546l543890,602195r165,l544195,602119r2044,-546l546785,600633,660476,535647r1105,l663067,534174r152,-89l663295,533946r,-140l663841,531774r-546,-927l663295,402043,775931,337629r1143,l778522,336156r153,-89l778751,335927r,-127l779310,333743r-559,-978l778751,204038r76035,-43447l855421,158267xem916495,130200r-1029,-4966l913307,120853r-2248,-4369l908786,113995r,29184l907719,146392r-736,2045l900645,155270r-825,863l895311,158051r-11112,l879729,156133r-3683,-3848l872451,148437r-1841,-5258l870610,128155r1918,-5956l880046,115062r4559,-1791l893559,113271r15227,29908l908786,113995r-660,-724l907948,113080r-8319,-4902l894994,106959r-13106,l862939,127254r26,14109l864057,145859r2159,4369l868299,154584r3225,3467l879995,163195r254,l884516,164338r10084,l899147,163195r4242,-2286l907542,158623r558,-572l910831,155270r2235,-4445l915377,146392r1118,-5029l916495,130200xem971346,107937r-7442,l963904,130708r-29096,l934808,107937r-7353,l927455,163385r7353,l934808,137261r29096,l963904,163385r7442,l971346,107937xe" fillcolor="black" stroked="f">
                <v:path arrowok="t"/>
                <w10:wrap type="topAndBottom" anchorx="page"/>
              </v:shape>
            </w:pict>
          </mc:Fallback>
        </mc:AlternateContent>
      </w:r>
      <w:r w:rsidRPr="00FF3EE9">
        <w:rPr>
          <w:b/>
          <w:noProof/>
        </w:rPr>
        <mc:AlternateContent>
          <mc:Choice Requires="wps">
            <w:drawing>
              <wp:anchor distT="0" distB="0" distL="0" distR="0" simplePos="0" relativeHeight="251673600" behindDoc="1" locked="0" layoutInCell="1" allowOverlap="1" wp14:anchorId="4B23ECC8" wp14:editId="3C3F9337">
                <wp:simplePos x="0" y="0"/>
                <wp:positionH relativeFrom="page">
                  <wp:posOffset>4096550</wp:posOffset>
                </wp:positionH>
                <wp:positionV relativeFrom="paragraph">
                  <wp:posOffset>239437</wp:posOffset>
                </wp:positionV>
                <wp:extent cx="777240" cy="692785"/>
                <wp:effectExtent l="0" t="0" r="0" b="0"/>
                <wp:wrapTopAndBottom/>
                <wp:docPr id="52" name="Graphic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7240" cy="692785"/>
                        </a:xfrm>
                        <a:custGeom>
                          <a:avLst/>
                          <a:gdLst/>
                          <a:ahLst/>
                          <a:cxnLst/>
                          <a:rect l="l" t="t" r="r" b="b"/>
                          <a:pathLst>
                            <a:path w="777240" h="692785">
                              <a:moveTo>
                                <a:pt x="144881" y="471754"/>
                              </a:moveTo>
                              <a:lnTo>
                                <a:pt x="144081" y="468769"/>
                              </a:lnTo>
                              <a:lnTo>
                                <a:pt x="31115" y="403453"/>
                              </a:lnTo>
                              <a:lnTo>
                                <a:pt x="28130" y="404253"/>
                              </a:lnTo>
                              <a:lnTo>
                                <a:pt x="25438" y="408927"/>
                              </a:lnTo>
                              <a:lnTo>
                                <a:pt x="26238" y="411911"/>
                              </a:lnTo>
                              <a:lnTo>
                                <a:pt x="136867" y="475894"/>
                              </a:lnTo>
                              <a:lnTo>
                                <a:pt x="139192" y="477227"/>
                              </a:lnTo>
                              <a:lnTo>
                                <a:pt x="142189" y="476427"/>
                              </a:lnTo>
                              <a:lnTo>
                                <a:pt x="144881" y="471754"/>
                              </a:lnTo>
                              <a:close/>
                            </a:path>
                            <a:path w="777240" h="692785">
                              <a:moveTo>
                                <a:pt x="144881" y="221081"/>
                              </a:moveTo>
                              <a:lnTo>
                                <a:pt x="142189" y="216408"/>
                              </a:lnTo>
                              <a:lnTo>
                                <a:pt x="139192" y="215595"/>
                              </a:lnTo>
                              <a:lnTo>
                                <a:pt x="28562" y="279565"/>
                              </a:lnTo>
                              <a:lnTo>
                                <a:pt x="26238" y="280924"/>
                              </a:lnTo>
                              <a:lnTo>
                                <a:pt x="25438" y="283908"/>
                              </a:lnTo>
                              <a:lnTo>
                                <a:pt x="28130" y="288594"/>
                              </a:lnTo>
                              <a:lnTo>
                                <a:pt x="31115" y="289382"/>
                              </a:lnTo>
                              <a:lnTo>
                                <a:pt x="144081" y="224078"/>
                              </a:lnTo>
                              <a:lnTo>
                                <a:pt x="144881" y="221081"/>
                              </a:lnTo>
                              <a:close/>
                            </a:path>
                            <a:path w="777240" h="692785">
                              <a:moveTo>
                                <a:pt x="172504" y="662851"/>
                              </a:moveTo>
                              <a:lnTo>
                                <a:pt x="172415" y="648030"/>
                              </a:lnTo>
                              <a:lnTo>
                                <a:pt x="171119" y="642086"/>
                              </a:lnTo>
                              <a:lnTo>
                                <a:pt x="165582" y="630821"/>
                              </a:lnTo>
                              <a:lnTo>
                                <a:pt x="162788" y="627786"/>
                              </a:lnTo>
                              <a:lnTo>
                                <a:pt x="162788" y="649744"/>
                              </a:lnTo>
                              <a:lnTo>
                                <a:pt x="162788" y="664743"/>
                              </a:lnTo>
                              <a:lnTo>
                                <a:pt x="145491" y="684326"/>
                              </a:lnTo>
                              <a:lnTo>
                                <a:pt x="131419" y="684326"/>
                              </a:lnTo>
                              <a:lnTo>
                                <a:pt x="125641" y="681850"/>
                              </a:lnTo>
                              <a:lnTo>
                                <a:pt x="116395" y="671957"/>
                              </a:lnTo>
                              <a:lnTo>
                                <a:pt x="114096" y="665187"/>
                              </a:lnTo>
                              <a:lnTo>
                                <a:pt x="114096" y="645845"/>
                              </a:lnTo>
                              <a:lnTo>
                                <a:pt x="116497" y="638175"/>
                              </a:lnTo>
                              <a:lnTo>
                                <a:pt x="126111" y="628992"/>
                              </a:lnTo>
                              <a:lnTo>
                                <a:pt x="131864" y="626694"/>
                              </a:lnTo>
                              <a:lnTo>
                                <a:pt x="143230" y="626694"/>
                              </a:lnTo>
                              <a:lnTo>
                                <a:pt x="162788" y="649744"/>
                              </a:lnTo>
                              <a:lnTo>
                                <a:pt x="162788" y="627786"/>
                              </a:lnTo>
                              <a:lnTo>
                                <a:pt x="161798" y="626694"/>
                              </a:lnTo>
                              <a:lnTo>
                                <a:pt x="161569" y="626427"/>
                              </a:lnTo>
                              <a:lnTo>
                                <a:pt x="150990" y="620141"/>
                              </a:lnTo>
                              <a:lnTo>
                                <a:pt x="145059" y="618566"/>
                              </a:lnTo>
                              <a:lnTo>
                                <a:pt x="138480" y="618566"/>
                              </a:lnTo>
                              <a:lnTo>
                                <a:pt x="106743" y="640600"/>
                              </a:lnTo>
                              <a:lnTo>
                                <a:pt x="104368" y="656437"/>
                              </a:lnTo>
                              <a:lnTo>
                                <a:pt x="104394" y="662851"/>
                              </a:lnTo>
                              <a:lnTo>
                                <a:pt x="131724" y="692404"/>
                              </a:lnTo>
                              <a:lnTo>
                                <a:pt x="144627" y="692404"/>
                              </a:lnTo>
                              <a:lnTo>
                                <a:pt x="171056" y="669315"/>
                              </a:lnTo>
                              <a:lnTo>
                                <a:pt x="172504" y="662851"/>
                              </a:lnTo>
                              <a:close/>
                            </a:path>
                            <a:path w="777240" h="692785">
                              <a:moveTo>
                                <a:pt x="242265" y="619823"/>
                              </a:moveTo>
                              <a:lnTo>
                                <a:pt x="232829" y="619823"/>
                              </a:lnTo>
                              <a:lnTo>
                                <a:pt x="232829" y="649135"/>
                              </a:lnTo>
                              <a:lnTo>
                                <a:pt x="195795" y="649135"/>
                              </a:lnTo>
                              <a:lnTo>
                                <a:pt x="195795" y="619823"/>
                              </a:lnTo>
                              <a:lnTo>
                                <a:pt x="186359" y="619823"/>
                              </a:lnTo>
                              <a:lnTo>
                                <a:pt x="186359" y="691197"/>
                              </a:lnTo>
                              <a:lnTo>
                                <a:pt x="195795" y="691197"/>
                              </a:lnTo>
                              <a:lnTo>
                                <a:pt x="195795" y="657555"/>
                              </a:lnTo>
                              <a:lnTo>
                                <a:pt x="232829" y="657555"/>
                              </a:lnTo>
                              <a:lnTo>
                                <a:pt x="232829" y="691197"/>
                              </a:lnTo>
                              <a:lnTo>
                                <a:pt x="242265" y="691197"/>
                              </a:lnTo>
                              <a:lnTo>
                                <a:pt x="242265" y="619823"/>
                              </a:lnTo>
                              <a:close/>
                            </a:path>
                            <a:path w="777240" h="692785">
                              <a:moveTo>
                                <a:pt x="439966" y="662851"/>
                              </a:moveTo>
                              <a:lnTo>
                                <a:pt x="439864" y="648030"/>
                              </a:lnTo>
                              <a:lnTo>
                                <a:pt x="438581" y="642086"/>
                              </a:lnTo>
                              <a:lnTo>
                                <a:pt x="433031" y="630821"/>
                              </a:lnTo>
                              <a:lnTo>
                                <a:pt x="430237" y="627786"/>
                              </a:lnTo>
                              <a:lnTo>
                                <a:pt x="430237" y="649744"/>
                              </a:lnTo>
                              <a:lnTo>
                                <a:pt x="430237" y="664743"/>
                              </a:lnTo>
                              <a:lnTo>
                                <a:pt x="412940" y="684326"/>
                              </a:lnTo>
                              <a:lnTo>
                                <a:pt x="398868" y="684326"/>
                              </a:lnTo>
                              <a:lnTo>
                                <a:pt x="393077" y="681850"/>
                              </a:lnTo>
                              <a:lnTo>
                                <a:pt x="383844" y="671957"/>
                              </a:lnTo>
                              <a:lnTo>
                                <a:pt x="381533" y="665187"/>
                              </a:lnTo>
                              <a:lnTo>
                                <a:pt x="381533" y="645845"/>
                              </a:lnTo>
                              <a:lnTo>
                                <a:pt x="383946" y="638175"/>
                              </a:lnTo>
                              <a:lnTo>
                                <a:pt x="393573" y="628992"/>
                              </a:lnTo>
                              <a:lnTo>
                                <a:pt x="399300" y="626694"/>
                              </a:lnTo>
                              <a:lnTo>
                                <a:pt x="410692" y="626694"/>
                              </a:lnTo>
                              <a:lnTo>
                                <a:pt x="430237" y="649744"/>
                              </a:lnTo>
                              <a:lnTo>
                                <a:pt x="430237" y="627786"/>
                              </a:lnTo>
                              <a:lnTo>
                                <a:pt x="429247" y="626694"/>
                              </a:lnTo>
                              <a:lnTo>
                                <a:pt x="429006" y="626427"/>
                              </a:lnTo>
                              <a:lnTo>
                                <a:pt x="418452" y="620141"/>
                              </a:lnTo>
                              <a:lnTo>
                                <a:pt x="412521" y="618566"/>
                              </a:lnTo>
                              <a:lnTo>
                                <a:pt x="405942" y="618566"/>
                              </a:lnTo>
                              <a:lnTo>
                                <a:pt x="374192" y="640600"/>
                              </a:lnTo>
                              <a:lnTo>
                                <a:pt x="371817" y="656437"/>
                              </a:lnTo>
                              <a:lnTo>
                                <a:pt x="371843" y="662851"/>
                              </a:lnTo>
                              <a:lnTo>
                                <a:pt x="399186" y="692404"/>
                              </a:lnTo>
                              <a:lnTo>
                                <a:pt x="412076" y="692404"/>
                              </a:lnTo>
                              <a:lnTo>
                                <a:pt x="438505" y="669315"/>
                              </a:lnTo>
                              <a:lnTo>
                                <a:pt x="439966" y="662851"/>
                              </a:lnTo>
                              <a:close/>
                            </a:path>
                            <a:path w="777240" h="692785">
                              <a:moveTo>
                                <a:pt x="439966" y="44284"/>
                              </a:moveTo>
                              <a:lnTo>
                                <a:pt x="439864" y="29476"/>
                              </a:lnTo>
                              <a:lnTo>
                                <a:pt x="438581" y="23520"/>
                              </a:lnTo>
                              <a:lnTo>
                                <a:pt x="433031" y="12268"/>
                              </a:lnTo>
                              <a:lnTo>
                                <a:pt x="430237" y="9232"/>
                              </a:lnTo>
                              <a:lnTo>
                                <a:pt x="430237" y="31191"/>
                              </a:lnTo>
                              <a:lnTo>
                                <a:pt x="430237" y="46189"/>
                              </a:lnTo>
                              <a:lnTo>
                                <a:pt x="412940" y="65773"/>
                              </a:lnTo>
                              <a:lnTo>
                                <a:pt x="398868" y="65773"/>
                              </a:lnTo>
                              <a:lnTo>
                                <a:pt x="393077" y="63296"/>
                              </a:lnTo>
                              <a:lnTo>
                                <a:pt x="383844" y="53403"/>
                              </a:lnTo>
                              <a:lnTo>
                                <a:pt x="381533" y="46621"/>
                              </a:lnTo>
                              <a:lnTo>
                                <a:pt x="381533" y="27279"/>
                              </a:lnTo>
                              <a:lnTo>
                                <a:pt x="383946" y="19608"/>
                              </a:lnTo>
                              <a:lnTo>
                                <a:pt x="393573" y="10426"/>
                              </a:lnTo>
                              <a:lnTo>
                                <a:pt x="399300" y="8140"/>
                              </a:lnTo>
                              <a:lnTo>
                                <a:pt x="410692" y="8140"/>
                              </a:lnTo>
                              <a:lnTo>
                                <a:pt x="430237" y="31191"/>
                              </a:lnTo>
                              <a:lnTo>
                                <a:pt x="430237" y="9232"/>
                              </a:lnTo>
                              <a:lnTo>
                                <a:pt x="429247" y="8140"/>
                              </a:lnTo>
                              <a:lnTo>
                                <a:pt x="429006" y="7874"/>
                              </a:lnTo>
                              <a:lnTo>
                                <a:pt x="418452" y="1574"/>
                              </a:lnTo>
                              <a:lnTo>
                                <a:pt x="412521" y="0"/>
                              </a:lnTo>
                              <a:lnTo>
                                <a:pt x="405942" y="0"/>
                              </a:lnTo>
                              <a:lnTo>
                                <a:pt x="374192" y="22034"/>
                              </a:lnTo>
                              <a:lnTo>
                                <a:pt x="371817" y="37871"/>
                              </a:lnTo>
                              <a:lnTo>
                                <a:pt x="371843" y="44284"/>
                              </a:lnTo>
                              <a:lnTo>
                                <a:pt x="399186" y="73850"/>
                              </a:lnTo>
                              <a:lnTo>
                                <a:pt x="412076" y="73850"/>
                              </a:lnTo>
                              <a:lnTo>
                                <a:pt x="438505" y="50761"/>
                              </a:lnTo>
                              <a:lnTo>
                                <a:pt x="439966" y="44284"/>
                              </a:lnTo>
                              <a:close/>
                            </a:path>
                            <a:path w="777240" h="692785">
                              <a:moveTo>
                                <a:pt x="519925" y="281101"/>
                              </a:moveTo>
                              <a:lnTo>
                                <a:pt x="517753" y="278917"/>
                              </a:lnTo>
                              <a:lnTo>
                                <a:pt x="512356" y="278917"/>
                              </a:lnTo>
                              <a:lnTo>
                                <a:pt x="510159" y="281101"/>
                              </a:lnTo>
                              <a:lnTo>
                                <a:pt x="510159" y="411734"/>
                              </a:lnTo>
                              <a:lnTo>
                                <a:pt x="512356" y="413918"/>
                              </a:lnTo>
                              <a:lnTo>
                                <a:pt x="517753" y="413918"/>
                              </a:lnTo>
                              <a:lnTo>
                                <a:pt x="519925" y="411734"/>
                              </a:lnTo>
                              <a:lnTo>
                                <a:pt x="519925" y="283806"/>
                              </a:lnTo>
                              <a:lnTo>
                                <a:pt x="519925" y="281101"/>
                              </a:lnTo>
                              <a:close/>
                            </a:path>
                            <a:path w="777240" h="692785">
                              <a:moveTo>
                                <a:pt x="629615" y="220687"/>
                              </a:moveTo>
                              <a:lnTo>
                                <a:pt x="626922" y="216001"/>
                              </a:lnTo>
                              <a:lnTo>
                                <a:pt x="623925" y="215201"/>
                              </a:lnTo>
                              <a:lnTo>
                                <a:pt x="540461" y="263461"/>
                              </a:lnTo>
                              <a:lnTo>
                                <a:pt x="535597" y="260654"/>
                              </a:lnTo>
                              <a:lnTo>
                                <a:pt x="535597" y="271932"/>
                              </a:lnTo>
                              <a:lnTo>
                                <a:pt x="535597" y="420916"/>
                              </a:lnTo>
                              <a:lnTo>
                                <a:pt x="418172" y="488810"/>
                              </a:lnTo>
                              <a:lnTo>
                                <a:pt x="416775" y="488810"/>
                              </a:lnTo>
                              <a:lnTo>
                                <a:pt x="414858" y="490728"/>
                              </a:lnTo>
                              <a:lnTo>
                                <a:pt x="406742" y="495427"/>
                              </a:lnTo>
                              <a:lnTo>
                                <a:pt x="398665" y="490766"/>
                              </a:lnTo>
                              <a:lnTo>
                                <a:pt x="396735" y="488810"/>
                              </a:lnTo>
                              <a:lnTo>
                                <a:pt x="395300" y="488810"/>
                              </a:lnTo>
                              <a:lnTo>
                                <a:pt x="277914" y="420928"/>
                              </a:lnTo>
                              <a:lnTo>
                                <a:pt x="277914" y="271932"/>
                              </a:lnTo>
                              <a:lnTo>
                                <a:pt x="395363" y="204012"/>
                              </a:lnTo>
                              <a:lnTo>
                                <a:pt x="396735" y="204012"/>
                              </a:lnTo>
                              <a:lnTo>
                                <a:pt x="398602" y="202145"/>
                              </a:lnTo>
                              <a:lnTo>
                                <a:pt x="406742" y="197434"/>
                              </a:lnTo>
                              <a:lnTo>
                                <a:pt x="414921" y="202171"/>
                              </a:lnTo>
                              <a:lnTo>
                                <a:pt x="416775" y="204012"/>
                              </a:lnTo>
                              <a:lnTo>
                                <a:pt x="418109" y="204012"/>
                              </a:lnTo>
                              <a:lnTo>
                                <a:pt x="535597" y="271932"/>
                              </a:lnTo>
                              <a:lnTo>
                                <a:pt x="535597" y="260654"/>
                              </a:lnTo>
                              <a:lnTo>
                                <a:pt x="424345" y="196316"/>
                              </a:lnTo>
                              <a:lnTo>
                                <a:pt x="424345" y="92456"/>
                              </a:lnTo>
                              <a:lnTo>
                                <a:pt x="422160" y="90271"/>
                              </a:lnTo>
                              <a:lnTo>
                                <a:pt x="416775" y="90271"/>
                              </a:lnTo>
                              <a:lnTo>
                                <a:pt x="414591" y="92456"/>
                              </a:lnTo>
                              <a:lnTo>
                                <a:pt x="414591" y="190677"/>
                              </a:lnTo>
                              <a:lnTo>
                                <a:pt x="410311" y="188201"/>
                              </a:lnTo>
                              <a:lnTo>
                                <a:pt x="409625" y="186994"/>
                              </a:lnTo>
                              <a:lnTo>
                                <a:pt x="407047" y="186309"/>
                              </a:lnTo>
                              <a:lnTo>
                                <a:pt x="406869" y="186194"/>
                              </a:lnTo>
                              <a:lnTo>
                                <a:pt x="406654" y="186194"/>
                              </a:lnTo>
                              <a:lnTo>
                                <a:pt x="406463" y="186309"/>
                              </a:lnTo>
                              <a:lnTo>
                                <a:pt x="403872" y="186994"/>
                              </a:lnTo>
                              <a:lnTo>
                                <a:pt x="403174" y="188214"/>
                              </a:lnTo>
                              <a:lnTo>
                                <a:pt x="398919" y="190677"/>
                              </a:lnTo>
                              <a:lnTo>
                                <a:pt x="398919" y="92456"/>
                              </a:lnTo>
                              <a:lnTo>
                                <a:pt x="396735" y="90271"/>
                              </a:lnTo>
                              <a:lnTo>
                                <a:pt x="391337" y="90271"/>
                              </a:lnTo>
                              <a:lnTo>
                                <a:pt x="389153" y="92456"/>
                              </a:lnTo>
                              <a:lnTo>
                                <a:pt x="389153" y="196329"/>
                              </a:lnTo>
                              <a:lnTo>
                                <a:pt x="273024" y="263461"/>
                              </a:lnTo>
                              <a:lnTo>
                                <a:pt x="268147" y="260642"/>
                              </a:lnTo>
                              <a:lnTo>
                                <a:pt x="268147" y="271932"/>
                              </a:lnTo>
                              <a:lnTo>
                                <a:pt x="268147" y="420916"/>
                              </a:lnTo>
                              <a:lnTo>
                                <a:pt x="139306" y="495427"/>
                              </a:lnTo>
                              <a:lnTo>
                                <a:pt x="10464" y="420916"/>
                              </a:lnTo>
                              <a:lnTo>
                                <a:pt x="10464" y="271932"/>
                              </a:lnTo>
                              <a:lnTo>
                                <a:pt x="139306" y="197434"/>
                              </a:lnTo>
                              <a:lnTo>
                                <a:pt x="268147" y="271932"/>
                              </a:lnTo>
                              <a:lnTo>
                                <a:pt x="268147" y="260642"/>
                              </a:lnTo>
                              <a:lnTo>
                                <a:pt x="142875" y="188201"/>
                              </a:lnTo>
                              <a:lnTo>
                                <a:pt x="142189" y="186994"/>
                              </a:lnTo>
                              <a:lnTo>
                                <a:pt x="139585" y="186309"/>
                              </a:lnTo>
                              <a:lnTo>
                                <a:pt x="139407" y="186194"/>
                              </a:lnTo>
                              <a:lnTo>
                                <a:pt x="139192" y="186194"/>
                              </a:lnTo>
                              <a:lnTo>
                                <a:pt x="139001" y="186309"/>
                              </a:lnTo>
                              <a:lnTo>
                                <a:pt x="136423" y="186994"/>
                              </a:lnTo>
                              <a:lnTo>
                                <a:pt x="135724" y="188201"/>
                              </a:lnTo>
                              <a:lnTo>
                                <a:pt x="4254" y="264210"/>
                              </a:lnTo>
                              <a:lnTo>
                                <a:pt x="2882" y="264210"/>
                              </a:lnTo>
                              <a:lnTo>
                                <a:pt x="1003" y="266103"/>
                              </a:lnTo>
                              <a:lnTo>
                                <a:pt x="800" y="266217"/>
                              </a:lnTo>
                              <a:lnTo>
                                <a:pt x="762" y="266344"/>
                              </a:lnTo>
                              <a:lnTo>
                                <a:pt x="698" y="266598"/>
                              </a:lnTo>
                              <a:lnTo>
                                <a:pt x="0" y="269201"/>
                              </a:lnTo>
                              <a:lnTo>
                                <a:pt x="698" y="270421"/>
                              </a:lnTo>
                              <a:lnTo>
                                <a:pt x="698" y="422427"/>
                              </a:lnTo>
                              <a:lnTo>
                                <a:pt x="0" y="423633"/>
                              </a:lnTo>
                              <a:lnTo>
                                <a:pt x="698" y="426250"/>
                              </a:lnTo>
                              <a:lnTo>
                                <a:pt x="698" y="426440"/>
                              </a:lnTo>
                              <a:lnTo>
                                <a:pt x="800" y="426618"/>
                              </a:lnTo>
                              <a:lnTo>
                                <a:pt x="977" y="426732"/>
                              </a:lnTo>
                              <a:lnTo>
                                <a:pt x="2882" y="428625"/>
                              </a:lnTo>
                              <a:lnTo>
                                <a:pt x="4267" y="428625"/>
                              </a:lnTo>
                              <a:lnTo>
                                <a:pt x="134429" y="503897"/>
                              </a:lnTo>
                              <a:lnTo>
                                <a:pt x="134429" y="601103"/>
                              </a:lnTo>
                              <a:lnTo>
                                <a:pt x="136613" y="603288"/>
                              </a:lnTo>
                              <a:lnTo>
                                <a:pt x="141998" y="603288"/>
                              </a:lnTo>
                              <a:lnTo>
                                <a:pt x="144195" y="601103"/>
                              </a:lnTo>
                              <a:lnTo>
                                <a:pt x="144195" y="503872"/>
                              </a:lnTo>
                              <a:lnTo>
                                <a:pt x="273024" y="429387"/>
                              </a:lnTo>
                              <a:lnTo>
                                <a:pt x="389153" y="496531"/>
                              </a:lnTo>
                              <a:lnTo>
                                <a:pt x="389153" y="601103"/>
                              </a:lnTo>
                              <a:lnTo>
                                <a:pt x="391337" y="603288"/>
                              </a:lnTo>
                              <a:lnTo>
                                <a:pt x="396735" y="603288"/>
                              </a:lnTo>
                              <a:lnTo>
                                <a:pt x="398919" y="601103"/>
                              </a:lnTo>
                              <a:lnTo>
                                <a:pt x="398919" y="502183"/>
                              </a:lnTo>
                              <a:lnTo>
                                <a:pt x="403174" y="504634"/>
                              </a:lnTo>
                              <a:lnTo>
                                <a:pt x="403872" y="505841"/>
                              </a:lnTo>
                              <a:lnTo>
                                <a:pt x="406463" y="506539"/>
                              </a:lnTo>
                              <a:lnTo>
                                <a:pt x="406654" y="506641"/>
                              </a:lnTo>
                              <a:lnTo>
                                <a:pt x="406869" y="506641"/>
                              </a:lnTo>
                              <a:lnTo>
                                <a:pt x="407047" y="506539"/>
                              </a:lnTo>
                              <a:lnTo>
                                <a:pt x="409625" y="505841"/>
                              </a:lnTo>
                              <a:lnTo>
                                <a:pt x="410311" y="504659"/>
                              </a:lnTo>
                              <a:lnTo>
                                <a:pt x="414591" y="502196"/>
                              </a:lnTo>
                              <a:lnTo>
                                <a:pt x="414591" y="601103"/>
                              </a:lnTo>
                              <a:lnTo>
                                <a:pt x="416775" y="603288"/>
                              </a:lnTo>
                              <a:lnTo>
                                <a:pt x="422160" y="603288"/>
                              </a:lnTo>
                              <a:lnTo>
                                <a:pt x="424345" y="601103"/>
                              </a:lnTo>
                              <a:lnTo>
                                <a:pt x="424345" y="496544"/>
                              </a:lnTo>
                              <a:lnTo>
                                <a:pt x="541769" y="428625"/>
                              </a:lnTo>
                              <a:lnTo>
                                <a:pt x="543179" y="428625"/>
                              </a:lnTo>
                              <a:lnTo>
                                <a:pt x="545071" y="426732"/>
                              </a:lnTo>
                              <a:lnTo>
                                <a:pt x="545261" y="426618"/>
                              </a:lnTo>
                              <a:lnTo>
                                <a:pt x="545363" y="426440"/>
                              </a:lnTo>
                              <a:lnTo>
                                <a:pt x="545363" y="426250"/>
                              </a:lnTo>
                              <a:lnTo>
                                <a:pt x="546061" y="423633"/>
                              </a:lnTo>
                              <a:lnTo>
                                <a:pt x="545363" y="422427"/>
                              </a:lnTo>
                              <a:lnTo>
                                <a:pt x="545363" y="271932"/>
                              </a:lnTo>
                              <a:lnTo>
                                <a:pt x="628815" y="223672"/>
                              </a:lnTo>
                              <a:lnTo>
                                <a:pt x="629615" y="220687"/>
                              </a:lnTo>
                              <a:close/>
                            </a:path>
                            <a:path w="777240" h="692785">
                              <a:moveTo>
                                <a:pt x="707415" y="198920"/>
                              </a:moveTo>
                              <a:lnTo>
                                <a:pt x="707313" y="184111"/>
                              </a:lnTo>
                              <a:lnTo>
                                <a:pt x="706031" y="178155"/>
                              </a:lnTo>
                              <a:lnTo>
                                <a:pt x="700493" y="166903"/>
                              </a:lnTo>
                              <a:lnTo>
                                <a:pt x="697699" y="163868"/>
                              </a:lnTo>
                              <a:lnTo>
                                <a:pt x="697699" y="185826"/>
                              </a:lnTo>
                              <a:lnTo>
                                <a:pt x="697699" y="200825"/>
                              </a:lnTo>
                              <a:lnTo>
                                <a:pt x="680389" y="220408"/>
                              </a:lnTo>
                              <a:lnTo>
                                <a:pt x="666330" y="220408"/>
                              </a:lnTo>
                              <a:lnTo>
                                <a:pt x="660539" y="217932"/>
                              </a:lnTo>
                              <a:lnTo>
                                <a:pt x="651306" y="208038"/>
                              </a:lnTo>
                              <a:lnTo>
                                <a:pt x="648995" y="201269"/>
                              </a:lnTo>
                              <a:lnTo>
                                <a:pt x="648995" y="181914"/>
                              </a:lnTo>
                              <a:lnTo>
                                <a:pt x="651395" y="174244"/>
                              </a:lnTo>
                              <a:lnTo>
                                <a:pt x="661009" y="165074"/>
                              </a:lnTo>
                              <a:lnTo>
                                <a:pt x="666762" y="162775"/>
                              </a:lnTo>
                              <a:lnTo>
                                <a:pt x="678129" y="162775"/>
                              </a:lnTo>
                              <a:lnTo>
                                <a:pt x="697699" y="185826"/>
                              </a:lnTo>
                              <a:lnTo>
                                <a:pt x="697699" y="163868"/>
                              </a:lnTo>
                              <a:lnTo>
                                <a:pt x="696709" y="162775"/>
                              </a:lnTo>
                              <a:lnTo>
                                <a:pt x="696468" y="162509"/>
                              </a:lnTo>
                              <a:lnTo>
                                <a:pt x="685901" y="156222"/>
                              </a:lnTo>
                              <a:lnTo>
                                <a:pt x="679970" y="154647"/>
                              </a:lnTo>
                              <a:lnTo>
                                <a:pt x="673379" y="154647"/>
                              </a:lnTo>
                              <a:lnTo>
                                <a:pt x="641654" y="176669"/>
                              </a:lnTo>
                              <a:lnTo>
                                <a:pt x="639267" y="192519"/>
                              </a:lnTo>
                              <a:lnTo>
                                <a:pt x="639305" y="198920"/>
                              </a:lnTo>
                              <a:lnTo>
                                <a:pt x="666635" y="228498"/>
                              </a:lnTo>
                              <a:lnTo>
                                <a:pt x="679526" y="228498"/>
                              </a:lnTo>
                              <a:lnTo>
                                <a:pt x="705954" y="205397"/>
                              </a:lnTo>
                              <a:lnTo>
                                <a:pt x="707415" y="198920"/>
                              </a:lnTo>
                              <a:close/>
                            </a:path>
                            <a:path w="777240" h="692785">
                              <a:moveTo>
                                <a:pt x="777163" y="155917"/>
                              </a:moveTo>
                              <a:lnTo>
                                <a:pt x="767727" y="155917"/>
                              </a:lnTo>
                              <a:lnTo>
                                <a:pt x="767727" y="185216"/>
                              </a:lnTo>
                              <a:lnTo>
                                <a:pt x="730694" y="185216"/>
                              </a:lnTo>
                              <a:lnTo>
                                <a:pt x="730694" y="155917"/>
                              </a:lnTo>
                              <a:lnTo>
                                <a:pt x="721271" y="155917"/>
                              </a:lnTo>
                              <a:lnTo>
                                <a:pt x="721271" y="227279"/>
                              </a:lnTo>
                              <a:lnTo>
                                <a:pt x="730694" y="227279"/>
                              </a:lnTo>
                              <a:lnTo>
                                <a:pt x="730694" y="193636"/>
                              </a:lnTo>
                              <a:lnTo>
                                <a:pt x="767727" y="193636"/>
                              </a:lnTo>
                              <a:lnTo>
                                <a:pt x="767727" y="227279"/>
                              </a:lnTo>
                              <a:lnTo>
                                <a:pt x="777163" y="227279"/>
                              </a:lnTo>
                              <a:lnTo>
                                <a:pt x="777163" y="155917"/>
                              </a:lnTo>
                              <a:close/>
                            </a:path>
                          </a:pathLst>
                        </a:custGeom>
                        <a:solidFill>
                          <a:srgbClr val="000000"/>
                        </a:solidFill>
                      </wps:spPr>
                      <wps:bodyPr wrap="square" lIns="0" tIns="0" rIns="0" bIns="0" rtlCol="0">
                        <a:prstTxWarp prst="textNoShape">
                          <a:avLst/>
                        </a:prstTxWarp>
                        <a:noAutofit/>
                      </wps:bodyPr>
                    </wps:wsp>
                  </a:graphicData>
                </a:graphic>
              </wp:anchor>
            </w:drawing>
          </mc:Choice>
          <mc:Fallback>
            <w:pict>
              <v:shape id="Graphic 52" o:spid="_x0000_s1026" style="position:absolute;margin-left:322.55pt;margin-top:18.85pt;width:61.2pt;height:54.55pt;z-index:-251642880;visibility:visible;mso-wrap-style:square;mso-wrap-distance-left:0;mso-wrap-distance-top:0;mso-wrap-distance-right:0;mso-wrap-distance-bottom:0;mso-position-horizontal:absolute;mso-position-horizontal-relative:page;mso-position-vertical:absolute;mso-position-vertical-relative:text;v-text-anchor:top" coordsize="777240,692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" path="m144881,471754r-800,-2985l31115,403453r-2985,800l25438,408927r800,2984l136867,475894r2325,1333l142189,476427r2692,-4673xem144881,221081r-2692,-4673l139192,215595,28562,279565r-2324,1359l25438,283908r2692,4686l31115,289382,144081,224078r800,-2997xem172504,662851r-89,-14821l171119,642086r-5537,-11265l162788,627786r,21958l162788,664743r-17297,19583l131419,684326r-5778,-2476l116395,671957r-2299,-6770l114096,645845r2401,-7670l126111,628992r5753,-2298l143230,626694r19558,23050l162788,627786r-990,-1092l161569,626427r-10579,-6286l145059,618566r-6579,l106743,640600r-2375,15837l104394,662851r27330,29553l144627,692404r26429,-23089l172504,662851xem242265,619823r-9436,l232829,649135r-37034,l195795,619823r-9436,l186359,691197r9436,l195795,657555r37034,l232829,691197r9436,l242265,619823xem439966,662851r-102,-14821l438581,642086r-5550,-11265l430237,627786r,21958l430237,664743r-17297,19583l398868,684326r-5791,-2476l383844,671957r-2311,-6770l381533,645845r2413,-7670l393573,628992r5727,-2298l410692,626694r19545,23050l430237,627786r-990,-1092l429006,626427r-10554,-6286l412521,618566r-6579,l374192,640600r-2375,15837l371843,662851r27343,29553l412076,692404r26429,-23089l439966,662851xem439966,44284r-102,-14808l438581,23520,433031,12268,430237,9232r,21959l430237,46189,412940,65773r-14072,l393077,63296r-9233,-9893l381533,46621r,-19342l383946,19608r9627,-9182l399300,8140r11392,l430237,31191r,-21959l429247,8140r-241,-266l418452,1574,412521,r-6579,l374192,22034r-2375,15837l371843,44284r27343,29566l412076,73850,438505,50761r1461,-6477xem519925,281101r-2172,-2184l512356,278917r-2197,2184l510159,411734r2197,2184l517753,413918r2172,-2184l519925,283806r,-2705xem629615,220687r-2693,-4686l623925,215201r-83464,48260l535597,260654r,11278l535597,420916,418172,488810r-1397,l414858,490728r-8116,4699l398665,490766r-1930,-1956l395300,488810,277914,420928r,-148996l395363,204012r1372,l398602,202145r8140,-4711l414921,202171r1854,1841l418109,204012r117488,67920l535597,260654,424345,196316r,-103860l422160,90271r-5385,l414591,92456r,98221l410311,188201r-686,-1207l407047,186309r-178,-115l406654,186194r-191,115l403872,186994r-698,1220l398919,190677r,-98221l396735,90271r-5398,l389153,92456r,103873l273024,263461r-4877,-2819l268147,271932r,148984l139306,495427,10464,420916r,-148984l139306,197434r128841,74498l268147,260642,142875,188201r-686,-1207l139585,186309r-178,-115l139192,186194r-191,115l136423,186994r-699,1207l4254,264210r-1372,l1003,266103r-203,114l762,266344r-64,254l,269201r698,1220l698,422427,,423633r698,2617l698,426440r102,178l977,426732r1905,1893l4267,428625r130162,75272l134429,601103r2184,2185l141998,603288r2197,-2185l144195,503872,273024,429387r116129,67144l389153,601103r2184,2185l396735,603288r2184,-2185l398919,502183r4255,2451l403872,505841r2591,698l406654,506641r215,l407047,506539r2578,-698l410311,504659r4280,-2463l414591,601103r2184,2185l422160,603288r2185,-2185l424345,496544,541769,428625r1410,l545071,426732r190,-114l545363,426440r,-190l546061,423633r-698,-1206l545363,271932r83452,-48260l629615,220687xem707415,198920r-102,-14809l706031,178155r-5538,-11252l697699,163868r,21958l697699,200825r-17310,19583l666330,220408r-5791,-2476l651306,208038r-2311,-6769l648995,181914r2400,-7670l661009,165074r5753,-2299l678129,162775r19570,23051l697699,163868r-990,-1093l696468,162509r-10567,-6287l679970,154647r-6591,l641654,176669r-2387,15850l639305,198920r27330,29578l679526,228498r26428,-23101l707415,198920xem777163,155917r-9436,l767727,185216r-37033,l730694,155917r-9423,l721271,227279r9423,l730694,193636r37033,l767727,227279r9436,l777163,155917xe" fillcolor="black" stroked="f">
                <v:path arrowok="t"/>
                <w10:wrap type="topAndBottom" anchorx="page"/>
              </v:shape>
            </w:pict>
          </mc:Fallback>
        </mc:AlternateContent>
      </w:r>
    </w:p>
    <w:p w:rsidR="007D29ED" w:rsidRPr="00FF3EE9" w:rsidRDefault="007D29ED" w:rsidP="00FF3EE9">
      <w:pPr>
        <w:spacing w:before="5"/>
        <w:jc w:val="both"/>
        <w:rPr>
          <w:b/>
        </w:rPr>
      </w:pPr>
    </w:p>
    <w:p w:rsidR="007D29ED" w:rsidRPr="00FF3EE9" w:rsidRDefault="002369ED" w:rsidP="00FF3EE9">
      <w:pPr>
        <w:tabs>
          <w:tab w:val="left" w:pos="3056"/>
          <w:tab w:val="left" w:pos="5530"/>
        </w:tabs>
        <w:jc w:val="both"/>
        <w:rPr>
          <w:b/>
        </w:rPr>
      </w:pPr>
      <w:r>
        <w:rPr>
          <w:b/>
          <w:spacing w:val="-5"/>
        </w:rPr>
        <w:t xml:space="preserve">             </w:t>
      </w:r>
      <w:r w:rsidR="007D29ED" w:rsidRPr="00FF3EE9">
        <w:rPr>
          <w:b/>
          <w:spacing w:val="-5"/>
        </w:rPr>
        <w:t>26</w:t>
      </w:r>
      <w:r w:rsidR="007D29ED" w:rsidRPr="00FF3EE9">
        <w:rPr>
          <w:b/>
        </w:rPr>
        <w:tab/>
      </w:r>
      <w:r w:rsidR="007D29ED" w:rsidRPr="00FF3EE9">
        <w:rPr>
          <w:b/>
          <w:spacing w:val="-5"/>
        </w:rPr>
        <w:t>27</w:t>
      </w:r>
      <w:r w:rsidR="007D29ED" w:rsidRPr="00FF3EE9">
        <w:rPr>
          <w:b/>
        </w:rPr>
        <w:tab/>
      </w:r>
      <w:r w:rsidR="007D29ED" w:rsidRPr="00FF3EE9">
        <w:rPr>
          <w:b/>
          <w:spacing w:val="-5"/>
        </w:rPr>
        <w:t>28</w:t>
      </w:r>
    </w:p>
    <w:p w:rsidR="007D29ED" w:rsidRPr="00FF3EE9" w:rsidRDefault="007D29ED" w:rsidP="00FF3EE9">
      <w:pPr>
        <w:jc w:val="both"/>
        <w:rPr>
          <w:b/>
        </w:rPr>
      </w:pPr>
    </w:p>
    <w:p w:rsidR="007D29ED" w:rsidRPr="00FF3EE9" w:rsidRDefault="007D29ED" w:rsidP="00FF3EE9">
      <w:pPr>
        <w:jc w:val="both"/>
        <w:rPr>
          <w:b/>
        </w:rPr>
        <w:sectPr w:rsidR="007D29ED" w:rsidRPr="00FF3EE9">
          <w:pgSz w:w="12240" w:h="15840"/>
          <w:pgMar w:top="1280" w:right="720" w:bottom="280" w:left="1080" w:header="720" w:footer="720" w:gutter="0"/>
          <w:cols w:space="720"/>
        </w:sectPr>
      </w:pPr>
    </w:p>
    <w:p w:rsidR="007D29ED" w:rsidRPr="00FF3EE9" w:rsidRDefault="007D29ED" w:rsidP="00FF3EE9">
      <w:pPr>
        <w:tabs>
          <w:tab w:val="left" w:pos="3466"/>
          <w:tab w:val="left" w:pos="5700"/>
        </w:tabs>
        <w:jc w:val="both"/>
      </w:pPr>
      <w:r w:rsidRPr="00FF3EE9">
        <w:rPr>
          <w:noProof/>
        </w:rPr>
        <w:lastRenderedPageBreak/>
        <w:drawing>
          <wp:inline distT="0" distB="0" distL="0" distR="0" wp14:anchorId="6DFF87A9" wp14:editId="7F0440B2">
            <wp:extent cx="1477567" cy="514350"/>
            <wp:effectExtent l="0" t="0" r="0" b="0"/>
            <wp:docPr id="10" name="Image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3" name="Image 53"/>
                    <pic:cNvPicPr/>
                  </pic:nvPicPr>
                  <pic:blipFill>
                    <a:blip r:embed="rId21" cstate="print"/>
                    <a:stretch>
                      <a:fillRect/>
                    </a:stretch>
                  </pic:blipFill>
                  <pic:spPr>
                    <a:xfrm>
                      <a:off x="0" y="0"/>
                      <a:ext cx="1477567" cy="514350"/>
                    </a:xfrm>
                    <a:prstGeom prst="rect">
                      <a:avLst/>
                    </a:prstGeom>
                  </pic:spPr>
                </pic:pic>
              </a:graphicData>
            </a:graphic>
          </wp:inline>
        </w:drawing>
      </w:r>
      <w:r w:rsidRPr="00FF3EE9">
        <w:tab/>
      </w:r>
      <w:r w:rsidRPr="00FF3EE9">
        <w:rPr>
          <w:noProof/>
          <w:position w:val="1"/>
        </w:rPr>
        <mc:AlternateContent>
          <mc:Choice Requires="wpg">
            <w:drawing>
              <wp:inline distT="0" distB="0" distL="0" distR="0" wp14:anchorId="6132F8DA" wp14:editId="7B81BDB3">
                <wp:extent cx="933450" cy="714375"/>
                <wp:effectExtent l="9525" t="0" r="0" b="0"/>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33450" cy="714375"/>
                          <a:chOff x="0" y="0"/>
                          <a:chExt cx="933450" cy="714375"/>
                        </a:xfrm>
                      </wpg:grpSpPr>
                      <wps:wsp>
                        <wps:cNvPr id="55" name="Graphic 55"/>
                        <wps:cNvSpPr/>
                        <wps:spPr>
                          <a:xfrm>
                            <a:off x="-11" y="155705"/>
                            <a:ext cx="527685" cy="558165"/>
                          </a:xfrm>
                          <a:custGeom>
                            <a:avLst/>
                            <a:gdLst/>
                            <a:ahLst/>
                            <a:cxnLst/>
                            <a:rect l="l" t="t" r="r" b="b"/>
                            <a:pathLst>
                              <a:path w="527685" h="558165">
                                <a:moveTo>
                                  <a:pt x="69176" y="312953"/>
                                </a:moveTo>
                                <a:lnTo>
                                  <a:pt x="57505" y="312953"/>
                                </a:lnTo>
                                <a:lnTo>
                                  <a:pt x="57505" y="349059"/>
                                </a:lnTo>
                                <a:lnTo>
                                  <a:pt x="11671" y="349059"/>
                                </a:lnTo>
                                <a:lnTo>
                                  <a:pt x="11671" y="312953"/>
                                </a:lnTo>
                                <a:lnTo>
                                  <a:pt x="0" y="312953"/>
                                </a:lnTo>
                                <a:lnTo>
                                  <a:pt x="0" y="400862"/>
                                </a:lnTo>
                                <a:lnTo>
                                  <a:pt x="11671" y="400862"/>
                                </a:lnTo>
                                <a:lnTo>
                                  <a:pt x="11671" y="359422"/>
                                </a:lnTo>
                                <a:lnTo>
                                  <a:pt x="57505" y="359422"/>
                                </a:lnTo>
                                <a:lnTo>
                                  <a:pt x="57505" y="400862"/>
                                </a:lnTo>
                                <a:lnTo>
                                  <a:pt x="69176" y="400862"/>
                                </a:lnTo>
                                <a:lnTo>
                                  <a:pt x="69176" y="312953"/>
                                </a:lnTo>
                                <a:close/>
                              </a:path>
                              <a:path w="527685" h="558165">
                                <a:moveTo>
                                  <a:pt x="69176" y="1562"/>
                                </a:moveTo>
                                <a:lnTo>
                                  <a:pt x="57505" y="1562"/>
                                </a:lnTo>
                                <a:lnTo>
                                  <a:pt x="57505" y="37655"/>
                                </a:lnTo>
                                <a:lnTo>
                                  <a:pt x="11671" y="37655"/>
                                </a:lnTo>
                                <a:lnTo>
                                  <a:pt x="11671" y="1562"/>
                                </a:lnTo>
                                <a:lnTo>
                                  <a:pt x="0" y="1562"/>
                                </a:lnTo>
                                <a:lnTo>
                                  <a:pt x="0" y="89458"/>
                                </a:lnTo>
                                <a:lnTo>
                                  <a:pt x="11671" y="89458"/>
                                </a:lnTo>
                                <a:lnTo>
                                  <a:pt x="11671" y="48018"/>
                                </a:lnTo>
                                <a:lnTo>
                                  <a:pt x="57505" y="48018"/>
                                </a:lnTo>
                                <a:lnTo>
                                  <a:pt x="57505" y="89458"/>
                                </a:lnTo>
                                <a:lnTo>
                                  <a:pt x="69176" y="89458"/>
                                </a:lnTo>
                                <a:lnTo>
                                  <a:pt x="69176" y="1562"/>
                                </a:lnTo>
                                <a:close/>
                              </a:path>
                              <a:path w="527685" h="558165">
                                <a:moveTo>
                                  <a:pt x="171056" y="365950"/>
                                </a:moveTo>
                                <a:lnTo>
                                  <a:pt x="170942" y="347700"/>
                                </a:lnTo>
                                <a:lnTo>
                                  <a:pt x="169329" y="340372"/>
                                </a:lnTo>
                                <a:lnTo>
                                  <a:pt x="162483" y="326491"/>
                                </a:lnTo>
                                <a:lnTo>
                                  <a:pt x="158940" y="322656"/>
                                </a:lnTo>
                                <a:lnTo>
                                  <a:pt x="158940" y="358228"/>
                                </a:lnTo>
                                <a:lnTo>
                                  <a:pt x="158483" y="364972"/>
                                </a:lnTo>
                                <a:lnTo>
                                  <a:pt x="137604" y="392417"/>
                                </a:lnTo>
                                <a:lnTo>
                                  <a:pt x="120205" y="392417"/>
                                </a:lnTo>
                                <a:lnTo>
                                  <a:pt x="98755" y="358228"/>
                                </a:lnTo>
                                <a:lnTo>
                                  <a:pt x="99263" y="349808"/>
                                </a:lnTo>
                                <a:lnTo>
                                  <a:pt x="120738" y="321411"/>
                                </a:lnTo>
                                <a:lnTo>
                                  <a:pt x="134810" y="321411"/>
                                </a:lnTo>
                                <a:lnTo>
                                  <a:pt x="158940" y="358228"/>
                                </a:lnTo>
                                <a:lnTo>
                                  <a:pt x="158940" y="322656"/>
                                </a:lnTo>
                                <a:lnTo>
                                  <a:pt x="157797" y="321411"/>
                                </a:lnTo>
                                <a:lnTo>
                                  <a:pt x="157492" y="321081"/>
                                </a:lnTo>
                                <a:lnTo>
                                  <a:pt x="144424" y="313334"/>
                                </a:lnTo>
                                <a:lnTo>
                                  <a:pt x="137083" y="311404"/>
                                </a:lnTo>
                                <a:lnTo>
                                  <a:pt x="128955" y="311404"/>
                                </a:lnTo>
                                <a:lnTo>
                                  <a:pt x="93357" y="330568"/>
                                </a:lnTo>
                                <a:lnTo>
                                  <a:pt x="86766" y="365950"/>
                                </a:lnTo>
                                <a:lnTo>
                                  <a:pt x="88404" y="373075"/>
                                </a:lnTo>
                                <a:lnTo>
                                  <a:pt x="95135" y="386918"/>
                                </a:lnTo>
                                <a:lnTo>
                                  <a:pt x="100177" y="392417"/>
                                </a:lnTo>
                                <a:lnTo>
                                  <a:pt x="113169" y="400367"/>
                                </a:lnTo>
                                <a:lnTo>
                                  <a:pt x="120573" y="402361"/>
                                </a:lnTo>
                                <a:lnTo>
                                  <a:pt x="136537" y="402361"/>
                                </a:lnTo>
                                <a:lnTo>
                                  <a:pt x="143675" y="400558"/>
                                </a:lnTo>
                                <a:lnTo>
                                  <a:pt x="156921" y="393319"/>
                                </a:lnTo>
                                <a:lnTo>
                                  <a:pt x="157784" y="392417"/>
                                </a:lnTo>
                                <a:lnTo>
                                  <a:pt x="162026" y="387997"/>
                                </a:lnTo>
                                <a:lnTo>
                                  <a:pt x="169240" y="373913"/>
                                </a:lnTo>
                                <a:lnTo>
                                  <a:pt x="171056" y="365950"/>
                                </a:lnTo>
                                <a:close/>
                              </a:path>
                              <a:path w="527685" h="558165">
                                <a:moveTo>
                                  <a:pt x="171056" y="54546"/>
                                </a:moveTo>
                                <a:lnTo>
                                  <a:pt x="170942" y="36296"/>
                                </a:lnTo>
                                <a:lnTo>
                                  <a:pt x="169329" y="28968"/>
                                </a:lnTo>
                                <a:lnTo>
                                  <a:pt x="162483" y="15100"/>
                                </a:lnTo>
                                <a:lnTo>
                                  <a:pt x="158940" y="11252"/>
                                </a:lnTo>
                                <a:lnTo>
                                  <a:pt x="158940" y="46824"/>
                                </a:lnTo>
                                <a:lnTo>
                                  <a:pt x="158483" y="53568"/>
                                </a:lnTo>
                                <a:lnTo>
                                  <a:pt x="137604" y="81013"/>
                                </a:lnTo>
                                <a:lnTo>
                                  <a:pt x="120205" y="81013"/>
                                </a:lnTo>
                                <a:lnTo>
                                  <a:pt x="98755" y="46824"/>
                                </a:lnTo>
                                <a:lnTo>
                                  <a:pt x="99263" y="38404"/>
                                </a:lnTo>
                                <a:lnTo>
                                  <a:pt x="120738" y="10007"/>
                                </a:lnTo>
                                <a:lnTo>
                                  <a:pt x="134810" y="10007"/>
                                </a:lnTo>
                                <a:lnTo>
                                  <a:pt x="158940" y="46824"/>
                                </a:lnTo>
                                <a:lnTo>
                                  <a:pt x="158940" y="11252"/>
                                </a:lnTo>
                                <a:lnTo>
                                  <a:pt x="157797" y="10007"/>
                                </a:lnTo>
                                <a:lnTo>
                                  <a:pt x="157492" y="9690"/>
                                </a:lnTo>
                                <a:lnTo>
                                  <a:pt x="144424" y="1930"/>
                                </a:lnTo>
                                <a:lnTo>
                                  <a:pt x="137083" y="0"/>
                                </a:lnTo>
                                <a:lnTo>
                                  <a:pt x="128955" y="0"/>
                                </a:lnTo>
                                <a:lnTo>
                                  <a:pt x="93357" y="19164"/>
                                </a:lnTo>
                                <a:lnTo>
                                  <a:pt x="86766" y="54546"/>
                                </a:lnTo>
                                <a:lnTo>
                                  <a:pt x="88404" y="61671"/>
                                </a:lnTo>
                                <a:lnTo>
                                  <a:pt x="95135" y="75514"/>
                                </a:lnTo>
                                <a:lnTo>
                                  <a:pt x="100177" y="81013"/>
                                </a:lnTo>
                                <a:lnTo>
                                  <a:pt x="113169" y="88963"/>
                                </a:lnTo>
                                <a:lnTo>
                                  <a:pt x="120573" y="90957"/>
                                </a:lnTo>
                                <a:lnTo>
                                  <a:pt x="136537" y="90957"/>
                                </a:lnTo>
                                <a:lnTo>
                                  <a:pt x="143675" y="89154"/>
                                </a:lnTo>
                                <a:lnTo>
                                  <a:pt x="156921" y="81915"/>
                                </a:lnTo>
                                <a:lnTo>
                                  <a:pt x="157784" y="81013"/>
                                </a:lnTo>
                                <a:lnTo>
                                  <a:pt x="162026" y="76593"/>
                                </a:lnTo>
                                <a:lnTo>
                                  <a:pt x="169240" y="62522"/>
                                </a:lnTo>
                                <a:lnTo>
                                  <a:pt x="171056" y="54546"/>
                                </a:lnTo>
                                <a:close/>
                              </a:path>
                              <a:path w="527685" h="558165">
                                <a:moveTo>
                                  <a:pt x="440766" y="521639"/>
                                </a:moveTo>
                                <a:lnTo>
                                  <a:pt x="440651" y="503402"/>
                                </a:lnTo>
                                <a:lnTo>
                                  <a:pt x="439064" y="496074"/>
                                </a:lnTo>
                                <a:lnTo>
                                  <a:pt x="432193" y="482193"/>
                                </a:lnTo>
                                <a:lnTo>
                                  <a:pt x="428663" y="478358"/>
                                </a:lnTo>
                                <a:lnTo>
                                  <a:pt x="428663" y="513930"/>
                                </a:lnTo>
                                <a:lnTo>
                                  <a:pt x="428218" y="520674"/>
                                </a:lnTo>
                                <a:lnTo>
                                  <a:pt x="407339" y="548106"/>
                                </a:lnTo>
                                <a:lnTo>
                                  <a:pt x="389928" y="548106"/>
                                </a:lnTo>
                                <a:lnTo>
                                  <a:pt x="368477" y="513930"/>
                                </a:lnTo>
                                <a:lnTo>
                                  <a:pt x="368985" y="505510"/>
                                </a:lnTo>
                                <a:lnTo>
                                  <a:pt x="390474" y="477113"/>
                                </a:lnTo>
                                <a:lnTo>
                                  <a:pt x="404545" y="477113"/>
                                </a:lnTo>
                                <a:lnTo>
                                  <a:pt x="428663" y="513930"/>
                                </a:lnTo>
                                <a:lnTo>
                                  <a:pt x="428663" y="478358"/>
                                </a:lnTo>
                                <a:lnTo>
                                  <a:pt x="427520" y="477113"/>
                                </a:lnTo>
                                <a:lnTo>
                                  <a:pt x="427228" y="476796"/>
                                </a:lnTo>
                                <a:lnTo>
                                  <a:pt x="414147" y="469036"/>
                                </a:lnTo>
                                <a:lnTo>
                                  <a:pt x="406806" y="467093"/>
                                </a:lnTo>
                                <a:lnTo>
                                  <a:pt x="398665" y="467093"/>
                                </a:lnTo>
                                <a:lnTo>
                                  <a:pt x="363080" y="486270"/>
                                </a:lnTo>
                                <a:lnTo>
                                  <a:pt x="356489" y="521639"/>
                                </a:lnTo>
                                <a:lnTo>
                                  <a:pt x="358140" y="528777"/>
                                </a:lnTo>
                                <a:lnTo>
                                  <a:pt x="364871" y="542607"/>
                                </a:lnTo>
                                <a:lnTo>
                                  <a:pt x="369887" y="548106"/>
                                </a:lnTo>
                                <a:lnTo>
                                  <a:pt x="382892" y="556056"/>
                                </a:lnTo>
                                <a:lnTo>
                                  <a:pt x="390309" y="558063"/>
                                </a:lnTo>
                                <a:lnTo>
                                  <a:pt x="406273" y="558063"/>
                                </a:lnTo>
                                <a:lnTo>
                                  <a:pt x="413410" y="556247"/>
                                </a:lnTo>
                                <a:lnTo>
                                  <a:pt x="426631" y="549021"/>
                                </a:lnTo>
                                <a:lnTo>
                                  <a:pt x="427507" y="548106"/>
                                </a:lnTo>
                                <a:lnTo>
                                  <a:pt x="431761" y="543687"/>
                                </a:lnTo>
                                <a:lnTo>
                                  <a:pt x="438975" y="529615"/>
                                </a:lnTo>
                                <a:lnTo>
                                  <a:pt x="440766" y="521639"/>
                                </a:lnTo>
                                <a:close/>
                              </a:path>
                              <a:path w="527685" h="558165">
                                <a:moveTo>
                                  <a:pt x="527075" y="468655"/>
                                </a:moveTo>
                                <a:lnTo>
                                  <a:pt x="515416" y="468655"/>
                                </a:lnTo>
                                <a:lnTo>
                                  <a:pt x="515416" y="504748"/>
                                </a:lnTo>
                                <a:lnTo>
                                  <a:pt x="469582" y="504748"/>
                                </a:lnTo>
                                <a:lnTo>
                                  <a:pt x="469582" y="468655"/>
                                </a:lnTo>
                                <a:lnTo>
                                  <a:pt x="457911" y="468655"/>
                                </a:lnTo>
                                <a:lnTo>
                                  <a:pt x="457911" y="556564"/>
                                </a:lnTo>
                                <a:lnTo>
                                  <a:pt x="469582" y="556564"/>
                                </a:lnTo>
                                <a:lnTo>
                                  <a:pt x="469582" y="515124"/>
                                </a:lnTo>
                                <a:lnTo>
                                  <a:pt x="515416" y="515124"/>
                                </a:lnTo>
                                <a:lnTo>
                                  <a:pt x="515416" y="556564"/>
                                </a:lnTo>
                                <a:lnTo>
                                  <a:pt x="527075" y="556564"/>
                                </a:lnTo>
                                <a:lnTo>
                                  <a:pt x="527075" y="468655"/>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56" name="Image 56"/>
                          <pic:cNvPicPr/>
                        </pic:nvPicPr>
                        <pic:blipFill>
                          <a:blip r:embed="rId22" cstate="print"/>
                          <a:stretch>
                            <a:fillRect/>
                          </a:stretch>
                        </pic:blipFill>
                        <pic:spPr>
                          <a:xfrm>
                            <a:off x="626997" y="0"/>
                            <a:ext cx="84290" cy="90962"/>
                          </a:xfrm>
                          <a:prstGeom prst="rect">
                            <a:avLst/>
                          </a:prstGeom>
                        </pic:spPr>
                      </pic:pic>
                      <wps:wsp>
                        <wps:cNvPr id="57" name="Graphic 57"/>
                        <wps:cNvSpPr/>
                        <wps:spPr>
                          <a:xfrm>
                            <a:off x="183605" y="111179"/>
                            <a:ext cx="749300" cy="493395"/>
                          </a:xfrm>
                          <a:custGeom>
                            <a:avLst/>
                            <a:gdLst/>
                            <a:ahLst/>
                            <a:cxnLst/>
                            <a:rect l="l" t="t" r="r" b="b"/>
                            <a:pathLst>
                              <a:path w="749300" h="493395">
                                <a:moveTo>
                                  <a:pt x="118313" y="182892"/>
                                </a:moveTo>
                                <a:lnTo>
                                  <a:pt x="115608" y="180200"/>
                                </a:lnTo>
                                <a:lnTo>
                                  <a:pt x="108940" y="180200"/>
                                </a:lnTo>
                                <a:lnTo>
                                  <a:pt x="106235" y="182892"/>
                                </a:lnTo>
                                <a:lnTo>
                                  <a:pt x="106235" y="305701"/>
                                </a:lnTo>
                                <a:lnTo>
                                  <a:pt x="106235" y="309029"/>
                                </a:lnTo>
                                <a:lnTo>
                                  <a:pt x="108940" y="311734"/>
                                </a:lnTo>
                                <a:lnTo>
                                  <a:pt x="115608" y="311734"/>
                                </a:lnTo>
                                <a:lnTo>
                                  <a:pt x="118313" y="309029"/>
                                </a:lnTo>
                                <a:lnTo>
                                  <a:pt x="118313" y="182892"/>
                                </a:lnTo>
                                <a:close/>
                              </a:path>
                              <a:path w="749300" h="493395">
                                <a:moveTo>
                                  <a:pt x="326758" y="305574"/>
                                </a:moveTo>
                                <a:lnTo>
                                  <a:pt x="323430" y="299808"/>
                                </a:lnTo>
                                <a:lnTo>
                                  <a:pt x="319722" y="298818"/>
                                </a:lnTo>
                                <a:lnTo>
                                  <a:pt x="210146" y="361886"/>
                                </a:lnTo>
                                <a:lnTo>
                                  <a:pt x="209156" y="365569"/>
                                </a:lnTo>
                                <a:lnTo>
                                  <a:pt x="212509" y="371335"/>
                                </a:lnTo>
                                <a:lnTo>
                                  <a:pt x="216192" y="372325"/>
                                </a:lnTo>
                                <a:lnTo>
                                  <a:pt x="322872" y="310908"/>
                                </a:lnTo>
                                <a:lnTo>
                                  <a:pt x="325767" y="309257"/>
                                </a:lnTo>
                                <a:lnTo>
                                  <a:pt x="326758" y="305574"/>
                                </a:lnTo>
                                <a:close/>
                              </a:path>
                              <a:path w="749300" h="493395">
                                <a:moveTo>
                                  <a:pt x="326758" y="186359"/>
                                </a:moveTo>
                                <a:lnTo>
                                  <a:pt x="325767" y="182676"/>
                                </a:lnTo>
                                <a:lnTo>
                                  <a:pt x="216192" y="119621"/>
                                </a:lnTo>
                                <a:lnTo>
                                  <a:pt x="212509" y="120599"/>
                                </a:lnTo>
                                <a:lnTo>
                                  <a:pt x="209156" y="126352"/>
                                </a:lnTo>
                                <a:lnTo>
                                  <a:pt x="210146" y="130048"/>
                                </a:lnTo>
                                <a:lnTo>
                                  <a:pt x="316826" y="191439"/>
                                </a:lnTo>
                                <a:lnTo>
                                  <a:pt x="319722" y="193116"/>
                                </a:lnTo>
                                <a:lnTo>
                                  <a:pt x="323430" y="192125"/>
                                </a:lnTo>
                                <a:lnTo>
                                  <a:pt x="326758" y="186359"/>
                                </a:lnTo>
                                <a:close/>
                              </a:path>
                              <a:path w="749300" h="493395">
                                <a:moveTo>
                                  <a:pt x="567867" y="133210"/>
                                </a:moveTo>
                                <a:lnTo>
                                  <a:pt x="566877" y="129527"/>
                                </a:lnTo>
                                <a:lnTo>
                                  <a:pt x="508355" y="95846"/>
                                </a:lnTo>
                                <a:lnTo>
                                  <a:pt x="508355" y="2705"/>
                                </a:lnTo>
                                <a:lnTo>
                                  <a:pt x="505650" y="0"/>
                                </a:lnTo>
                                <a:lnTo>
                                  <a:pt x="498983" y="0"/>
                                </a:lnTo>
                                <a:lnTo>
                                  <a:pt x="496265" y="2705"/>
                                </a:lnTo>
                                <a:lnTo>
                                  <a:pt x="496265" y="88887"/>
                                </a:lnTo>
                                <a:lnTo>
                                  <a:pt x="490982" y="85852"/>
                                </a:lnTo>
                                <a:lnTo>
                                  <a:pt x="490143" y="84366"/>
                                </a:lnTo>
                                <a:lnTo>
                                  <a:pt x="486918" y="83515"/>
                                </a:lnTo>
                                <a:lnTo>
                                  <a:pt x="486702" y="83388"/>
                                </a:lnTo>
                                <a:lnTo>
                                  <a:pt x="486575" y="83426"/>
                                </a:lnTo>
                                <a:lnTo>
                                  <a:pt x="486448" y="83388"/>
                                </a:lnTo>
                                <a:lnTo>
                                  <a:pt x="486219" y="83515"/>
                                </a:lnTo>
                                <a:lnTo>
                                  <a:pt x="483019" y="84366"/>
                                </a:lnTo>
                                <a:lnTo>
                                  <a:pt x="482142" y="85864"/>
                                </a:lnTo>
                                <a:lnTo>
                                  <a:pt x="476885" y="88900"/>
                                </a:lnTo>
                                <a:lnTo>
                                  <a:pt x="476885" y="2705"/>
                                </a:lnTo>
                                <a:lnTo>
                                  <a:pt x="474179" y="0"/>
                                </a:lnTo>
                                <a:lnTo>
                                  <a:pt x="467512" y="0"/>
                                </a:lnTo>
                                <a:lnTo>
                                  <a:pt x="464807" y="2705"/>
                                </a:lnTo>
                                <a:lnTo>
                                  <a:pt x="464807" y="95846"/>
                                </a:lnTo>
                                <a:lnTo>
                                  <a:pt x="351320" y="161163"/>
                                </a:lnTo>
                                <a:lnTo>
                                  <a:pt x="345274" y="157695"/>
                                </a:lnTo>
                                <a:lnTo>
                                  <a:pt x="345274" y="171602"/>
                                </a:lnTo>
                                <a:lnTo>
                                  <a:pt x="345274" y="320357"/>
                                </a:lnTo>
                                <a:lnTo>
                                  <a:pt x="216052" y="394716"/>
                                </a:lnTo>
                                <a:lnTo>
                                  <a:pt x="86855" y="320357"/>
                                </a:lnTo>
                                <a:lnTo>
                                  <a:pt x="86855" y="171589"/>
                                </a:lnTo>
                                <a:lnTo>
                                  <a:pt x="216052" y="97218"/>
                                </a:lnTo>
                                <a:lnTo>
                                  <a:pt x="345274" y="171602"/>
                                </a:lnTo>
                                <a:lnTo>
                                  <a:pt x="345274" y="157695"/>
                                </a:lnTo>
                                <a:lnTo>
                                  <a:pt x="220497" y="85877"/>
                                </a:lnTo>
                                <a:lnTo>
                                  <a:pt x="219633" y="84366"/>
                                </a:lnTo>
                                <a:lnTo>
                                  <a:pt x="216408" y="83527"/>
                                </a:lnTo>
                                <a:lnTo>
                                  <a:pt x="216192" y="83388"/>
                                </a:lnTo>
                                <a:lnTo>
                                  <a:pt x="216052" y="83426"/>
                                </a:lnTo>
                                <a:lnTo>
                                  <a:pt x="215925" y="83388"/>
                                </a:lnTo>
                                <a:lnTo>
                                  <a:pt x="215696" y="83527"/>
                                </a:lnTo>
                                <a:lnTo>
                                  <a:pt x="212509" y="84366"/>
                                </a:lnTo>
                                <a:lnTo>
                                  <a:pt x="211645" y="85852"/>
                                </a:lnTo>
                                <a:lnTo>
                                  <a:pt x="80797" y="161163"/>
                                </a:lnTo>
                                <a:lnTo>
                                  <a:pt x="8229" y="119392"/>
                                </a:lnTo>
                                <a:lnTo>
                                  <a:pt x="4546" y="120383"/>
                                </a:lnTo>
                                <a:lnTo>
                                  <a:pt x="1206" y="126136"/>
                                </a:lnTo>
                                <a:lnTo>
                                  <a:pt x="2184" y="129819"/>
                                </a:lnTo>
                                <a:lnTo>
                                  <a:pt x="74764" y="171602"/>
                                </a:lnTo>
                                <a:lnTo>
                                  <a:pt x="74764" y="320357"/>
                                </a:lnTo>
                                <a:lnTo>
                                  <a:pt x="977" y="362800"/>
                                </a:lnTo>
                                <a:lnTo>
                                  <a:pt x="0" y="366496"/>
                                </a:lnTo>
                                <a:lnTo>
                                  <a:pt x="3340" y="372249"/>
                                </a:lnTo>
                                <a:lnTo>
                                  <a:pt x="7023" y="373240"/>
                                </a:lnTo>
                                <a:lnTo>
                                  <a:pt x="80797" y="330784"/>
                                </a:lnTo>
                                <a:lnTo>
                                  <a:pt x="210032" y="405155"/>
                                </a:lnTo>
                                <a:lnTo>
                                  <a:pt x="210032" y="490105"/>
                                </a:lnTo>
                                <a:lnTo>
                                  <a:pt x="212737" y="492798"/>
                                </a:lnTo>
                                <a:lnTo>
                                  <a:pt x="219405" y="492798"/>
                                </a:lnTo>
                                <a:lnTo>
                                  <a:pt x="222110" y="490105"/>
                                </a:lnTo>
                                <a:lnTo>
                                  <a:pt x="222110" y="405142"/>
                                </a:lnTo>
                                <a:lnTo>
                                  <a:pt x="352945" y="329831"/>
                                </a:lnTo>
                                <a:lnTo>
                                  <a:pt x="354647" y="329831"/>
                                </a:lnTo>
                                <a:lnTo>
                                  <a:pt x="356984" y="327520"/>
                                </a:lnTo>
                                <a:lnTo>
                                  <a:pt x="357238" y="327367"/>
                                </a:lnTo>
                                <a:lnTo>
                                  <a:pt x="357263" y="327228"/>
                                </a:lnTo>
                                <a:lnTo>
                                  <a:pt x="357365" y="326898"/>
                                </a:lnTo>
                                <a:lnTo>
                                  <a:pt x="358228" y="323684"/>
                                </a:lnTo>
                                <a:lnTo>
                                  <a:pt x="357365" y="322211"/>
                                </a:lnTo>
                                <a:lnTo>
                                  <a:pt x="357365" y="171602"/>
                                </a:lnTo>
                                <a:lnTo>
                                  <a:pt x="472465" y="105346"/>
                                </a:lnTo>
                                <a:lnTo>
                                  <a:pt x="474179" y="105346"/>
                                </a:lnTo>
                                <a:lnTo>
                                  <a:pt x="476516" y="103022"/>
                                </a:lnTo>
                                <a:lnTo>
                                  <a:pt x="486575" y="97231"/>
                                </a:lnTo>
                                <a:lnTo>
                                  <a:pt x="496608" y="102997"/>
                                </a:lnTo>
                                <a:lnTo>
                                  <a:pt x="498983" y="105346"/>
                                </a:lnTo>
                                <a:lnTo>
                                  <a:pt x="500684" y="105346"/>
                                </a:lnTo>
                                <a:lnTo>
                                  <a:pt x="560832" y="139954"/>
                                </a:lnTo>
                                <a:lnTo>
                                  <a:pt x="564527" y="138976"/>
                                </a:lnTo>
                                <a:lnTo>
                                  <a:pt x="567867" y="133210"/>
                                </a:lnTo>
                                <a:close/>
                              </a:path>
                              <a:path w="749300" h="493395">
                                <a:moveTo>
                                  <a:pt x="662927" y="176923"/>
                                </a:moveTo>
                                <a:lnTo>
                                  <a:pt x="662813" y="158673"/>
                                </a:lnTo>
                                <a:lnTo>
                                  <a:pt x="661212" y="151345"/>
                                </a:lnTo>
                                <a:lnTo>
                                  <a:pt x="654354" y="137477"/>
                                </a:lnTo>
                                <a:lnTo>
                                  <a:pt x="650824" y="133642"/>
                                </a:lnTo>
                                <a:lnTo>
                                  <a:pt x="650824" y="169202"/>
                                </a:lnTo>
                                <a:lnTo>
                                  <a:pt x="650367" y="175945"/>
                                </a:lnTo>
                                <a:lnTo>
                                  <a:pt x="629475" y="203390"/>
                                </a:lnTo>
                                <a:lnTo>
                                  <a:pt x="612089" y="203390"/>
                                </a:lnTo>
                                <a:lnTo>
                                  <a:pt x="590638" y="169202"/>
                                </a:lnTo>
                                <a:lnTo>
                                  <a:pt x="591146" y="160782"/>
                                </a:lnTo>
                                <a:lnTo>
                                  <a:pt x="612622" y="132384"/>
                                </a:lnTo>
                                <a:lnTo>
                                  <a:pt x="626694" y="132384"/>
                                </a:lnTo>
                                <a:lnTo>
                                  <a:pt x="650824" y="169202"/>
                                </a:lnTo>
                                <a:lnTo>
                                  <a:pt x="650824" y="133642"/>
                                </a:lnTo>
                                <a:lnTo>
                                  <a:pt x="649681" y="132384"/>
                                </a:lnTo>
                                <a:lnTo>
                                  <a:pt x="649376" y="132067"/>
                                </a:lnTo>
                                <a:lnTo>
                                  <a:pt x="636308" y="124307"/>
                                </a:lnTo>
                                <a:lnTo>
                                  <a:pt x="628967" y="122377"/>
                                </a:lnTo>
                                <a:lnTo>
                                  <a:pt x="620814" y="122377"/>
                                </a:lnTo>
                                <a:lnTo>
                                  <a:pt x="585228" y="141541"/>
                                </a:lnTo>
                                <a:lnTo>
                                  <a:pt x="578650" y="176923"/>
                                </a:lnTo>
                                <a:lnTo>
                                  <a:pt x="580288" y="184048"/>
                                </a:lnTo>
                                <a:lnTo>
                                  <a:pt x="587019" y="197891"/>
                                </a:lnTo>
                                <a:lnTo>
                                  <a:pt x="592048" y="203390"/>
                                </a:lnTo>
                                <a:lnTo>
                                  <a:pt x="605053" y="211340"/>
                                </a:lnTo>
                                <a:lnTo>
                                  <a:pt x="612457" y="213334"/>
                                </a:lnTo>
                                <a:lnTo>
                                  <a:pt x="628421" y="213334"/>
                                </a:lnTo>
                                <a:lnTo>
                                  <a:pt x="635558" y="211531"/>
                                </a:lnTo>
                                <a:lnTo>
                                  <a:pt x="648792" y="204292"/>
                                </a:lnTo>
                                <a:lnTo>
                                  <a:pt x="649655" y="203390"/>
                                </a:lnTo>
                                <a:lnTo>
                                  <a:pt x="653910" y="198970"/>
                                </a:lnTo>
                                <a:lnTo>
                                  <a:pt x="661123" y="184886"/>
                                </a:lnTo>
                                <a:lnTo>
                                  <a:pt x="662927" y="176923"/>
                                </a:lnTo>
                                <a:close/>
                              </a:path>
                              <a:path w="749300" h="493395">
                                <a:moveTo>
                                  <a:pt x="749236" y="123926"/>
                                </a:moveTo>
                                <a:lnTo>
                                  <a:pt x="737565" y="123926"/>
                                </a:lnTo>
                                <a:lnTo>
                                  <a:pt x="737565" y="160032"/>
                                </a:lnTo>
                                <a:lnTo>
                                  <a:pt x="691730" y="160032"/>
                                </a:lnTo>
                                <a:lnTo>
                                  <a:pt x="691730" y="123926"/>
                                </a:lnTo>
                                <a:lnTo>
                                  <a:pt x="680059" y="123926"/>
                                </a:lnTo>
                                <a:lnTo>
                                  <a:pt x="680059" y="211836"/>
                                </a:lnTo>
                                <a:lnTo>
                                  <a:pt x="691730" y="211836"/>
                                </a:lnTo>
                                <a:lnTo>
                                  <a:pt x="691730" y="170395"/>
                                </a:lnTo>
                                <a:lnTo>
                                  <a:pt x="737565" y="170395"/>
                                </a:lnTo>
                                <a:lnTo>
                                  <a:pt x="737565" y="211836"/>
                                </a:lnTo>
                                <a:lnTo>
                                  <a:pt x="749236" y="211836"/>
                                </a:lnTo>
                                <a:lnTo>
                                  <a:pt x="749236" y="123926"/>
                                </a:lnTo>
                                <a:close/>
                              </a:path>
                            </a:pathLst>
                          </a:custGeom>
                          <a:solidFill>
                            <a:srgbClr val="000000"/>
                          </a:solidFill>
                        </wps:spPr>
                        <wps:bodyPr wrap="square" lIns="0" tIns="0" rIns="0" bIns="0" rtlCol="0">
                          <a:prstTxWarp prst="textNoShape">
                            <a:avLst/>
                          </a:prstTxWarp>
                          <a:noAutofit/>
                        </wps:bodyPr>
                      </wps:wsp>
                    </wpg:wgp>
                  </a:graphicData>
                </a:graphic>
              </wp:inline>
            </w:drawing>
          </mc:Choice>
          <mc:Fallback>
            <w:pict>
              <v:group id="Group 54" o:spid="_x0000_s1026" style="width:73.5pt;height:56.25pt;mso-position-horizontal-relative:char;mso-position-vertical-relative:line" coordsize="9334,71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">
                <v:shape id="Graphic 55" o:spid="_x0000_s1027" style="position:absolute;top:1557;width:5276;height:5581;visibility:visible;mso-wrap-style:square;v-text-anchor:top" coordsize="527685,558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QTMsQA&#10;AADbAAAADwAAAGRycy9kb3ducmV2LnhtbESPQWsCMRSE70L/Q3iFXopmLa7oapTSUirtqauCx8fm&#10;uVncvCxJquu/N4WCx2FmvmGW69624kw+NI4VjEcZCOLK6YZrBbvtx3AGIkRkja1jUnClAOvVw2CJ&#10;hXYX/qFzGWuRIBwKVGBi7AopQ2XIYhi5jjh5R+ctxiR9LbXHS4LbVr5k2VRabDgtGOzozVB1Kn+t&#10;gmjo82s/8VM8bp/rcTl33/n7Qamnx/51ASJSH+/h//ZGK8hz+PuSf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0EzLEAAAA2wAAAA8AAAAAAAAAAAAAAAAAmAIAAGRycy9k&#10;b3ducmV2LnhtbFBLBQYAAAAABAAEAPUAAACJAwAAAAA=&#10;" path="m69176,312953r-11671,l57505,349059r-45834,l11671,312953,,312953r,87909l11671,400862r,-41440l57505,359422r,41440l69176,400862r,-87909xem69176,1562r-11671,l57505,37655r-45834,l11671,1562,,1562,,89458r11671,l11671,48018r45834,l57505,89458r11671,l69176,1562xem171056,365950r-114,-18250l169329,340372r-6846,-13881l158940,322656r,35572l158483,364972r-20879,27445l120205,392417,98755,358228r508,-8420l120738,321411r14072,l158940,358228r,-35572l157797,321411r-305,-330l144424,313334r-7341,-1930l128955,311404,93357,330568r-6591,35382l88404,373075r6731,13843l100177,392417r12992,7950l120573,402361r15964,l143675,400558r13246,-7239l157784,392417r4242,-4420l169240,373913r1816,-7963xem171056,54546r-114,-18250l169329,28968,162483,15100r-3543,-3848l158940,46824r-457,6744l137604,81013r-17399,l98755,46824r508,-8420l120738,10007r14072,l158940,46824r,-35572l157797,10007r-305,-317l144424,1930,137083,r-8128,l93357,19164,86766,54546r1638,7125l95135,75514r5042,5499l113169,88963r7404,1994l136537,90957r7138,-1803l156921,81915r863,-902l162026,76593r7214,-14071l171056,54546xem440766,521639r-115,-18237l439064,496074r-6871,-13881l428663,478358r,35572l428218,520674r-20879,27432l389928,548106,368477,513930r508,-8420l390474,477113r14071,l428663,513930r,-35572l427520,477113r-292,-317l414147,469036r-7341,-1943l398665,467093r-35585,19177l356489,521639r1651,7138l364871,542607r5016,5499l382892,556056r7417,2007l406273,558063r7137,-1816l426631,549021r876,-915l431761,543687r7214,-14072l440766,521639xem527075,468655r-11659,l515416,504748r-45834,l469582,468655r-11671,l457911,556564r11671,l469582,515124r45834,l515416,556564r11659,l527075,468655xe" fillcolor="black" stroked="f">
                  <v:path arrowok="t"/>
                </v:shape>
                <v:shape id="Image 56" o:spid="_x0000_s1028" type="#_x0000_t75" style="position:absolute;left:6269;width:843;height:9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RUY/GAAAA2wAAAA8AAABkcnMvZG93bnJldi54bWxEj0FrwkAUhO8F/8PyhN6ajS0GjVnFCsVe&#10;PCS2YG+v2WcSzL4N2W2M/74rFHocZuYbJtuMphUD9a6xrGAWxSCIS6sbrhR8HN+eFiCcR9bYWiYF&#10;N3KwWU8eMky1vXJOQ+ErESDsUlRQe9+lUrqyJoMush1x8M62N+iD7Cupe7wGuGnlcxwn0mDDYaHG&#10;jnY1lZfixyjohuP4OjvclvPTzu0/v79eknyxV+pxOm5XIDyN/j/8137XCuYJ3L+EHyD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5FRj8YAAADbAAAADwAAAAAAAAAAAAAA&#10;AACfAgAAZHJzL2Rvd25yZXYueG1sUEsFBgAAAAAEAAQA9wAAAJIDAAAAAA==&#10;">
                  <v:imagedata r:id="rId23" o:title=""/>
                </v:shape>
                <v:shape id="Graphic 57" o:spid="_x0000_s1029" style="position:absolute;left:1836;top:1111;width:7493;height:4934;visibility:visible;mso-wrap-style:square;v-text-anchor:top" coordsize="749300,493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TzO8MA&#10;AADbAAAADwAAAGRycy9kb3ducmV2LnhtbESPT4vCMBTE74LfIbyFvdlUZVWqUUTQ1aP1D3h7NM+2&#10;bPNSmmi7394sLHgcZuY3zGLVmUo8qXGlZQXDKAZBnFldcq7gfNoOZiCcR9ZYWSYFv+Rgtez3Fpho&#10;2/KRnqnPRYCwS1BB4X2dSOmyggy6yNbEwbvbxqAPssmlbrANcFPJURxPpMGSw0KBNW0Kyn7Sh1Gw&#10;u47taJiuL1t5be3jsL+V7vum1OdHt56D8NT5d/i/vdcKvqbw9yX8AL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TzO8MAAADbAAAADwAAAAAAAAAAAAAAAACYAgAAZHJzL2Rv&#10;d25yZXYueG1sUEsFBgAAAAAEAAQA9QAAAIgDAAAAAA==&#10;" path="m118313,182892r-2705,-2692l108940,180200r-2705,2692l106235,305701r,3328l108940,311734r6668,l118313,309029r,-126137xem326758,305574r-3328,-5766l319722,298818,210146,361886r-990,3683l212509,371335r3683,990l322872,310908r2895,-1651l326758,305574xem326758,186359r-991,-3683l216192,119621r-3683,978l209156,126352r990,3696l316826,191439r2896,1677l323430,192125r3328,-5766xem567867,133210r-990,-3683l508355,95846r,-93141l505650,r-6667,l496265,2705r,86182l490982,85852r-839,-1486l486918,83515r-216,-127l486575,83426r-127,-38l486219,83515r-3200,851l482142,85864r-5257,3036l476885,2705,474179,r-6667,l464807,2705r,93141l351320,161163r-6046,-3468l345274,171602r,148755l216052,394716,86855,320357r,-148768l216052,97218r129222,74384l345274,157695,220497,85877r-864,-1511l216408,83527r-216,-139l216052,83426r-127,-38l215696,83527r-3187,839l211645,85852,80797,161163,8229,119392r-3683,991l1206,126136r978,3683l74764,171602r,148755l977,362800,,366496r3340,5753l7023,373240,80797,330784r129235,74371l210032,490105r2705,2693l219405,492798r2705,-2693l222110,405142,352945,329831r1702,l356984,327520r254,-153l357263,327228r102,-330l358228,323684r-863,-1473l357365,171602,472465,105346r1714,l476516,103022r10059,-5791l496608,102997r2375,2349l500684,105346r60148,34608l564527,138976r3340,-5766xem662927,176923r-114,-18250l661212,151345r-6858,-13868l650824,133642r,35560l650367,175945r-20892,27445l612089,203390,590638,169202r508,-8420l612622,132384r14072,l650824,169202r,-35560l649681,132384r-305,-317l636308,124307r-7341,-1930l620814,122377r-35586,19164l578650,176923r1638,7125l587019,197891r5029,5499l605053,211340r7404,1994l628421,213334r7137,-1803l648792,204292r863,-902l653910,198970r7213,-14084l662927,176923xem749236,123926r-11671,l737565,160032r-45835,l691730,123926r-11671,l680059,211836r11671,l691730,170395r45835,l737565,211836r11671,l749236,123926xe" fillcolor="black" stroked="f">
                  <v:path arrowok="t"/>
                </v:shape>
                <w10:anchorlock/>
              </v:group>
            </w:pict>
          </mc:Fallback>
        </mc:AlternateContent>
      </w:r>
      <w:r w:rsidRPr="00FF3EE9">
        <w:rPr>
          <w:position w:val="1"/>
        </w:rPr>
        <w:tab/>
      </w:r>
      <w:r w:rsidRPr="00FF3EE9">
        <w:rPr>
          <w:noProof/>
        </w:rPr>
        <mc:AlternateContent>
          <mc:Choice Requires="wpg">
            <w:drawing>
              <wp:inline distT="0" distB="0" distL="0" distR="0" wp14:anchorId="3B577B8E" wp14:editId="262BD645">
                <wp:extent cx="1060450" cy="492759"/>
                <wp:effectExtent l="0" t="0" r="0" b="0"/>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60450" cy="492759"/>
                          <a:chOff x="0" y="0"/>
                          <a:chExt cx="1060450" cy="492759"/>
                        </a:xfrm>
                      </wpg:grpSpPr>
                      <wps:wsp>
                        <wps:cNvPr id="59" name="Graphic 59"/>
                        <wps:cNvSpPr/>
                        <wps:spPr>
                          <a:xfrm>
                            <a:off x="-7" y="6"/>
                            <a:ext cx="1060450" cy="492759"/>
                          </a:xfrm>
                          <a:custGeom>
                            <a:avLst/>
                            <a:gdLst/>
                            <a:ahLst/>
                            <a:cxnLst/>
                            <a:rect l="l" t="t" r="r" b="b"/>
                            <a:pathLst>
                              <a:path w="1060450" h="492759">
                                <a:moveTo>
                                  <a:pt x="55041" y="421767"/>
                                </a:moveTo>
                                <a:lnTo>
                                  <a:pt x="45758" y="421767"/>
                                </a:lnTo>
                                <a:lnTo>
                                  <a:pt x="45758" y="450367"/>
                                </a:lnTo>
                                <a:lnTo>
                                  <a:pt x="9283" y="450367"/>
                                </a:lnTo>
                                <a:lnTo>
                                  <a:pt x="9283" y="421767"/>
                                </a:lnTo>
                                <a:lnTo>
                                  <a:pt x="0" y="421767"/>
                                </a:lnTo>
                                <a:lnTo>
                                  <a:pt x="0" y="491413"/>
                                </a:lnTo>
                                <a:lnTo>
                                  <a:pt x="9283" y="491413"/>
                                </a:lnTo>
                                <a:lnTo>
                                  <a:pt x="9283" y="458597"/>
                                </a:lnTo>
                                <a:lnTo>
                                  <a:pt x="45758" y="458597"/>
                                </a:lnTo>
                                <a:lnTo>
                                  <a:pt x="45758" y="491413"/>
                                </a:lnTo>
                                <a:lnTo>
                                  <a:pt x="55041" y="491413"/>
                                </a:lnTo>
                                <a:lnTo>
                                  <a:pt x="55041" y="421767"/>
                                </a:lnTo>
                                <a:close/>
                              </a:path>
                              <a:path w="1060450" h="492759">
                                <a:moveTo>
                                  <a:pt x="55041" y="141414"/>
                                </a:moveTo>
                                <a:lnTo>
                                  <a:pt x="45758" y="141414"/>
                                </a:lnTo>
                                <a:lnTo>
                                  <a:pt x="45758" y="170014"/>
                                </a:lnTo>
                                <a:lnTo>
                                  <a:pt x="9283" y="170014"/>
                                </a:lnTo>
                                <a:lnTo>
                                  <a:pt x="9283" y="141414"/>
                                </a:lnTo>
                                <a:lnTo>
                                  <a:pt x="0" y="141414"/>
                                </a:lnTo>
                                <a:lnTo>
                                  <a:pt x="0" y="211048"/>
                                </a:lnTo>
                                <a:lnTo>
                                  <a:pt x="9283" y="211048"/>
                                </a:lnTo>
                                <a:lnTo>
                                  <a:pt x="9283" y="178231"/>
                                </a:lnTo>
                                <a:lnTo>
                                  <a:pt x="45758" y="178231"/>
                                </a:lnTo>
                                <a:lnTo>
                                  <a:pt x="45758" y="211048"/>
                                </a:lnTo>
                                <a:lnTo>
                                  <a:pt x="55041" y="211048"/>
                                </a:lnTo>
                                <a:lnTo>
                                  <a:pt x="55041" y="141414"/>
                                </a:lnTo>
                                <a:close/>
                              </a:path>
                              <a:path w="1060450" h="492759">
                                <a:moveTo>
                                  <a:pt x="136093" y="463753"/>
                                </a:moveTo>
                                <a:lnTo>
                                  <a:pt x="136004" y="449300"/>
                                </a:lnTo>
                                <a:lnTo>
                                  <a:pt x="134734" y="443496"/>
                                </a:lnTo>
                                <a:lnTo>
                                  <a:pt x="129273" y="432498"/>
                                </a:lnTo>
                                <a:lnTo>
                                  <a:pt x="126530" y="429552"/>
                                </a:lnTo>
                                <a:lnTo>
                                  <a:pt x="126530" y="450977"/>
                                </a:lnTo>
                                <a:lnTo>
                                  <a:pt x="126530" y="465607"/>
                                </a:lnTo>
                                <a:lnTo>
                                  <a:pt x="109486" y="484720"/>
                                </a:lnTo>
                                <a:lnTo>
                                  <a:pt x="95643" y="484720"/>
                                </a:lnTo>
                                <a:lnTo>
                                  <a:pt x="89928" y="482307"/>
                                </a:lnTo>
                                <a:lnTo>
                                  <a:pt x="80835" y="472643"/>
                                </a:lnTo>
                                <a:lnTo>
                                  <a:pt x="78562" y="466039"/>
                                </a:lnTo>
                                <a:lnTo>
                                  <a:pt x="78562" y="447154"/>
                                </a:lnTo>
                                <a:lnTo>
                                  <a:pt x="80937" y="439674"/>
                                </a:lnTo>
                                <a:lnTo>
                                  <a:pt x="90411" y="430707"/>
                                </a:lnTo>
                                <a:lnTo>
                                  <a:pt x="96075" y="428472"/>
                                </a:lnTo>
                                <a:lnTo>
                                  <a:pt x="107264" y="428472"/>
                                </a:lnTo>
                                <a:lnTo>
                                  <a:pt x="126530" y="450977"/>
                                </a:lnTo>
                                <a:lnTo>
                                  <a:pt x="126530" y="429552"/>
                                </a:lnTo>
                                <a:lnTo>
                                  <a:pt x="125539" y="428472"/>
                                </a:lnTo>
                                <a:lnTo>
                                  <a:pt x="125310" y="428218"/>
                                </a:lnTo>
                                <a:lnTo>
                                  <a:pt x="114909" y="422071"/>
                                </a:lnTo>
                                <a:lnTo>
                                  <a:pt x="109067" y="420535"/>
                                </a:lnTo>
                                <a:lnTo>
                                  <a:pt x="102590" y="420535"/>
                                </a:lnTo>
                                <a:lnTo>
                                  <a:pt x="69583" y="449300"/>
                                </a:lnTo>
                                <a:lnTo>
                                  <a:pt x="68999" y="457504"/>
                                </a:lnTo>
                                <a:lnTo>
                                  <a:pt x="69037" y="463753"/>
                                </a:lnTo>
                                <a:lnTo>
                                  <a:pt x="95948" y="492607"/>
                                </a:lnTo>
                                <a:lnTo>
                                  <a:pt x="108635" y="492607"/>
                                </a:lnTo>
                                <a:lnTo>
                                  <a:pt x="134658" y="470077"/>
                                </a:lnTo>
                                <a:lnTo>
                                  <a:pt x="136093" y="463753"/>
                                </a:lnTo>
                                <a:close/>
                              </a:path>
                              <a:path w="1060450" h="492759">
                                <a:moveTo>
                                  <a:pt x="136093" y="183400"/>
                                </a:moveTo>
                                <a:lnTo>
                                  <a:pt x="136004" y="168935"/>
                                </a:lnTo>
                                <a:lnTo>
                                  <a:pt x="134734" y="163131"/>
                                </a:lnTo>
                                <a:lnTo>
                                  <a:pt x="129273" y="152133"/>
                                </a:lnTo>
                                <a:lnTo>
                                  <a:pt x="126530" y="149174"/>
                                </a:lnTo>
                                <a:lnTo>
                                  <a:pt x="126530" y="170611"/>
                                </a:lnTo>
                                <a:lnTo>
                                  <a:pt x="126530" y="185242"/>
                                </a:lnTo>
                                <a:lnTo>
                                  <a:pt x="109486" y="204368"/>
                                </a:lnTo>
                                <a:lnTo>
                                  <a:pt x="95643" y="204368"/>
                                </a:lnTo>
                                <a:lnTo>
                                  <a:pt x="89928" y="201942"/>
                                </a:lnTo>
                                <a:lnTo>
                                  <a:pt x="80835" y="192290"/>
                                </a:lnTo>
                                <a:lnTo>
                                  <a:pt x="78562" y="185674"/>
                                </a:lnTo>
                                <a:lnTo>
                                  <a:pt x="78562" y="166789"/>
                                </a:lnTo>
                                <a:lnTo>
                                  <a:pt x="80937" y="159321"/>
                                </a:lnTo>
                                <a:lnTo>
                                  <a:pt x="90411" y="150355"/>
                                </a:lnTo>
                                <a:lnTo>
                                  <a:pt x="96075" y="148107"/>
                                </a:lnTo>
                                <a:lnTo>
                                  <a:pt x="107264" y="148107"/>
                                </a:lnTo>
                                <a:lnTo>
                                  <a:pt x="126530" y="170611"/>
                                </a:lnTo>
                                <a:lnTo>
                                  <a:pt x="126530" y="149174"/>
                                </a:lnTo>
                                <a:lnTo>
                                  <a:pt x="125552" y="148107"/>
                                </a:lnTo>
                                <a:lnTo>
                                  <a:pt x="125310" y="147853"/>
                                </a:lnTo>
                                <a:lnTo>
                                  <a:pt x="114909" y="141706"/>
                                </a:lnTo>
                                <a:lnTo>
                                  <a:pt x="109067" y="140182"/>
                                </a:lnTo>
                                <a:lnTo>
                                  <a:pt x="102590" y="140182"/>
                                </a:lnTo>
                                <a:lnTo>
                                  <a:pt x="69583" y="168935"/>
                                </a:lnTo>
                                <a:lnTo>
                                  <a:pt x="68999" y="177139"/>
                                </a:lnTo>
                                <a:lnTo>
                                  <a:pt x="69037" y="183400"/>
                                </a:lnTo>
                                <a:lnTo>
                                  <a:pt x="95948" y="212242"/>
                                </a:lnTo>
                                <a:lnTo>
                                  <a:pt x="108635" y="212242"/>
                                </a:lnTo>
                                <a:lnTo>
                                  <a:pt x="134658" y="189712"/>
                                </a:lnTo>
                                <a:lnTo>
                                  <a:pt x="136093" y="183400"/>
                                </a:lnTo>
                                <a:close/>
                              </a:path>
                              <a:path w="1060450" h="492759">
                                <a:moveTo>
                                  <a:pt x="352844" y="428180"/>
                                </a:moveTo>
                                <a:lnTo>
                                  <a:pt x="352056" y="425259"/>
                                </a:lnTo>
                                <a:lnTo>
                                  <a:pt x="252514" y="368211"/>
                                </a:lnTo>
                                <a:lnTo>
                                  <a:pt x="250202" y="366877"/>
                                </a:lnTo>
                                <a:lnTo>
                                  <a:pt x="247269" y="367665"/>
                                </a:lnTo>
                                <a:lnTo>
                                  <a:pt x="244614" y="372237"/>
                                </a:lnTo>
                                <a:lnTo>
                                  <a:pt x="245402" y="375158"/>
                                </a:lnTo>
                                <a:lnTo>
                                  <a:pt x="347256" y="433527"/>
                                </a:lnTo>
                                <a:lnTo>
                                  <a:pt x="350189" y="432752"/>
                                </a:lnTo>
                                <a:lnTo>
                                  <a:pt x="352844" y="428180"/>
                                </a:lnTo>
                                <a:close/>
                              </a:path>
                              <a:path w="1060450" h="492759">
                                <a:moveTo>
                                  <a:pt x="352844" y="205016"/>
                                </a:moveTo>
                                <a:lnTo>
                                  <a:pt x="350189" y="200444"/>
                                </a:lnTo>
                                <a:lnTo>
                                  <a:pt x="347256" y="199669"/>
                                </a:lnTo>
                                <a:lnTo>
                                  <a:pt x="245402" y="258038"/>
                                </a:lnTo>
                                <a:lnTo>
                                  <a:pt x="244614" y="260959"/>
                                </a:lnTo>
                                <a:lnTo>
                                  <a:pt x="247269" y="265531"/>
                                </a:lnTo>
                                <a:lnTo>
                                  <a:pt x="250202" y="266306"/>
                                </a:lnTo>
                                <a:lnTo>
                                  <a:pt x="349758" y="209245"/>
                                </a:lnTo>
                                <a:lnTo>
                                  <a:pt x="352056" y="207937"/>
                                </a:lnTo>
                                <a:lnTo>
                                  <a:pt x="352844" y="205016"/>
                                </a:lnTo>
                                <a:close/>
                              </a:path>
                              <a:path w="1060450" h="492759">
                                <a:moveTo>
                                  <a:pt x="449427" y="258216"/>
                                </a:moveTo>
                                <a:lnTo>
                                  <a:pt x="447268" y="256082"/>
                                </a:lnTo>
                                <a:lnTo>
                                  <a:pt x="441960" y="256082"/>
                                </a:lnTo>
                                <a:lnTo>
                                  <a:pt x="439813" y="258216"/>
                                </a:lnTo>
                                <a:lnTo>
                                  <a:pt x="439813" y="374980"/>
                                </a:lnTo>
                                <a:lnTo>
                                  <a:pt x="441960" y="377113"/>
                                </a:lnTo>
                                <a:lnTo>
                                  <a:pt x="447268" y="377113"/>
                                </a:lnTo>
                                <a:lnTo>
                                  <a:pt x="449427" y="374980"/>
                                </a:lnTo>
                                <a:lnTo>
                                  <a:pt x="449427" y="260858"/>
                                </a:lnTo>
                                <a:lnTo>
                                  <a:pt x="449427" y="258216"/>
                                </a:lnTo>
                                <a:close/>
                              </a:path>
                              <a:path w="1060450" h="492759">
                                <a:moveTo>
                                  <a:pt x="707212" y="268135"/>
                                </a:moveTo>
                                <a:lnTo>
                                  <a:pt x="706424" y="265214"/>
                                </a:lnTo>
                                <a:lnTo>
                                  <a:pt x="592048" y="199669"/>
                                </a:lnTo>
                                <a:lnTo>
                                  <a:pt x="589114" y="200444"/>
                                </a:lnTo>
                                <a:lnTo>
                                  <a:pt x="586460" y="205016"/>
                                </a:lnTo>
                                <a:lnTo>
                                  <a:pt x="587235" y="207937"/>
                                </a:lnTo>
                                <a:lnTo>
                                  <a:pt x="699312" y="272161"/>
                                </a:lnTo>
                                <a:lnTo>
                                  <a:pt x="701611" y="273481"/>
                                </a:lnTo>
                                <a:lnTo>
                                  <a:pt x="704557" y="272707"/>
                                </a:lnTo>
                                <a:lnTo>
                                  <a:pt x="707212" y="268135"/>
                                </a:lnTo>
                                <a:close/>
                              </a:path>
                              <a:path w="1060450" h="492759">
                                <a:moveTo>
                                  <a:pt x="869226" y="43218"/>
                                </a:moveTo>
                                <a:lnTo>
                                  <a:pt x="869137" y="28765"/>
                                </a:lnTo>
                                <a:lnTo>
                                  <a:pt x="867867" y="22948"/>
                                </a:lnTo>
                                <a:lnTo>
                                  <a:pt x="862418" y="11963"/>
                                </a:lnTo>
                                <a:lnTo>
                                  <a:pt x="859663" y="9004"/>
                                </a:lnTo>
                                <a:lnTo>
                                  <a:pt x="859663" y="30429"/>
                                </a:lnTo>
                                <a:lnTo>
                                  <a:pt x="859663" y="45059"/>
                                </a:lnTo>
                                <a:lnTo>
                                  <a:pt x="842619" y="64185"/>
                                </a:lnTo>
                                <a:lnTo>
                                  <a:pt x="828776" y="64185"/>
                                </a:lnTo>
                                <a:lnTo>
                                  <a:pt x="823074" y="61772"/>
                                </a:lnTo>
                                <a:lnTo>
                                  <a:pt x="813981" y="52108"/>
                                </a:lnTo>
                                <a:lnTo>
                                  <a:pt x="811707" y="45491"/>
                                </a:lnTo>
                                <a:lnTo>
                                  <a:pt x="811707" y="26619"/>
                                </a:lnTo>
                                <a:lnTo>
                                  <a:pt x="814070" y="19138"/>
                                </a:lnTo>
                                <a:lnTo>
                                  <a:pt x="823544" y="10172"/>
                                </a:lnTo>
                                <a:lnTo>
                                  <a:pt x="829208" y="7937"/>
                                </a:lnTo>
                                <a:lnTo>
                                  <a:pt x="840397" y="7937"/>
                                </a:lnTo>
                                <a:lnTo>
                                  <a:pt x="859663" y="30429"/>
                                </a:lnTo>
                                <a:lnTo>
                                  <a:pt x="859663" y="9004"/>
                                </a:lnTo>
                                <a:lnTo>
                                  <a:pt x="858685" y="7937"/>
                                </a:lnTo>
                                <a:lnTo>
                                  <a:pt x="858443" y="7670"/>
                                </a:lnTo>
                                <a:lnTo>
                                  <a:pt x="848042" y="1524"/>
                                </a:lnTo>
                                <a:lnTo>
                                  <a:pt x="842200" y="0"/>
                                </a:lnTo>
                                <a:lnTo>
                                  <a:pt x="835723" y="0"/>
                                </a:lnTo>
                                <a:lnTo>
                                  <a:pt x="802716" y="28765"/>
                                </a:lnTo>
                                <a:lnTo>
                                  <a:pt x="802132" y="36957"/>
                                </a:lnTo>
                                <a:lnTo>
                                  <a:pt x="802170" y="43218"/>
                                </a:lnTo>
                                <a:lnTo>
                                  <a:pt x="829068" y="72072"/>
                                </a:lnTo>
                                <a:lnTo>
                                  <a:pt x="841768" y="72072"/>
                                </a:lnTo>
                                <a:lnTo>
                                  <a:pt x="867791" y="49530"/>
                                </a:lnTo>
                                <a:lnTo>
                                  <a:pt x="869226" y="43218"/>
                                </a:lnTo>
                                <a:close/>
                              </a:path>
                              <a:path w="1060450" h="492759">
                                <a:moveTo>
                                  <a:pt x="915885" y="218846"/>
                                </a:moveTo>
                                <a:lnTo>
                                  <a:pt x="915098" y="215938"/>
                                </a:lnTo>
                                <a:lnTo>
                                  <a:pt x="853859" y="180835"/>
                                </a:lnTo>
                                <a:lnTo>
                                  <a:pt x="853859" y="90220"/>
                                </a:lnTo>
                                <a:lnTo>
                                  <a:pt x="851712" y="88087"/>
                                </a:lnTo>
                                <a:lnTo>
                                  <a:pt x="846404" y="88087"/>
                                </a:lnTo>
                                <a:lnTo>
                                  <a:pt x="844245" y="90220"/>
                                </a:lnTo>
                                <a:lnTo>
                                  <a:pt x="844245" y="175323"/>
                                </a:lnTo>
                                <a:lnTo>
                                  <a:pt x="840041" y="172923"/>
                                </a:lnTo>
                                <a:lnTo>
                                  <a:pt x="839368" y="171742"/>
                                </a:lnTo>
                                <a:lnTo>
                                  <a:pt x="836815" y="171081"/>
                                </a:lnTo>
                                <a:lnTo>
                                  <a:pt x="836637" y="170967"/>
                                </a:lnTo>
                                <a:lnTo>
                                  <a:pt x="836422" y="170967"/>
                                </a:lnTo>
                                <a:lnTo>
                                  <a:pt x="836231" y="171081"/>
                                </a:lnTo>
                                <a:lnTo>
                                  <a:pt x="833704" y="171742"/>
                                </a:lnTo>
                                <a:lnTo>
                                  <a:pt x="833005" y="172923"/>
                                </a:lnTo>
                                <a:lnTo>
                                  <a:pt x="828827" y="175323"/>
                                </a:lnTo>
                                <a:lnTo>
                                  <a:pt x="828827" y="90220"/>
                                </a:lnTo>
                                <a:lnTo>
                                  <a:pt x="826668" y="88087"/>
                                </a:lnTo>
                                <a:lnTo>
                                  <a:pt x="821359" y="88087"/>
                                </a:lnTo>
                                <a:lnTo>
                                  <a:pt x="819213" y="90220"/>
                                </a:lnTo>
                                <a:lnTo>
                                  <a:pt x="819213" y="180835"/>
                                </a:lnTo>
                                <a:lnTo>
                                  <a:pt x="714235" y="240995"/>
                                </a:lnTo>
                                <a:lnTo>
                                  <a:pt x="595464" y="172935"/>
                                </a:lnTo>
                                <a:lnTo>
                                  <a:pt x="594779" y="171742"/>
                                </a:lnTo>
                                <a:lnTo>
                                  <a:pt x="592226" y="171081"/>
                                </a:lnTo>
                                <a:lnTo>
                                  <a:pt x="592048" y="170967"/>
                                </a:lnTo>
                                <a:lnTo>
                                  <a:pt x="591832" y="170967"/>
                                </a:lnTo>
                                <a:lnTo>
                                  <a:pt x="591642" y="171081"/>
                                </a:lnTo>
                                <a:lnTo>
                                  <a:pt x="589114" y="171742"/>
                                </a:lnTo>
                                <a:lnTo>
                                  <a:pt x="588429" y="172923"/>
                                </a:lnTo>
                                <a:lnTo>
                                  <a:pt x="469646" y="240995"/>
                                </a:lnTo>
                                <a:lnTo>
                                  <a:pt x="464845" y="238252"/>
                                </a:lnTo>
                                <a:lnTo>
                                  <a:pt x="464845" y="249288"/>
                                </a:lnTo>
                                <a:lnTo>
                                  <a:pt x="464845" y="383946"/>
                                </a:lnTo>
                                <a:lnTo>
                                  <a:pt x="347345" y="451269"/>
                                </a:lnTo>
                                <a:lnTo>
                                  <a:pt x="229870" y="383933"/>
                                </a:lnTo>
                                <a:lnTo>
                                  <a:pt x="229870" y="249275"/>
                                </a:lnTo>
                                <a:lnTo>
                                  <a:pt x="347357" y="181940"/>
                                </a:lnTo>
                                <a:lnTo>
                                  <a:pt x="464845" y="249288"/>
                                </a:lnTo>
                                <a:lnTo>
                                  <a:pt x="464845" y="238252"/>
                                </a:lnTo>
                                <a:lnTo>
                                  <a:pt x="350875" y="172935"/>
                                </a:lnTo>
                                <a:lnTo>
                                  <a:pt x="350189" y="171742"/>
                                </a:lnTo>
                                <a:lnTo>
                                  <a:pt x="347624" y="171069"/>
                                </a:lnTo>
                                <a:lnTo>
                                  <a:pt x="347459" y="170967"/>
                                </a:lnTo>
                                <a:lnTo>
                                  <a:pt x="347256" y="170967"/>
                                </a:lnTo>
                                <a:lnTo>
                                  <a:pt x="347078" y="171069"/>
                                </a:lnTo>
                                <a:lnTo>
                                  <a:pt x="344525" y="171742"/>
                                </a:lnTo>
                                <a:lnTo>
                                  <a:pt x="343827" y="172935"/>
                                </a:lnTo>
                                <a:lnTo>
                                  <a:pt x="225056" y="240995"/>
                                </a:lnTo>
                                <a:lnTo>
                                  <a:pt x="152654" y="199491"/>
                                </a:lnTo>
                                <a:lnTo>
                                  <a:pt x="149707" y="200279"/>
                                </a:lnTo>
                                <a:lnTo>
                                  <a:pt x="147053" y="204838"/>
                                </a:lnTo>
                                <a:lnTo>
                                  <a:pt x="147840" y="207759"/>
                                </a:lnTo>
                                <a:lnTo>
                                  <a:pt x="220256" y="249275"/>
                                </a:lnTo>
                                <a:lnTo>
                                  <a:pt x="220256" y="383946"/>
                                </a:lnTo>
                                <a:lnTo>
                                  <a:pt x="146875" y="425983"/>
                                </a:lnTo>
                                <a:lnTo>
                                  <a:pt x="146088" y="428904"/>
                                </a:lnTo>
                                <a:lnTo>
                                  <a:pt x="148742" y="433476"/>
                                </a:lnTo>
                                <a:lnTo>
                                  <a:pt x="151688" y="434251"/>
                                </a:lnTo>
                                <a:lnTo>
                                  <a:pt x="225056" y="392201"/>
                                </a:lnTo>
                                <a:lnTo>
                                  <a:pt x="343839" y="460286"/>
                                </a:lnTo>
                                <a:lnTo>
                                  <a:pt x="344525" y="461441"/>
                                </a:lnTo>
                                <a:lnTo>
                                  <a:pt x="347065" y="462127"/>
                                </a:lnTo>
                                <a:lnTo>
                                  <a:pt x="347256" y="462229"/>
                                </a:lnTo>
                                <a:lnTo>
                                  <a:pt x="347459" y="462229"/>
                                </a:lnTo>
                                <a:lnTo>
                                  <a:pt x="347637" y="462127"/>
                                </a:lnTo>
                                <a:lnTo>
                                  <a:pt x="350189" y="461441"/>
                                </a:lnTo>
                                <a:lnTo>
                                  <a:pt x="350862" y="460286"/>
                                </a:lnTo>
                                <a:lnTo>
                                  <a:pt x="470903" y="391464"/>
                                </a:lnTo>
                                <a:lnTo>
                                  <a:pt x="472313" y="391464"/>
                                </a:lnTo>
                                <a:lnTo>
                                  <a:pt x="474192" y="389585"/>
                                </a:lnTo>
                                <a:lnTo>
                                  <a:pt x="474345" y="389496"/>
                                </a:lnTo>
                                <a:lnTo>
                                  <a:pt x="474459" y="389318"/>
                                </a:lnTo>
                                <a:lnTo>
                                  <a:pt x="474459" y="389089"/>
                                </a:lnTo>
                                <a:lnTo>
                                  <a:pt x="475145" y="386588"/>
                                </a:lnTo>
                                <a:lnTo>
                                  <a:pt x="474459" y="385406"/>
                                </a:lnTo>
                                <a:lnTo>
                                  <a:pt x="474459" y="249275"/>
                                </a:lnTo>
                                <a:lnTo>
                                  <a:pt x="591934" y="181940"/>
                                </a:lnTo>
                                <a:lnTo>
                                  <a:pt x="710717" y="250012"/>
                                </a:lnTo>
                                <a:lnTo>
                                  <a:pt x="711403" y="251180"/>
                                </a:lnTo>
                                <a:lnTo>
                                  <a:pt x="713955" y="251866"/>
                                </a:lnTo>
                                <a:lnTo>
                                  <a:pt x="714133" y="251955"/>
                                </a:lnTo>
                                <a:lnTo>
                                  <a:pt x="714336" y="251955"/>
                                </a:lnTo>
                                <a:lnTo>
                                  <a:pt x="714502" y="251866"/>
                                </a:lnTo>
                                <a:lnTo>
                                  <a:pt x="717080" y="251180"/>
                                </a:lnTo>
                                <a:lnTo>
                                  <a:pt x="717765" y="249986"/>
                                </a:lnTo>
                                <a:lnTo>
                                  <a:pt x="825296" y="188366"/>
                                </a:lnTo>
                                <a:lnTo>
                                  <a:pt x="826668" y="188366"/>
                                </a:lnTo>
                                <a:lnTo>
                                  <a:pt x="828548" y="186512"/>
                                </a:lnTo>
                                <a:lnTo>
                                  <a:pt x="836523" y="181940"/>
                                </a:lnTo>
                                <a:lnTo>
                                  <a:pt x="844524" y="186524"/>
                                </a:lnTo>
                                <a:lnTo>
                                  <a:pt x="846404" y="188366"/>
                                </a:lnTo>
                                <a:lnTo>
                                  <a:pt x="847750" y="188366"/>
                                </a:lnTo>
                                <a:lnTo>
                                  <a:pt x="910285" y="224193"/>
                                </a:lnTo>
                                <a:lnTo>
                                  <a:pt x="913231" y="223418"/>
                                </a:lnTo>
                                <a:lnTo>
                                  <a:pt x="915885" y="218846"/>
                                </a:lnTo>
                                <a:close/>
                              </a:path>
                              <a:path w="1060450" h="492759">
                                <a:moveTo>
                                  <a:pt x="991552" y="253492"/>
                                </a:moveTo>
                                <a:lnTo>
                                  <a:pt x="991450" y="239026"/>
                                </a:lnTo>
                                <a:lnTo>
                                  <a:pt x="990142" y="233222"/>
                                </a:lnTo>
                                <a:lnTo>
                                  <a:pt x="984732" y="222224"/>
                                </a:lnTo>
                                <a:lnTo>
                                  <a:pt x="981938" y="219240"/>
                                </a:lnTo>
                                <a:lnTo>
                                  <a:pt x="981938" y="240703"/>
                                </a:lnTo>
                                <a:lnTo>
                                  <a:pt x="981938" y="255333"/>
                                </a:lnTo>
                                <a:lnTo>
                                  <a:pt x="964920" y="274459"/>
                                </a:lnTo>
                                <a:lnTo>
                                  <a:pt x="951064" y="274459"/>
                                </a:lnTo>
                                <a:lnTo>
                                  <a:pt x="945362" y="272034"/>
                                </a:lnTo>
                                <a:lnTo>
                                  <a:pt x="936269" y="262369"/>
                                </a:lnTo>
                                <a:lnTo>
                                  <a:pt x="933996" y="255765"/>
                                </a:lnTo>
                                <a:lnTo>
                                  <a:pt x="933996" y="236880"/>
                                </a:lnTo>
                                <a:lnTo>
                                  <a:pt x="936371" y="229412"/>
                                </a:lnTo>
                                <a:lnTo>
                                  <a:pt x="945845" y="220433"/>
                                </a:lnTo>
                                <a:lnTo>
                                  <a:pt x="951496" y="218198"/>
                                </a:lnTo>
                                <a:lnTo>
                                  <a:pt x="962698" y="218198"/>
                                </a:lnTo>
                                <a:lnTo>
                                  <a:pt x="966876" y="219367"/>
                                </a:lnTo>
                                <a:lnTo>
                                  <a:pt x="974318" y="224015"/>
                                </a:lnTo>
                                <a:lnTo>
                                  <a:pt x="977125" y="227304"/>
                                </a:lnTo>
                                <a:lnTo>
                                  <a:pt x="979030" y="231521"/>
                                </a:lnTo>
                                <a:lnTo>
                                  <a:pt x="981036" y="235762"/>
                                </a:lnTo>
                                <a:lnTo>
                                  <a:pt x="981938" y="240703"/>
                                </a:lnTo>
                                <a:lnTo>
                                  <a:pt x="981938" y="219240"/>
                                </a:lnTo>
                                <a:lnTo>
                                  <a:pt x="980973" y="218198"/>
                                </a:lnTo>
                                <a:lnTo>
                                  <a:pt x="980732" y="217944"/>
                                </a:lnTo>
                                <a:lnTo>
                                  <a:pt x="970330" y="211797"/>
                                </a:lnTo>
                                <a:lnTo>
                                  <a:pt x="964501" y="210273"/>
                                </a:lnTo>
                                <a:lnTo>
                                  <a:pt x="958011" y="210273"/>
                                </a:lnTo>
                                <a:lnTo>
                                  <a:pt x="925017" y="239026"/>
                                </a:lnTo>
                                <a:lnTo>
                                  <a:pt x="924433" y="247230"/>
                                </a:lnTo>
                                <a:lnTo>
                                  <a:pt x="924458" y="253492"/>
                                </a:lnTo>
                                <a:lnTo>
                                  <a:pt x="951369" y="282333"/>
                                </a:lnTo>
                                <a:lnTo>
                                  <a:pt x="964069" y="282333"/>
                                </a:lnTo>
                                <a:lnTo>
                                  <a:pt x="969746" y="280911"/>
                                </a:lnTo>
                                <a:lnTo>
                                  <a:pt x="980236" y="275170"/>
                                </a:lnTo>
                                <a:lnTo>
                                  <a:pt x="980922" y="274459"/>
                                </a:lnTo>
                                <a:lnTo>
                                  <a:pt x="984338" y="270954"/>
                                </a:lnTo>
                                <a:lnTo>
                                  <a:pt x="987247" y="265379"/>
                                </a:lnTo>
                                <a:lnTo>
                                  <a:pt x="990041" y="259803"/>
                                </a:lnTo>
                                <a:lnTo>
                                  <a:pt x="991552" y="253492"/>
                                </a:lnTo>
                                <a:close/>
                              </a:path>
                              <a:path w="1060450" h="492759">
                                <a:moveTo>
                                  <a:pt x="1060145" y="211505"/>
                                </a:moveTo>
                                <a:lnTo>
                                  <a:pt x="1050937" y="211505"/>
                                </a:lnTo>
                                <a:lnTo>
                                  <a:pt x="1050937" y="240106"/>
                                </a:lnTo>
                                <a:lnTo>
                                  <a:pt x="1014476" y="240106"/>
                                </a:lnTo>
                                <a:lnTo>
                                  <a:pt x="1014476" y="211505"/>
                                </a:lnTo>
                                <a:lnTo>
                                  <a:pt x="1005166" y="211505"/>
                                </a:lnTo>
                                <a:lnTo>
                                  <a:pt x="1005166" y="281139"/>
                                </a:lnTo>
                                <a:lnTo>
                                  <a:pt x="1014476" y="281139"/>
                                </a:lnTo>
                                <a:lnTo>
                                  <a:pt x="1014476" y="248310"/>
                                </a:lnTo>
                                <a:lnTo>
                                  <a:pt x="1050937" y="248310"/>
                                </a:lnTo>
                                <a:lnTo>
                                  <a:pt x="1050937" y="281139"/>
                                </a:lnTo>
                                <a:lnTo>
                                  <a:pt x="1060145" y="281139"/>
                                </a:lnTo>
                                <a:lnTo>
                                  <a:pt x="1060145" y="211505"/>
                                </a:lnTo>
                                <a:close/>
                              </a:path>
                            </a:pathLst>
                          </a:custGeom>
                          <a:solidFill>
                            <a:srgbClr val="000000"/>
                          </a:solidFill>
                        </wps:spPr>
                        <wps:bodyPr wrap="square" lIns="0" tIns="0" rIns="0" bIns="0" rtlCol="0">
                          <a:prstTxWarp prst="textNoShape">
                            <a:avLst/>
                          </a:prstTxWarp>
                          <a:noAutofit/>
                        </wps:bodyPr>
                      </wps:wsp>
                    </wpg:wgp>
                  </a:graphicData>
                </a:graphic>
              </wp:inline>
            </w:drawing>
          </mc:Choice>
          <mc:Fallback>
            <w:pict>
              <v:group id="Group 58" o:spid="_x0000_s1026" style="width:83.5pt;height:38.8pt;mso-position-horizontal-relative:char;mso-position-vertical-relative:line" coordsize="10604,4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">
                <v:shape id="Graphic 59" o:spid="_x0000_s1027" style="position:absolute;width:10604;height:4927;visibility:visible;mso-wrap-style:square;v-text-anchor:top" coordsize="1060450,49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sUzsQA&#10;AADbAAAADwAAAGRycy9kb3ducmV2LnhtbESPT2vCQBTE74V+h+UVehHdWFrR6CpaKugp+AfPj+wz&#10;G82+DdltTL99VxA8DjPzG2a26GwlWmp86VjBcJCAIM6dLrlQcDys+2MQPiBrrByTgj/ysJi/vsww&#10;1e7GO2r3oRARwj5FBSaEOpXS54Ys+oGriaN3do3FEGVTSN3gLcJtJT+SZCQtlhwXDNb0bSi/7n+t&#10;gp/xMMf1tne6bFaX7aeRWS9rM6Xe37rlFESgLjzDj/ZGK/iawP1L/AF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rFM7EAAAA2wAAAA8AAAAAAAAAAAAAAAAAmAIAAGRycy9k&#10;b3ducmV2LnhtbFBLBQYAAAAABAAEAPUAAACJAwAAAAA=&#10;" path="m55041,421767r-9283,l45758,450367r-36475,l9283,421767r-9283,l,491413r9283,l9283,458597r36475,l45758,491413r9283,l55041,421767xem55041,141414r-9283,l45758,170014r-36475,l9283,141414r-9283,l,211048r9283,l9283,178231r36475,l45758,211048r9283,l55041,141414xem136093,463753r-89,-14453l134734,443496r-5461,-10998l126530,429552r,21425l126530,465607r-17044,19113l95643,484720r-5715,-2413l80835,472643r-2273,-6604l78562,447154r2375,-7480l90411,430707r5664,-2235l107264,428472r19266,22505l126530,429552r-991,-1080l125310,428218r-10401,-6147l109067,420535r-6477,l69583,449300r-584,8204l69037,463753r26911,28854l108635,492607r26023,-22530l136093,463753xem136093,183400r-89,-14465l134734,163131r-5461,-10998l126530,149174r,21437l126530,185242r-17044,19126l95643,204368r-5715,-2426l80835,192290r-2273,-6616l78562,166789r2375,-7468l90411,150355r5664,-2248l107264,148107r19266,22504l126530,149174r-978,-1067l125310,147853r-10401,-6147l109067,140182r-6477,l69583,168935r-584,8204l69037,183400r26911,28842l108635,212242r26023,-22530l136093,183400xem352844,428180r-788,-2921l252514,368211r-2312,-1334l247269,367665r-2655,4572l245402,375158r101854,58369l350189,432752r2655,-4572xem352844,205016r-2655,-4572l347256,199669,245402,258038r-788,2921l247269,265531r2933,775l349758,209245r2298,-1308l352844,205016xem449427,258216r-2159,-2134l441960,256082r-2147,2134l439813,374980r2147,2133l447268,377113r2159,-2133l449427,260858r,-2642xem707212,268135r-788,-2921l592048,199669r-2934,775l586460,205016r775,2921l699312,272161r2299,1320l704557,272707r2655,-4572xem869226,43218r-89,-14453l867867,22948,862418,11963,859663,9004r,21425l859663,45059,842619,64185r-13843,l823074,61772r-9093,-9664l811707,45491r,-18872l814070,19138r9474,-8966l829208,7937r11189,l859663,30429r,-21425l858685,7937r-242,-267l848042,1524,842200,r-6477,l802716,28765r-584,8192l802170,43218r26898,28854l841768,72072,867791,49530r1435,-6312xem915885,218846r-787,-2908l853859,180835r,-90615l851712,88087r-5308,l844245,90220r,85103l840041,172923r-673,-1181l836815,171081r-178,-114l836422,170967r-191,114l833704,171742r-699,1181l828827,175323r,-85103l826668,88087r-5309,l819213,90220r,90615l714235,240995,595464,172935r-685,-1193l592226,171081r-178,-114l591832,170967r-190,114l589114,171742r-685,1181l469646,240995r-4801,-2743l464845,249288r,134658l347345,451269,229870,383933r,-134658l347357,181940r117488,67348l464845,238252,350875,172935r-686,-1193l347624,171069r-165,-102l347256,170967r-178,102l344525,171742r-698,1193l225056,240995,152654,199491r-2947,788l147053,204838r787,2921l220256,249275r,134671l146875,425983r-787,2921l148742,433476r2946,775l225056,392201r118783,68085l344525,461441r2540,686l347256,462229r203,l347637,462127r2552,-686l350862,460286,470903,391464r1410,l474192,389585r153,-89l474459,389318r,-229l475145,386588r-686,-1182l474459,249275,591934,181940r118783,68072l711403,251180r2552,686l714133,251955r203,l714502,251866r2578,-686l717765,249986,825296,188366r1372,l828548,186512r7975,-4572l844524,186524r1880,1842l847750,188366r62535,35827l913231,223418r2654,-4572xem991552,253492r-102,-14466l990142,233222r-5410,-10998l981938,219240r,21463l981938,255333r-17018,19126l951064,274459r-5702,-2425l936269,262369r-2273,-6604l933996,236880r2375,-7468l945845,220433r5651,-2235l962698,218198r4178,1169l974318,224015r2807,3289l979030,231521r2006,4241l981938,240703r,-21463l980973,218198r-241,-254l970330,211797r-5829,-1524l958011,210273r-32994,28753l924433,247230r25,6262l951369,282333r12700,l969746,280911r10490,-5741l980922,274459r3416,-3505l987247,265379r2794,-5576l991552,253492xem1060145,211505r-9208,l1050937,240106r-36461,l1014476,211505r-9310,l1005166,281139r9310,l1014476,248310r36461,l1050937,281139r9208,l1060145,211505xe" fillcolor="black" stroked="f">
                  <v:path arrowok="t"/>
                </v:shape>
                <w10:anchorlock/>
              </v:group>
            </w:pict>
          </mc:Fallback>
        </mc:AlternateContent>
      </w:r>
    </w:p>
    <w:p w:rsidR="007D29ED" w:rsidRPr="00FF3EE9" w:rsidRDefault="007D29ED" w:rsidP="00FF3EE9">
      <w:pPr>
        <w:tabs>
          <w:tab w:val="left" w:pos="3826"/>
          <w:tab w:val="left" w:pos="6135"/>
        </w:tabs>
        <w:spacing w:before="238"/>
        <w:jc w:val="both"/>
        <w:rPr>
          <w:b/>
        </w:rPr>
      </w:pPr>
      <w:r w:rsidRPr="00FF3EE9">
        <w:rPr>
          <w:b/>
          <w:spacing w:val="-5"/>
        </w:rPr>
        <w:t>29</w:t>
      </w:r>
      <w:r w:rsidRPr="00FF3EE9">
        <w:rPr>
          <w:b/>
        </w:rPr>
        <w:tab/>
      </w:r>
      <w:r w:rsidRPr="00FF3EE9">
        <w:rPr>
          <w:b/>
          <w:spacing w:val="-5"/>
        </w:rPr>
        <w:t>30</w:t>
      </w:r>
      <w:r w:rsidRPr="00FF3EE9">
        <w:rPr>
          <w:b/>
        </w:rPr>
        <w:tab/>
      </w:r>
      <w:r w:rsidRPr="00FF3EE9">
        <w:rPr>
          <w:b/>
          <w:spacing w:val="-5"/>
        </w:rPr>
        <w:t>31</w:t>
      </w:r>
    </w:p>
    <w:p w:rsidR="00FF28BF" w:rsidRPr="00FF3EE9" w:rsidRDefault="00FF28BF" w:rsidP="00FF3EE9">
      <w:pPr>
        <w:pStyle w:val="BodyText"/>
        <w:spacing w:before="232"/>
        <w:ind w:left="0"/>
      </w:pPr>
      <w:r w:rsidRPr="00FF3EE9">
        <w:t xml:space="preserve">Figure </w:t>
      </w:r>
      <w:r w:rsidR="003C1005">
        <w:t>6</w:t>
      </w:r>
      <w:r w:rsidRPr="00FF3EE9">
        <w:t xml:space="preserve">. Anti-cancer, anti-oxidant and anti-bacterial activity of some phytochemical isolated from Ethiopian medicinal plants </w:t>
      </w:r>
    </w:p>
    <w:p w:rsidR="0045454F" w:rsidRPr="00FF3EE9" w:rsidRDefault="0045454F" w:rsidP="00FF3EE9">
      <w:pPr>
        <w:pStyle w:val="NormalWeb"/>
        <w:jc w:val="both"/>
        <w:rPr>
          <w:sz w:val="22"/>
          <w:szCs w:val="22"/>
          <w:shd w:val="clear" w:color="auto" w:fill="FFFFFF"/>
        </w:rPr>
      </w:pPr>
    </w:p>
    <w:p w:rsidR="0045454F" w:rsidRPr="00FF3EE9" w:rsidRDefault="0045454F" w:rsidP="00FF3EE9">
      <w:pPr>
        <w:pStyle w:val="NormalWeb"/>
        <w:jc w:val="both"/>
        <w:rPr>
          <w:sz w:val="22"/>
          <w:szCs w:val="22"/>
          <w:shd w:val="clear" w:color="auto" w:fill="FFFFFF"/>
        </w:rPr>
      </w:pPr>
    </w:p>
    <w:p w:rsidR="0045454F" w:rsidRPr="00FF3EE9" w:rsidRDefault="0045454F" w:rsidP="00FF3EE9">
      <w:pPr>
        <w:pStyle w:val="NormalWeb"/>
        <w:jc w:val="both"/>
        <w:rPr>
          <w:sz w:val="22"/>
          <w:szCs w:val="22"/>
          <w:shd w:val="clear" w:color="auto" w:fill="FFFFFF"/>
        </w:rPr>
      </w:pPr>
    </w:p>
    <w:p w:rsidR="0045454F" w:rsidRPr="00FF3EE9" w:rsidRDefault="0045454F" w:rsidP="00FF3EE9">
      <w:pPr>
        <w:pStyle w:val="NormalWeb"/>
        <w:jc w:val="both"/>
        <w:rPr>
          <w:sz w:val="22"/>
          <w:szCs w:val="22"/>
          <w:shd w:val="clear" w:color="auto" w:fill="FFFFFF"/>
        </w:rPr>
      </w:pPr>
    </w:p>
    <w:p w:rsidR="0045454F" w:rsidRPr="00FF3EE9" w:rsidRDefault="0045454F" w:rsidP="00FF3EE9">
      <w:pPr>
        <w:pStyle w:val="NormalWeb"/>
        <w:jc w:val="both"/>
        <w:rPr>
          <w:sz w:val="22"/>
          <w:szCs w:val="22"/>
          <w:shd w:val="clear" w:color="auto" w:fill="FFFFFF"/>
        </w:rPr>
      </w:pPr>
    </w:p>
    <w:p w:rsidR="0045454F" w:rsidRPr="00FF3EE9" w:rsidRDefault="0045454F" w:rsidP="00FF3EE9">
      <w:pPr>
        <w:pStyle w:val="NormalWeb"/>
        <w:jc w:val="both"/>
        <w:rPr>
          <w:sz w:val="22"/>
          <w:szCs w:val="22"/>
          <w:shd w:val="clear" w:color="auto" w:fill="FFFFFF"/>
        </w:rPr>
      </w:pPr>
    </w:p>
    <w:p w:rsidR="0045454F" w:rsidRPr="00FF3EE9" w:rsidRDefault="0045454F" w:rsidP="00FF3EE9">
      <w:pPr>
        <w:pStyle w:val="NormalWeb"/>
        <w:jc w:val="both"/>
        <w:rPr>
          <w:sz w:val="22"/>
          <w:szCs w:val="22"/>
          <w:shd w:val="clear" w:color="auto" w:fill="FFFFFF"/>
        </w:rPr>
      </w:pPr>
    </w:p>
    <w:p w:rsidR="002364F8" w:rsidRPr="00FF3EE9" w:rsidRDefault="002364F8" w:rsidP="00FF3EE9">
      <w:pPr>
        <w:pStyle w:val="NormalWeb"/>
        <w:jc w:val="both"/>
        <w:rPr>
          <w:sz w:val="22"/>
          <w:szCs w:val="22"/>
          <w:shd w:val="clear" w:color="auto" w:fill="FFFFFF"/>
        </w:rPr>
        <w:sectPr w:rsidR="002364F8" w:rsidRPr="00FF3EE9">
          <w:pgSz w:w="12240" w:h="15840"/>
          <w:pgMar w:top="1280" w:right="720" w:bottom="280" w:left="1080" w:header="720" w:footer="720" w:gutter="0"/>
          <w:cols w:space="720"/>
        </w:sectPr>
      </w:pPr>
    </w:p>
    <w:p w:rsidR="002777BF" w:rsidRPr="00FF3EE9" w:rsidRDefault="002777BF" w:rsidP="00FF3EE9">
      <w:pPr>
        <w:pStyle w:val="BodyText"/>
        <w:spacing w:before="232"/>
        <w:ind w:left="0"/>
      </w:pPr>
    </w:p>
    <w:p w:rsidR="002777BF" w:rsidRPr="00FF3EE9" w:rsidRDefault="001B1395" w:rsidP="00FF3EE9">
      <w:pPr>
        <w:pStyle w:val="Heading1"/>
        <w:numPr>
          <w:ilvl w:val="0"/>
          <w:numId w:val="3"/>
        </w:numPr>
        <w:tabs>
          <w:tab w:val="left" w:pos="720"/>
        </w:tabs>
        <w:ind w:left="0"/>
        <w:rPr>
          <w:sz w:val="22"/>
          <w:szCs w:val="22"/>
        </w:rPr>
      </w:pPr>
      <w:r w:rsidRPr="00FF3EE9">
        <w:rPr>
          <w:sz w:val="22"/>
          <w:szCs w:val="22"/>
        </w:rPr>
        <w:t>Future</w:t>
      </w:r>
      <w:r w:rsidRPr="00FF3EE9">
        <w:rPr>
          <w:spacing w:val="24"/>
          <w:sz w:val="22"/>
          <w:szCs w:val="22"/>
        </w:rPr>
        <w:t xml:space="preserve"> potentials</w:t>
      </w:r>
      <w:r w:rsidR="00763C91" w:rsidRPr="00FF3EE9">
        <w:rPr>
          <w:spacing w:val="-1"/>
          <w:sz w:val="22"/>
          <w:szCs w:val="22"/>
        </w:rPr>
        <w:t xml:space="preserve"> </w:t>
      </w:r>
      <w:r w:rsidR="00763C91" w:rsidRPr="00FF3EE9">
        <w:rPr>
          <w:sz w:val="22"/>
          <w:szCs w:val="22"/>
        </w:rPr>
        <w:t>of</w:t>
      </w:r>
      <w:r w:rsidR="00763C91" w:rsidRPr="00FF3EE9">
        <w:rPr>
          <w:spacing w:val="-1"/>
          <w:sz w:val="22"/>
          <w:szCs w:val="22"/>
        </w:rPr>
        <w:t xml:space="preserve"> </w:t>
      </w:r>
      <w:r w:rsidR="00763C91" w:rsidRPr="00FF3EE9">
        <w:rPr>
          <w:sz w:val="22"/>
          <w:szCs w:val="22"/>
        </w:rPr>
        <w:t>Ethiopian</w:t>
      </w:r>
      <w:r w:rsidR="00763C91" w:rsidRPr="00FF3EE9">
        <w:rPr>
          <w:spacing w:val="-2"/>
          <w:sz w:val="22"/>
          <w:szCs w:val="22"/>
        </w:rPr>
        <w:t xml:space="preserve"> </w:t>
      </w:r>
      <w:r w:rsidR="00763C91" w:rsidRPr="00FF3EE9">
        <w:rPr>
          <w:sz w:val="22"/>
          <w:szCs w:val="22"/>
        </w:rPr>
        <w:t>medicinal</w:t>
      </w:r>
      <w:r w:rsidR="00763C91" w:rsidRPr="00FF3EE9">
        <w:rPr>
          <w:spacing w:val="-1"/>
          <w:sz w:val="22"/>
          <w:szCs w:val="22"/>
        </w:rPr>
        <w:t xml:space="preserve"> </w:t>
      </w:r>
      <w:r w:rsidR="00763C91" w:rsidRPr="00FF3EE9">
        <w:rPr>
          <w:sz w:val="22"/>
          <w:szCs w:val="22"/>
        </w:rPr>
        <w:t>plants</w:t>
      </w:r>
      <w:r w:rsidR="00763C91" w:rsidRPr="00FF3EE9">
        <w:rPr>
          <w:spacing w:val="-2"/>
          <w:sz w:val="22"/>
          <w:szCs w:val="22"/>
        </w:rPr>
        <w:t xml:space="preserve"> </w:t>
      </w:r>
      <w:r w:rsidR="00763C91" w:rsidRPr="00FF3EE9">
        <w:rPr>
          <w:sz w:val="22"/>
          <w:szCs w:val="22"/>
        </w:rPr>
        <w:t>in</w:t>
      </w:r>
      <w:r w:rsidR="00763C91" w:rsidRPr="00FF3EE9">
        <w:rPr>
          <w:spacing w:val="-1"/>
          <w:sz w:val="22"/>
          <w:szCs w:val="22"/>
        </w:rPr>
        <w:t xml:space="preserve"> </w:t>
      </w:r>
      <w:r w:rsidR="00763C91" w:rsidRPr="00FF3EE9">
        <w:rPr>
          <w:sz w:val="22"/>
          <w:szCs w:val="22"/>
        </w:rPr>
        <w:t>the</w:t>
      </w:r>
      <w:r w:rsidR="00763C91" w:rsidRPr="00FF3EE9">
        <w:rPr>
          <w:spacing w:val="-3"/>
          <w:sz w:val="22"/>
          <w:szCs w:val="22"/>
        </w:rPr>
        <w:t xml:space="preserve"> </w:t>
      </w:r>
      <w:r w:rsidR="00763C91" w:rsidRPr="00FF3EE9">
        <w:rPr>
          <w:sz w:val="22"/>
          <w:szCs w:val="22"/>
        </w:rPr>
        <w:t>discovery</w:t>
      </w:r>
      <w:r w:rsidR="00763C91" w:rsidRPr="00FF3EE9">
        <w:rPr>
          <w:spacing w:val="-2"/>
          <w:sz w:val="22"/>
          <w:szCs w:val="22"/>
        </w:rPr>
        <w:t xml:space="preserve"> </w:t>
      </w:r>
      <w:r w:rsidR="00763C91" w:rsidRPr="00FF3EE9">
        <w:rPr>
          <w:sz w:val="22"/>
          <w:szCs w:val="22"/>
        </w:rPr>
        <w:t>of</w:t>
      </w:r>
      <w:r w:rsidR="00763C91" w:rsidRPr="00FF3EE9">
        <w:rPr>
          <w:spacing w:val="-1"/>
          <w:sz w:val="22"/>
          <w:szCs w:val="22"/>
        </w:rPr>
        <w:t xml:space="preserve"> </w:t>
      </w:r>
      <w:r w:rsidR="00763C91" w:rsidRPr="00FF3EE9">
        <w:rPr>
          <w:sz w:val="22"/>
          <w:szCs w:val="22"/>
        </w:rPr>
        <w:t xml:space="preserve">anticancer </w:t>
      </w:r>
      <w:r w:rsidR="00763C91" w:rsidRPr="00FF3EE9">
        <w:rPr>
          <w:spacing w:val="-2"/>
          <w:sz w:val="22"/>
          <w:szCs w:val="22"/>
        </w:rPr>
        <w:t>drugs</w:t>
      </w:r>
    </w:p>
    <w:p w:rsidR="001B1395" w:rsidRPr="009F6076" w:rsidRDefault="001B1395" w:rsidP="007E0A8A">
      <w:pPr>
        <w:pStyle w:val="Heading1"/>
        <w:tabs>
          <w:tab w:val="left" w:pos="720"/>
        </w:tabs>
        <w:spacing w:after="100" w:afterAutospacing="1"/>
        <w:ind w:left="0" w:firstLine="0"/>
        <w:rPr>
          <w:b w:val="0"/>
          <w:sz w:val="22"/>
          <w:szCs w:val="22"/>
        </w:rPr>
      </w:pPr>
    </w:p>
    <w:p w:rsidR="009F6076" w:rsidRPr="009F6076" w:rsidRDefault="009F6076" w:rsidP="009F6076">
      <w:pPr>
        <w:pStyle w:val="Heading1"/>
        <w:tabs>
          <w:tab w:val="left" w:pos="720"/>
        </w:tabs>
        <w:spacing w:before="4" w:line="275" w:lineRule="exact"/>
        <w:ind w:left="0" w:firstLine="0"/>
        <w:rPr>
          <w:spacing w:val="-2"/>
        </w:rPr>
      </w:pPr>
      <w:r w:rsidRPr="009F6076">
        <w:rPr>
          <w:b w:val="0"/>
          <w:sz w:val="22"/>
          <w:szCs w:val="22"/>
          <w:shd w:val="clear" w:color="auto" w:fill="FFFFFF"/>
        </w:rPr>
        <w:t xml:space="preserve">Ethiopia’s medicinal plants, including </w:t>
      </w:r>
      <w:proofErr w:type="spellStart"/>
      <w:r w:rsidRPr="009F6076">
        <w:rPr>
          <w:b w:val="0"/>
          <w:i/>
          <w:sz w:val="22"/>
          <w:szCs w:val="22"/>
          <w:shd w:val="clear" w:color="auto" w:fill="FFFFFF"/>
        </w:rPr>
        <w:t>Bersama</w:t>
      </w:r>
      <w:proofErr w:type="spellEnd"/>
      <w:r w:rsidRPr="009F6076">
        <w:rPr>
          <w:b w:val="0"/>
          <w:i/>
          <w:sz w:val="22"/>
          <w:szCs w:val="22"/>
          <w:shd w:val="clear" w:color="auto" w:fill="FFFFFF"/>
        </w:rPr>
        <w:t xml:space="preserve"> </w:t>
      </w:r>
      <w:proofErr w:type="spellStart"/>
      <w:r w:rsidRPr="009F6076">
        <w:rPr>
          <w:b w:val="0"/>
          <w:i/>
          <w:sz w:val="22"/>
          <w:szCs w:val="22"/>
          <w:shd w:val="clear" w:color="auto" w:fill="FFFFFF"/>
        </w:rPr>
        <w:t>abyssinica</w:t>
      </w:r>
      <w:proofErr w:type="spellEnd"/>
      <w:r w:rsidRPr="009F6076">
        <w:rPr>
          <w:b w:val="0"/>
          <w:sz w:val="22"/>
          <w:szCs w:val="22"/>
          <w:shd w:val="clear" w:color="auto" w:fill="FFFFFF"/>
        </w:rPr>
        <w:t xml:space="preserve"> and </w:t>
      </w:r>
      <w:r w:rsidRPr="009F6076">
        <w:rPr>
          <w:b w:val="0"/>
          <w:i/>
          <w:sz w:val="22"/>
          <w:szCs w:val="22"/>
          <w:shd w:val="clear" w:color="auto" w:fill="FFFFFF"/>
        </w:rPr>
        <w:t xml:space="preserve">Carissa </w:t>
      </w:r>
      <w:proofErr w:type="spellStart"/>
      <w:r w:rsidRPr="009F6076">
        <w:rPr>
          <w:b w:val="0"/>
          <w:i/>
          <w:sz w:val="22"/>
          <w:szCs w:val="22"/>
          <w:shd w:val="clear" w:color="auto" w:fill="FFFFFF"/>
        </w:rPr>
        <w:t>spinarum</w:t>
      </w:r>
      <w:proofErr w:type="spellEnd"/>
      <w:r w:rsidRPr="009F6076">
        <w:rPr>
          <w:b w:val="0"/>
          <w:sz w:val="22"/>
          <w:szCs w:val="22"/>
          <w:shd w:val="clear" w:color="auto" w:fill="FFFFFF"/>
        </w:rPr>
        <w:t>, display potential as anticancer agents due to their antioxidant, antibacterial, and cytotoxic properties. Rich in bioactive compounds like flavonoids and terpenoids, they may induce cancer cell death and slow tumor growth. Although traditional knowledge underscores their benefits, clinical trials are necessary for validation. The under-researched status of many plants presents opportunities for drug development within Ethiopia’s biodiversity</w:t>
      </w:r>
      <w:r>
        <w:rPr>
          <w:rFonts w:ascii="Open Sans" w:hAnsi="Open Sans" w:cs="Open Sans"/>
          <w:shd w:val="clear" w:color="auto" w:fill="FFFFFF"/>
        </w:rPr>
        <w:t>.</w:t>
      </w:r>
    </w:p>
    <w:p w:rsidR="009F6076" w:rsidRDefault="009F6076" w:rsidP="009F6076">
      <w:pPr>
        <w:pStyle w:val="ListParagraph"/>
        <w:rPr>
          <w:spacing w:val="-2"/>
        </w:rPr>
      </w:pPr>
    </w:p>
    <w:p w:rsidR="002777BF" w:rsidRPr="00AD3B1C" w:rsidRDefault="00763C91" w:rsidP="00FF3EE9">
      <w:pPr>
        <w:pStyle w:val="Heading1"/>
        <w:numPr>
          <w:ilvl w:val="0"/>
          <w:numId w:val="3"/>
        </w:numPr>
        <w:tabs>
          <w:tab w:val="left" w:pos="720"/>
        </w:tabs>
        <w:spacing w:before="4" w:line="275" w:lineRule="exact"/>
        <w:ind w:left="0"/>
        <w:rPr>
          <w:spacing w:val="-2"/>
        </w:rPr>
      </w:pPr>
      <w:r w:rsidRPr="00AD3B1C">
        <w:rPr>
          <w:spacing w:val="-2"/>
        </w:rPr>
        <w:t>Conclusion</w:t>
      </w:r>
    </w:p>
    <w:p w:rsidR="005446B0" w:rsidRPr="00AD3B1C" w:rsidRDefault="005446B0" w:rsidP="00FF3EE9">
      <w:pPr>
        <w:pStyle w:val="Heading1"/>
        <w:tabs>
          <w:tab w:val="left" w:pos="720"/>
        </w:tabs>
        <w:spacing w:before="4" w:line="275" w:lineRule="exact"/>
        <w:ind w:left="0" w:firstLine="0"/>
      </w:pPr>
    </w:p>
    <w:p w:rsidR="005446B0" w:rsidRPr="009F6076" w:rsidRDefault="00AD3B1C" w:rsidP="00FF3EE9">
      <w:pPr>
        <w:spacing w:line="276" w:lineRule="auto"/>
        <w:jc w:val="both"/>
        <w:rPr>
          <w:shd w:val="clear" w:color="auto" w:fill="FFFFFF"/>
        </w:rPr>
      </w:pPr>
      <w:r w:rsidRPr="009F6076">
        <w:rPr>
          <w:shd w:val="clear" w:color="auto" w:fill="FFFFFF"/>
        </w:rPr>
        <w:t xml:space="preserve">In Ethiopia, medicinal plants play a big role in healthcare, with roughly 70–80% of people depending on traditional remedies. This has become even more important as cancer cases rise, offering affordable and accessible options alongside modern treatments. Compounds like tannins and flavonoids in these plants show potential for preventing and treating cancer, making safer therapies crucial as social and environmental changes increase health risks. Public health is under growing pressure from population growth, urbanization, lifestyle changes, and limited access to early detection and treatment. Common cancers include cervical and breast cancer in women, and prostate and liver cancer in men, with 2019 seeing about 6,570 new cervical and 5,450 new breast cancer cases. Issues like late diagnoses, weak infrastructure, scarce treatment resources, and financial strain best part the need for better screening, wider HPV vaccination, and stronger prevention programs. The country also faces rising multidrug-resistant microbes, much like in the U.S., where such infections cause millions of cases and tens of thousands of deaths each year. Gram-negative bacteria, especially those causing urinary tract infections, are a major concern. Looking into medicinal plants offers hope for tackling antimicrobial resistance and boosting public health. Oxidative stress is another challenge, linked to chronic illnesses like cancer, diabetes, and heart disease, with poor nutrition making the problem worse. </w:t>
      </w:r>
    </w:p>
    <w:p w:rsidR="005446B0" w:rsidRPr="00FF3EE9" w:rsidRDefault="005446B0" w:rsidP="00FF3EE9">
      <w:pPr>
        <w:spacing w:line="276" w:lineRule="auto"/>
        <w:jc w:val="both"/>
        <w:sectPr w:rsidR="005446B0" w:rsidRPr="00FF3EE9">
          <w:pgSz w:w="12240" w:h="15840"/>
          <w:pgMar w:top="1400" w:right="720" w:bottom="280" w:left="1080" w:header="720" w:footer="720" w:gutter="0"/>
          <w:cols w:space="720"/>
        </w:sectPr>
      </w:pPr>
    </w:p>
    <w:p w:rsidR="003D02EF" w:rsidRPr="00FF3EE9" w:rsidRDefault="005824D6" w:rsidP="00FF3EE9">
      <w:pPr>
        <w:pStyle w:val="ListParagraph"/>
        <w:tabs>
          <w:tab w:val="left" w:pos="1079"/>
        </w:tabs>
        <w:ind w:left="0" w:right="714"/>
        <w:rPr>
          <w:bCs/>
        </w:rPr>
      </w:pPr>
      <w:r w:rsidRPr="00FF3EE9">
        <w:lastRenderedPageBreak/>
        <w:t>Table 1</w:t>
      </w:r>
      <w:r w:rsidR="005446B0" w:rsidRPr="00FF3EE9">
        <w:t xml:space="preserve">. </w:t>
      </w:r>
      <w:r w:rsidR="003D02EF" w:rsidRPr="00FF3EE9">
        <w:rPr>
          <w:bCs/>
        </w:rPr>
        <w:t>Anticancer and Bioactive Properties of Selected Medicinal Plants</w:t>
      </w:r>
    </w:p>
    <w:p w:rsidR="002777BF" w:rsidRPr="00FF3EE9" w:rsidRDefault="002777BF" w:rsidP="00FF3EE9">
      <w:pPr>
        <w:pStyle w:val="BodyText"/>
        <w:spacing w:before="4"/>
        <w:ind w:left="0"/>
      </w:pPr>
    </w:p>
    <w:p w:rsidR="005446B0" w:rsidRPr="00FF3EE9" w:rsidRDefault="005446B0" w:rsidP="00FF3EE9">
      <w:pPr>
        <w:pStyle w:val="BodyText"/>
        <w:spacing w:before="4"/>
        <w:ind w:left="0"/>
      </w:pPr>
    </w:p>
    <w:p w:rsidR="005446B0" w:rsidRPr="00FF3EE9" w:rsidRDefault="005446B0" w:rsidP="00FF3EE9">
      <w:pPr>
        <w:pStyle w:val="BodyText"/>
        <w:spacing w:before="4"/>
        <w:ind w:left="0"/>
      </w:pPr>
    </w:p>
    <w:tbl>
      <w:tblPr>
        <w:tblStyle w:val="TableGrid"/>
        <w:tblW w:w="0" w:type="auto"/>
        <w:tblLook w:val="04A0" w:firstRow="1" w:lastRow="0" w:firstColumn="1" w:lastColumn="0" w:noHBand="0" w:noVBand="1"/>
      </w:tblPr>
      <w:tblGrid>
        <w:gridCol w:w="2144"/>
        <w:gridCol w:w="1287"/>
        <w:gridCol w:w="1365"/>
        <w:gridCol w:w="1316"/>
        <w:gridCol w:w="3891"/>
        <w:gridCol w:w="653"/>
      </w:tblGrid>
      <w:tr w:rsidR="00C14641" w:rsidRPr="00FF3EE9" w:rsidTr="006128D2">
        <w:tc>
          <w:tcPr>
            <w:tcW w:w="0" w:type="auto"/>
            <w:hideMark/>
          </w:tcPr>
          <w:p w:rsidR="005C7731" w:rsidRPr="00FF3EE9" w:rsidRDefault="005C7731" w:rsidP="00FF3EE9">
            <w:pPr>
              <w:widowControl/>
              <w:autoSpaceDE/>
              <w:autoSpaceDN/>
              <w:jc w:val="both"/>
              <w:rPr>
                <w:bCs/>
              </w:rPr>
            </w:pPr>
            <w:r w:rsidRPr="00FF3EE9">
              <w:rPr>
                <w:bCs/>
              </w:rPr>
              <w:t>Botanical Name</w:t>
            </w:r>
          </w:p>
        </w:tc>
        <w:tc>
          <w:tcPr>
            <w:tcW w:w="0" w:type="auto"/>
            <w:hideMark/>
          </w:tcPr>
          <w:p w:rsidR="005C7731" w:rsidRPr="00FF3EE9" w:rsidRDefault="005C7731" w:rsidP="00FF3EE9">
            <w:pPr>
              <w:widowControl/>
              <w:autoSpaceDE/>
              <w:autoSpaceDN/>
              <w:jc w:val="both"/>
              <w:rPr>
                <w:bCs/>
              </w:rPr>
            </w:pPr>
            <w:r w:rsidRPr="00FF3EE9">
              <w:rPr>
                <w:bCs/>
              </w:rPr>
              <w:t>Antioxidant</w:t>
            </w:r>
          </w:p>
        </w:tc>
        <w:tc>
          <w:tcPr>
            <w:tcW w:w="0" w:type="auto"/>
            <w:hideMark/>
          </w:tcPr>
          <w:p w:rsidR="005C7731" w:rsidRPr="00FF3EE9" w:rsidRDefault="005C7731" w:rsidP="00FF3EE9">
            <w:pPr>
              <w:widowControl/>
              <w:autoSpaceDE/>
              <w:autoSpaceDN/>
              <w:jc w:val="both"/>
              <w:rPr>
                <w:bCs/>
              </w:rPr>
            </w:pPr>
            <w:r w:rsidRPr="00FF3EE9">
              <w:rPr>
                <w:bCs/>
              </w:rPr>
              <w:t>Antibacterial</w:t>
            </w:r>
          </w:p>
        </w:tc>
        <w:tc>
          <w:tcPr>
            <w:tcW w:w="0" w:type="auto"/>
            <w:hideMark/>
          </w:tcPr>
          <w:p w:rsidR="005C7731" w:rsidRPr="00FF3EE9" w:rsidRDefault="005C7731" w:rsidP="00FF3EE9">
            <w:pPr>
              <w:widowControl/>
              <w:autoSpaceDE/>
              <w:autoSpaceDN/>
              <w:jc w:val="both"/>
              <w:rPr>
                <w:bCs/>
              </w:rPr>
            </w:pPr>
            <w:r w:rsidRPr="00FF3EE9">
              <w:rPr>
                <w:bCs/>
              </w:rPr>
              <w:t>Cytotoxicity</w:t>
            </w:r>
          </w:p>
        </w:tc>
        <w:tc>
          <w:tcPr>
            <w:tcW w:w="0" w:type="auto"/>
            <w:hideMark/>
          </w:tcPr>
          <w:p w:rsidR="005C7731" w:rsidRPr="00FF3EE9" w:rsidRDefault="005C7731" w:rsidP="00FF3EE9">
            <w:pPr>
              <w:widowControl/>
              <w:autoSpaceDE/>
              <w:autoSpaceDN/>
              <w:jc w:val="both"/>
              <w:rPr>
                <w:bCs/>
              </w:rPr>
            </w:pPr>
            <w:r w:rsidRPr="00FF3EE9">
              <w:rPr>
                <w:bCs/>
              </w:rPr>
              <w:t>Major Bioactive Compounds and Activities</w:t>
            </w:r>
          </w:p>
        </w:tc>
        <w:tc>
          <w:tcPr>
            <w:tcW w:w="0" w:type="auto"/>
            <w:hideMark/>
          </w:tcPr>
          <w:p w:rsidR="005C7731" w:rsidRPr="00FF3EE9" w:rsidRDefault="005C7731" w:rsidP="00FF3EE9">
            <w:pPr>
              <w:widowControl/>
              <w:autoSpaceDE/>
              <w:autoSpaceDN/>
              <w:jc w:val="both"/>
              <w:rPr>
                <w:bCs/>
              </w:rPr>
            </w:pPr>
            <w:r w:rsidRPr="00FF3EE9">
              <w:rPr>
                <w:bCs/>
              </w:rPr>
              <w:t>Ref</w:t>
            </w:r>
            <w:r w:rsidR="005824D6" w:rsidRPr="00FF3EE9">
              <w:rPr>
                <w:bCs/>
              </w:rPr>
              <w:t xml:space="preserve"> </w:t>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Bersama</w:t>
            </w:r>
            <w:proofErr w:type="spellEnd"/>
            <w:r w:rsidRPr="00FF3EE9">
              <w:rPr>
                <w:i/>
              </w:rPr>
              <w:t xml:space="preserve"> </w:t>
            </w:r>
            <w:proofErr w:type="spellStart"/>
            <w:r w:rsidRPr="00FF3EE9">
              <w:rPr>
                <w:i/>
              </w:rPr>
              <w:t>abyssinica</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Bufadienolides</w:t>
            </w:r>
            <w:proofErr w:type="spellEnd"/>
            <w:r w:rsidRPr="00FF3EE9">
              <w:t xml:space="preserve"> and </w:t>
            </w:r>
            <w:proofErr w:type="spellStart"/>
            <w:r w:rsidRPr="00FF3EE9">
              <w:t>lignans</w:t>
            </w:r>
            <w:proofErr w:type="spellEnd"/>
            <w:r w:rsidRPr="00FF3EE9">
              <w:t xml:space="preserve"> induce apoptosis in cancer cells</w:t>
            </w:r>
          </w:p>
        </w:tc>
        <w:tc>
          <w:tcPr>
            <w:tcW w:w="0" w:type="auto"/>
            <w:hideMark/>
          </w:tcPr>
          <w:p w:rsidR="005C7731" w:rsidRPr="00FF3EE9" w:rsidRDefault="008D4DEA" w:rsidP="00FF3EE9">
            <w:pPr>
              <w:widowControl/>
              <w:autoSpaceDE/>
              <w:autoSpaceDN/>
              <w:jc w:val="both"/>
            </w:pPr>
            <w:hyperlink r:id="rId24" w:history="1"/>
            <w:r w:rsidR="004109CB" w:rsidRPr="00FF3EE9">
              <w:t xml:space="preserve"> </w:t>
            </w:r>
            <w:r w:rsidR="004109CB" w:rsidRPr="00FF3EE9">
              <w:fldChar w:fldCharType="begin"/>
            </w:r>
            <w:r w:rsidR="00470C43" w:rsidRPr="00FF3EE9">
              <w:instrText xml:space="preserve"> ADDIN EN.CITE &lt;EndNote&gt;&lt;Cite&gt;&lt;Author&gt;Sofowora&lt;/Author&gt;&lt;Year&gt;2013&lt;/Year&gt;&lt;RecNum&gt;278&lt;/RecNum&gt;&lt;DisplayText&gt;&lt;style face="superscript"&gt;40&lt;/style&gt;&lt;/DisplayText&gt;&lt;record&gt;&lt;rec-number&gt;278&lt;/rec-number&gt;&lt;foreign-keys&gt;&lt;key app="EN" db-id="2drs9rx949a0euedxs6przwb222aps50za9p" timestamp="1779428427"&gt;278&lt;/key&gt;&lt;/foreign-keys&gt;&lt;ref-type name="Journal Article"&gt;17&lt;/ref-type&gt;&lt;contributors&gt;&lt;authors&gt;&lt;author&gt;Sofowora, Abayomi&lt;/author&gt;&lt;author&gt;Ogunbodede, Eyitope&lt;/author&gt;&lt;author&gt;Onayade, Adedeji %J African journal of traditional, complementary,&lt;/author&gt;&lt;author&gt;alternative medicines&lt;/author&gt;&lt;/authors&gt;&lt;/contributors&gt;&lt;titles&gt;&lt;title&gt;The role and place of medicinal plants in the strategies for disease prevention&lt;/title&gt;&lt;/titles&gt;&lt;pages&gt;210&lt;/pages&gt;&lt;volume&gt;10&lt;/volume&gt;&lt;number&gt;5&lt;/number&gt;&lt;dates&gt;&lt;year&gt;2013&lt;/year&gt;&lt;/dates&gt;&lt;urls&gt;&lt;/urls&gt;&lt;/record&gt;&lt;/Cite&gt;&lt;/EndNote&gt;</w:instrText>
            </w:r>
            <w:r w:rsidR="004109CB" w:rsidRPr="00FF3EE9">
              <w:fldChar w:fldCharType="separate"/>
            </w:r>
            <w:r w:rsidR="00470C43" w:rsidRPr="00FF3EE9">
              <w:rPr>
                <w:noProof/>
                <w:vertAlign w:val="superscript"/>
              </w:rPr>
              <w:t>40</w:t>
            </w:r>
            <w:r w:rsidR="004109CB"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r w:rsidRPr="00FF3EE9">
              <w:rPr>
                <w:i/>
              </w:rPr>
              <w:t xml:space="preserve">Carissa </w:t>
            </w:r>
            <w:proofErr w:type="spellStart"/>
            <w:r w:rsidRPr="00FF3EE9">
              <w:rPr>
                <w:i/>
              </w:rPr>
              <w:t>spinarum</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t>Flavonoids and glycosides provide ROS scavenging and antimicrobial activity</w:t>
            </w:r>
          </w:p>
        </w:tc>
        <w:tc>
          <w:tcPr>
            <w:tcW w:w="0" w:type="auto"/>
            <w:hideMark/>
          </w:tcPr>
          <w:p w:rsidR="005C7731" w:rsidRPr="00FF3EE9" w:rsidRDefault="008D4DEA" w:rsidP="00FF3EE9">
            <w:pPr>
              <w:widowControl/>
              <w:autoSpaceDE/>
              <w:autoSpaceDN/>
              <w:jc w:val="both"/>
            </w:pPr>
            <w:hyperlink r:id="rId25" w:history="1"/>
            <w:r w:rsidR="004109CB" w:rsidRPr="00FF3EE9">
              <w:t xml:space="preserve"> </w:t>
            </w:r>
            <w:r w:rsidR="004109CB" w:rsidRPr="00FF3EE9">
              <w:fldChar w:fldCharType="begin"/>
            </w:r>
            <w:r w:rsidR="00984A8E" w:rsidRPr="00FF3EE9">
              <w:instrText xml:space="preserve"> ADDIN EN.CITE &lt;EndNote&gt;&lt;Cite&gt;&lt;Author&gt;Dembitsky&lt;/Author&gt;&lt;Year&gt;2023&lt;/Year&gt;&lt;RecNum&gt;27&lt;/RecNum&gt;&lt;DisplayText&gt;&lt;style face="superscript"&gt;63&lt;/style&gt;&lt;/DisplayText&gt;&lt;record&gt;&lt;rec-number&gt;27&lt;/rec-number&gt;&lt;foreign-keys&gt;&lt;key app="EN" db-id="2drs9rx949a0euedxs6przwb222aps50za9p" timestamp="1778495560"&gt;27&lt;/key&gt;&lt;/foreign-keys&gt;&lt;ref-type name="Journal Article"&gt;17&lt;/ref-type&gt;&lt;contributors&gt;&lt;authors&gt;&lt;author&gt;Dembitsky, Valery M %J Biomedicines&lt;/author&gt;&lt;/authors&gt;&lt;/contributors&gt;&lt;titles&gt;&lt;title&gt;Bioactive steroids bearing oxirane ring&lt;/title&gt;&lt;/titles&gt;&lt;pages&gt;2237&lt;/pages&gt;&lt;volume&gt;11&lt;/volume&gt;&lt;number&gt;8&lt;/number&gt;&lt;dates&gt;&lt;year&gt;2023&lt;/year&gt;&lt;/dates&gt;&lt;isbn&gt;2227-9059&lt;/isbn&gt;&lt;urls&gt;&lt;/urls&gt;&lt;/record&gt;&lt;/Cite&gt;&lt;/EndNote&gt;</w:instrText>
            </w:r>
            <w:r w:rsidR="004109CB" w:rsidRPr="00FF3EE9">
              <w:fldChar w:fldCharType="separate"/>
            </w:r>
            <w:r w:rsidR="00984A8E" w:rsidRPr="00FF3EE9">
              <w:rPr>
                <w:noProof/>
                <w:vertAlign w:val="superscript"/>
              </w:rPr>
              <w:t>63</w:t>
            </w:r>
            <w:r w:rsidR="004109CB"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Catharanthus</w:t>
            </w:r>
            <w:proofErr w:type="spellEnd"/>
            <w:r w:rsidRPr="00FF3EE9">
              <w:rPr>
                <w:i/>
              </w:rPr>
              <w:t xml:space="preserve"> </w:t>
            </w:r>
            <w:proofErr w:type="spellStart"/>
            <w:r w:rsidRPr="00FF3EE9">
              <w:rPr>
                <w:i/>
              </w:rPr>
              <w:t>roseus</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t>Vincristine and vinblastine are clinically used anticancer alkaloids</w:t>
            </w:r>
          </w:p>
        </w:tc>
        <w:tc>
          <w:tcPr>
            <w:tcW w:w="0" w:type="auto"/>
            <w:hideMark/>
          </w:tcPr>
          <w:p w:rsidR="005C7731" w:rsidRPr="00FF3EE9" w:rsidRDefault="008D4DEA" w:rsidP="00FF3EE9">
            <w:pPr>
              <w:widowControl/>
              <w:autoSpaceDE/>
              <w:autoSpaceDN/>
              <w:jc w:val="both"/>
            </w:pPr>
            <w:hyperlink r:id="rId26" w:history="1"/>
            <w:r w:rsidR="004109CB" w:rsidRPr="00FF3EE9">
              <w:t xml:space="preserve"> </w:t>
            </w:r>
            <w:r w:rsidR="004109CB" w:rsidRPr="00FF3EE9">
              <w:fldChar w:fldCharType="begin"/>
            </w:r>
            <w:r w:rsidR="00470C43" w:rsidRPr="00FF3EE9">
              <w:instrText xml:space="preserve"> ADDIN EN.CITE &lt;EndNote&gt;&lt;Cite&gt;&lt;Author&gt;Sofowora&lt;/Author&gt;&lt;Year&gt;2013&lt;/Year&gt;&lt;RecNum&gt;278&lt;/RecNum&gt;&lt;DisplayText&gt;&lt;style face="superscript"&gt;40&lt;/style&gt;&lt;/DisplayText&gt;&lt;record&gt;&lt;rec-number&gt;278&lt;/rec-number&gt;&lt;foreign-keys&gt;&lt;key app="EN" db-id="2drs9rx949a0euedxs6przwb222aps50za9p" timestamp="1779428427"&gt;278&lt;/key&gt;&lt;/foreign-keys&gt;&lt;ref-type name="Journal Article"&gt;17&lt;/ref-type&gt;&lt;contributors&gt;&lt;authors&gt;&lt;author&gt;Sofowora, Abayomi&lt;/author&gt;&lt;author&gt;Ogunbodede, Eyitope&lt;/author&gt;&lt;author&gt;Onayade, Adedeji %J African journal of traditional, complementary,&lt;/author&gt;&lt;author&gt;alternative medicines&lt;/author&gt;&lt;/authors&gt;&lt;/contributors&gt;&lt;titles&gt;&lt;title&gt;The role and place of medicinal plants in the strategies for disease prevention&lt;/title&gt;&lt;/titles&gt;&lt;pages&gt;210&lt;/pages&gt;&lt;volume&gt;10&lt;/volume&gt;&lt;number&gt;5&lt;/number&gt;&lt;dates&gt;&lt;year&gt;2013&lt;/year&gt;&lt;/dates&gt;&lt;urls&gt;&lt;/urls&gt;&lt;/record&gt;&lt;/Cite&gt;&lt;/EndNote&gt;</w:instrText>
            </w:r>
            <w:r w:rsidR="004109CB" w:rsidRPr="00FF3EE9">
              <w:fldChar w:fldCharType="separate"/>
            </w:r>
            <w:r w:rsidR="00470C43" w:rsidRPr="00FF3EE9">
              <w:rPr>
                <w:noProof/>
                <w:vertAlign w:val="superscript"/>
              </w:rPr>
              <w:t>40</w:t>
            </w:r>
            <w:r w:rsidR="004109CB"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Centella</w:t>
            </w:r>
            <w:proofErr w:type="spellEnd"/>
            <w:r w:rsidRPr="00FF3EE9">
              <w:rPr>
                <w:i/>
              </w:rPr>
              <w:t xml:space="preserve"> </w:t>
            </w:r>
            <w:proofErr w:type="spellStart"/>
            <w:r w:rsidRPr="00FF3EE9">
              <w:rPr>
                <w:i/>
              </w:rPr>
              <w:t>asiatica</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Asiaticoside</w:t>
            </w:r>
            <w:proofErr w:type="spellEnd"/>
            <w:r w:rsidRPr="00FF3EE9">
              <w:t xml:space="preserve"> contributes strong antioxidant and wound-healing activity</w:t>
            </w:r>
          </w:p>
        </w:tc>
        <w:tc>
          <w:tcPr>
            <w:tcW w:w="0" w:type="auto"/>
            <w:hideMark/>
          </w:tcPr>
          <w:p w:rsidR="005C7731" w:rsidRPr="00FF3EE9" w:rsidRDefault="008D4DEA" w:rsidP="00FF3EE9">
            <w:pPr>
              <w:widowControl/>
              <w:autoSpaceDE/>
              <w:autoSpaceDN/>
              <w:jc w:val="both"/>
            </w:pPr>
            <w:hyperlink r:id="rId27" w:history="1"/>
            <w:r w:rsidR="004109CB" w:rsidRPr="00FF3EE9">
              <w:t xml:space="preserve"> </w:t>
            </w:r>
            <w:r w:rsidR="004109CB" w:rsidRPr="00FF3EE9">
              <w:fldChar w:fldCharType="begin"/>
            </w:r>
            <w:r w:rsidR="00470C43" w:rsidRPr="00FF3EE9">
              <w:instrText xml:space="preserve"> ADDIN EN.CITE &lt;EndNote&gt;&lt;Cite&gt;&lt;Author&gt;Sofowora&lt;/Author&gt;&lt;Year&gt;2013&lt;/Year&gt;&lt;RecNum&gt;278&lt;/RecNum&gt;&lt;DisplayText&gt;&lt;style face="superscript"&gt;40&lt;/style&gt;&lt;/DisplayText&gt;&lt;record&gt;&lt;rec-number&gt;278&lt;/rec-number&gt;&lt;foreign-keys&gt;&lt;key app="EN" db-id="2drs9rx949a0euedxs6przwb222aps50za9p" timestamp="1779428427"&gt;278&lt;/key&gt;&lt;/foreign-keys&gt;&lt;ref-type name="Journal Article"&gt;17&lt;/ref-type&gt;&lt;contributors&gt;&lt;authors&gt;&lt;author&gt;Sofowora, Abayomi&lt;/author&gt;&lt;author&gt;Ogunbodede, Eyitope&lt;/author&gt;&lt;author&gt;Onayade, Adedeji %J African journal of traditional, complementary,&lt;/author&gt;&lt;author&gt;alternative medicines&lt;/author&gt;&lt;/authors&gt;&lt;/contributors&gt;&lt;titles&gt;&lt;title&gt;The role and place of medicinal plants in the strategies for disease prevention&lt;/title&gt;&lt;/titles&gt;&lt;pages&gt;210&lt;/pages&gt;&lt;volume&gt;10&lt;/volume&gt;&lt;number&gt;5&lt;/number&gt;&lt;dates&gt;&lt;year&gt;2013&lt;/year&gt;&lt;/dates&gt;&lt;urls&gt;&lt;/urls&gt;&lt;/record&gt;&lt;/Cite&gt;&lt;/EndNote&gt;</w:instrText>
            </w:r>
            <w:r w:rsidR="004109CB" w:rsidRPr="00FF3EE9">
              <w:fldChar w:fldCharType="separate"/>
            </w:r>
            <w:r w:rsidR="00470C43" w:rsidRPr="00FF3EE9">
              <w:rPr>
                <w:noProof/>
                <w:vertAlign w:val="superscript"/>
              </w:rPr>
              <w:t>40</w:t>
            </w:r>
            <w:r w:rsidR="004109CB"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r w:rsidRPr="00FF3EE9">
              <w:rPr>
                <w:i/>
              </w:rPr>
              <w:t xml:space="preserve">Croton </w:t>
            </w:r>
            <w:proofErr w:type="spellStart"/>
            <w:r w:rsidRPr="00FF3EE9">
              <w:rPr>
                <w:i/>
              </w:rPr>
              <w:t>macrostachyus</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Diterpenoids</w:t>
            </w:r>
            <w:proofErr w:type="spellEnd"/>
            <w:r w:rsidRPr="00FF3EE9">
              <w:t xml:space="preserve"> and flavonoids exhibit cytotoxic and antimicrobial effects</w:t>
            </w:r>
          </w:p>
        </w:tc>
        <w:tc>
          <w:tcPr>
            <w:tcW w:w="0" w:type="auto"/>
            <w:hideMark/>
          </w:tcPr>
          <w:p w:rsidR="005C7731" w:rsidRPr="00FF3EE9" w:rsidRDefault="008D4DEA" w:rsidP="00FF3EE9">
            <w:pPr>
              <w:widowControl/>
              <w:autoSpaceDE/>
              <w:autoSpaceDN/>
              <w:jc w:val="both"/>
            </w:pPr>
            <w:hyperlink r:id="rId28" w:history="1"/>
            <w:r w:rsidR="004109CB" w:rsidRPr="00FF3EE9">
              <w:t xml:space="preserve"> </w:t>
            </w:r>
            <w:r w:rsidR="004109CB" w:rsidRPr="00FF3EE9">
              <w:fldChar w:fldCharType="begin"/>
            </w:r>
            <w:r w:rsidR="00984A8E" w:rsidRPr="00FF3EE9">
              <w:instrText xml:space="preserve"> ADDIN EN.CITE &lt;EndNote&gt;&lt;Cite&gt;&lt;Author&gt;Awad&lt;/Author&gt;&lt;Year&gt;2000&lt;/Year&gt;&lt;RecNum&gt;192&lt;/RecNum&gt;&lt;DisplayText&gt;&lt;style face="superscript"&gt;64&lt;/style&gt;&lt;/DisplayText&gt;&lt;record&gt;&lt;rec-number&gt;192&lt;/rec-number&gt;&lt;foreign-keys&gt;&lt;key app="EN" db-id="2drs9rx949a0euedxs6przwb222aps50za9p" timestamp="1779113191"&gt;192&lt;/key&gt;&lt;/foreign-keys&gt;&lt;ref-type name="Journal Article"&gt;17&lt;/ref-type&gt;&lt;contributors&gt;&lt;authors&gt;&lt;author&gt;Awad, Atif B&lt;/author&gt;&lt;author&gt;Fink, Carol S %J The Journal of nutrition&lt;/author&gt;&lt;/authors&gt;&lt;/contributors&gt;&lt;titles&gt;&lt;title&gt;Phytosterols as anticancer dietary components: evidence and mechanism of action&lt;/title&gt;&lt;/titles&gt;&lt;pages&gt;2127-2130&lt;/pages&gt;&lt;volume&gt;130&lt;/volume&gt;&lt;number&gt;9&lt;/number&gt;&lt;dates&gt;&lt;year&gt;2000&lt;/year&gt;&lt;/dates&gt;&lt;isbn&gt;0022-3166&lt;/isbn&gt;&lt;urls&gt;&lt;/urls&gt;&lt;/record&gt;&lt;/Cite&gt;&lt;/EndNote&gt;</w:instrText>
            </w:r>
            <w:r w:rsidR="004109CB" w:rsidRPr="00FF3EE9">
              <w:fldChar w:fldCharType="separate"/>
            </w:r>
            <w:r w:rsidR="00984A8E" w:rsidRPr="00FF3EE9">
              <w:rPr>
                <w:noProof/>
                <w:vertAlign w:val="superscript"/>
              </w:rPr>
              <w:t>64</w:t>
            </w:r>
            <w:r w:rsidR="004109CB"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Cucumis</w:t>
            </w:r>
            <w:proofErr w:type="spellEnd"/>
            <w:r w:rsidRPr="00FF3EE9">
              <w:rPr>
                <w:i/>
              </w:rPr>
              <w:t xml:space="preserve"> </w:t>
            </w:r>
            <w:proofErr w:type="spellStart"/>
            <w:r w:rsidRPr="00FF3EE9">
              <w:rPr>
                <w:i/>
              </w:rPr>
              <w:t>prophetarum</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Cucurbitacins</w:t>
            </w:r>
            <w:proofErr w:type="spellEnd"/>
            <w:r w:rsidRPr="00FF3EE9">
              <w:t xml:space="preserve"> show potent </w:t>
            </w:r>
            <w:proofErr w:type="spellStart"/>
            <w:r w:rsidRPr="00FF3EE9">
              <w:t>antiproliferative</w:t>
            </w:r>
            <w:proofErr w:type="spellEnd"/>
            <w:r w:rsidRPr="00FF3EE9">
              <w:t xml:space="preserve"> and tumor-cell toxic activity</w:t>
            </w:r>
          </w:p>
        </w:tc>
        <w:tc>
          <w:tcPr>
            <w:tcW w:w="0" w:type="auto"/>
            <w:hideMark/>
          </w:tcPr>
          <w:p w:rsidR="005C7731" w:rsidRPr="00FF3EE9" w:rsidRDefault="008D4DEA" w:rsidP="00FF3EE9">
            <w:pPr>
              <w:widowControl/>
              <w:autoSpaceDE/>
              <w:autoSpaceDN/>
              <w:jc w:val="both"/>
            </w:pPr>
            <w:hyperlink r:id="rId29" w:history="1"/>
            <w:r w:rsidR="004109CB" w:rsidRPr="00FF3EE9">
              <w:t xml:space="preserve"> </w:t>
            </w:r>
            <w:r w:rsidR="004109CB" w:rsidRPr="00FF3EE9">
              <w:fldChar w:fldCharType="begin">
                <w:fldData xml:space="preserve">PEVuZE5vdGU+PENpdGU+PEF1dGhvcj5BdGFuYXNvdjwvQXV0aG9yPjxZZWFyPjIwMTU8L1llYXI+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</w:fldData>
              </w:fldChar>
            </w:r>
            <w:r w:rsidR="00984A8E" w:rsidRPr="00FF3EE9">
              <w:instrText xml:space="preserve"> ADDIN EN.CITE </w:instrText>
            </w:r>
            <w:r w:rsidR="00984A8E" w:rsidRPr="00FF3EE9">
              <w:fldChar w:fldCharType="begin">
                <w:fldData xml:space="preserve">PEVuZE5vdGU+PENpdGU+PEF1dGhvcj5BdGFuYXNvdjwvQXV0aG9yPjxZZWFyPjIwMTU8L1llYXI+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</w:fldData>
              </w:fldChar>
            </w:r>
            <w:r w:rsidR="00984A8E" w:rsidRPr="00FF3EE9">
              <w:instrText xml:space="preserve"> ADDIN EN.CITE.DATA </w:instrText>
            </w:r>
            <w:r w:rsidR="00984A8E" w:rsidRPr="00FF3EE9">
              <w:fldChar w:fldCharType="end"/>
            </w:r>
            <w:r w:rsidR="004109CB" w:rsidRPr="00FF3EE9">
              <w:fldChar w:fldCharType="separate"/>
            </w:r>
            <w:r w:rsidR="00984A8E" w:rsidRPr="00FF3EE9">
              <w:rPr>
                <w:noProof/>
                <w:vertAlign w:val="superscript"/>
              </w:rPr>
              <w:t>50, 61, 64</w:t>
            </w:r>
            <w:r w:rsidR="004109CB"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Ekebergia</w:t>
            </w:r>
            <w:proofErr w:type="spellEnd"/>
            <w:r w:rsidRPr="00FF3EE9">
              <w:rPr>
                <w:i/>
              </w:rPr>
              <w:t xml:space="preserve"> </w:t>
            </w:r>
            <w:proofErr w:type="spellStart"/>
            <w:r w:rsidRPr="00FF3EE9">
              <w:rPr>
                <w:i/>
              </w:rPr>
              <w:t>capensis</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t>Limonoids promote apoptosis in cancer cells</w:t>
            </w:r>
          </w:p>
        </w:tc>
        <w:tc>
          <w:tcPr>
            <w:tcW w:w="0" w:type="auto"/>
            <w:hideMark/>
          </w:tcPr>
          <w:p w:rsidR="005C7731" w:rsidRPr="00FF3EE9" w:rsidRDefault="008D4DEA" w:rsidP="00FF3EE9">
            <w:pPr>
              <w:widowControl/>
              <w:autoSpaceDE/>
              <w:autoSpaceDN/>
              <w:jc w:val="both"/>
            </w:pPr>
            <w:hyperlink r:id="rId30" w:history="1"/>
            <w:r w:rsidR="004109CB" w:rsidRPr="00FF3EE9">
              <w:t xml:space="preserve"> </w:t>
            </w:r>
            <w:r w:rsidR="004109CB" w:rsidRPr="00FF3EE9">
              <w:fldChar w:fldCharType="begin">
                <w:fldData xml:space="preserve">PEVuZE5vdGU+PENpdGU+PEF1dGhvcj5BeWFsYTwvQXV0aG9yPjxZZWFyPjIwMTQ8L1llYXI+PFJl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</w:fldData>
              </w:fldChar>
            </w:r>
            <w:r w:rsidR="00984A8E" w:rsidRPr="00FF3EE9">
              <w:instrText xml:space="preserve"> ADDIN EN.CITE </w:instrText>
            </w:r>
            <w:r w:rsidR="00984A8E" w:rsidRPr="00FF3EE9">
              <w:fldChar w:fldCharType="begin">
                <w:fldData xml:space="preserve">PEVuZE5vdGU+PENpdGU+PEF1dGhvcj5BeWFsYTwvQXV0aG9yPjxZZWFyPjIwMTQ8L1llYXI+PFJl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</w:fldData>
              </w:fldChar>
            </w:r>
            <w:r w:rsidR="00984A8E" w:rsidRPr="00FF3EE9">
              <w:instrText xml:space="preserve"> ADDIN EN.CITE.DATA </w:instrText>
            </w:r>
            <w:r w:rsidR="00984A8E" w:rsidRPr="00FF3EE9">
              <w:fldChar w:fldCharType="end"/>
            </w:r>
            <w:r w:rsidR="004109CB" w:rsidRPr="00FF3EE9">
              <w:fldChar w:fldCharType="separate"/>
            </w:r>
            <w:r w:rsidR="00984A8E" w:rsidRPr="00FF3EE9">
              <w:rPr>
                <w:noProof/>
                <w:vertAlign w:val="superscript"/>
              </w:rPr>
              <w:t>65, 66</w:t>
            </w:r>
            <w:r w:rsidR="004109CB"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r w:rsidRPr="00FF3EE9">
              <w:rPr>
                <w:i/>
              </w:rPr>
              <w:t xml:space="preserve">Euphorbia </w:t>
            </w:r>
            <w:proofErr w:type="spellStart"/>
            <w:r w:rsidRPr="00FF3EE9">
              <w:rPr>
                <w:i/>
              </w:rPr>
              <w:t>tirucalli</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Diterpene</w:t>
            </w:r>
            <w:proofErr w:type="spellEnd"/>
            <w:r w:rsidRPr="00FF3EE9">
              <w:t xml:space="preserve"> esters possess strong cytotoxicity but high toxicity risk</w:t>
            </w:r>
          </w:p>
        </w:tc>
        <w:tc>
          <w:tcPr>
            <w:tcW w:w="0" w:type="auto"/>
            <w:hideMark/>
          </w:tcPr>
          <w:p w:rsidR="005C7731" w:rsidRPr="00FF3EE9" w:rsidRDefault="008D4DEA" w:rsidP="00FF3EE9">
            <w:pPr>
              <w:widowControl/>
              <w:autoSpaceDE/>
              <w:autoSpaceDN/>
              <w:jc w:val="both"/>
            </w:pPr>
            <w:hyperlink r:id="rId31" w:history="1"/>
            <w:r w:rsidR="004109CB" w:rsidRPr="00FF3EE9">
              <w:t xml:space="preserve"> </w:t>
            </w:r>
            <w:r w:rsidR="00EC345A" w:rsidRPr="00FF3EE9">
              <w:fldChar w:fldCharType="begin"/>
            </w:r>
            <w:r w:rsidR="00984A8E" w:rsidRPr="00FF3EE9">
              <w:instrText xml:space="preserve"> ADDIN EN.CITE &lt;EndNote&gt;&lt;Cite&gt;&lt;Author&gt;Dembitsky&lt;/Author&gt;&lt;Year&gt;2023&lt;/Year&gt;&lt;RecNum&gt;27&lt;/RecNum&gt;&lt;DisplayText&gt;&lt;style face="superscript"&gt;63&lt;/style&gt;&lt;/DisplayText&gt;&lt;record&gt;&lt;rec-number&gt;27&lt;/rec-number&gt;&lt;foreign-keys&gt;&lt;key app="EN" db-id="2drs9rx949a0euedxs6przwb222aps50za9p" timestamp="1778495560"&gt;27&lt;/key&gt;&lt;/foreign-keys&gt;&lt;ref-type name="Journal Article"&gt;17&lt;/ref-type&gt;&lt;contributors&gt;&lt;authors&gt;&lt;author&gt;Dembitsky, Valery M %J Biomedicines&lt;/author&gt;&lt;/authors&gt;&lt;/contributors&gt;&lt;titles&gt;&lt;title&gt;Bioactive steroids bearing oxirane ring&lt;/title&gt;&lt;/titles&gt;&lt;pages&gt;2237&lt;/pages&gt;&lt;volume&gt;11&lt;/volume&gt;&lt;number&gt;8&lt;/number&gt;&lt;dates&gt;&lt;year&gt;2023&lt;/year&gt;&lt;/dates&gt;&lt;isbn&gt;2227-9059&lt;/isbn&gt;&lt;urls&gt;&lt;/urls&gt;&lt;/record&gt;&lt;/Cite&gt;&lt;/EndNote&gt;</w:instrText>
            </w:r>
            <w:r w:rsidR="00EC345A" w:rsidRPr="00FF3EE9">
              <w:fldChar w:fldCharType="separate"/>
            </w:r>
            <w:r w:rsidR="00984A8E" w:rsidRPr="00FF3EE9">
              <w:rPr>
                <w:noProof/>
                <w:vertAlign w:val="superscript"/>
              </w:rPr>
              <w:t>63</w:t>
            </w:r>
            <w:r w:rsidR="00EC345A"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r w:rsidRPr="00FF3EE9">
              <w:rPr>
                <w:i/>
              </w:rPr>
              <w:t xml:space="preserve">Ferula </w:t>
            </w:r>
            <w:proofErr w:type="spellStart"/>
            <w:r w:rsidRPr="00FF3EE9">
              <w:rPr>
                <w:i/>
              </w:rPr>
              <w:t>communis</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Coumarins</w:t>
            </w:r>
            <w:proofErr w:type="spellEnd"/>
            <w:r w:rsidRPr="00FF3EE9">
              <w:t xml:space="preserve"> exhibit antimicrobial and </w:t>
            </w:r>
            <w:proofErr w:type="spellStart"/>
            <w:r w:rsidRPr="00FF3EE9">
              <w:t>antiproliferative</w:t>
            </w:r>
            <w:proofErr w:type="spellEnd"/>
            <w:r w:rsidRPr="00FF3EE9">
              <w:t xml:space="preserve"> activities</w:t>
            </w:r>
          </w:p>
        </w:tc>
        <w:tc>
          <w:tcPr>
            <w:tcW w:w="0" w:type="auto"/>
            <w:hideMark/>
          </w:tcPr>
          <w:p w:rsidR="005C7731" w:rsidRPr="00FF3EE9" w:rsidRDefault="008D4DEA" w:rsidP="00FF3EE9">
            <w:pPr>
              <w:widowControl/>
              <w:autoSpaceDE/>
              <w:autoSpaceDN/>
              <w:jc w:val="both"/>
            </w:pPr>
            <w:hyperlink r:id="rId32" w:history="1"/>
            <w:r w:rsidR="00EC345A" w:rsidRPr="00FF3EE9">
              <w:t xml:space="preserve"> </w:t>
            </w:r>
            <w:r w:rsidR="00EC345A" w:rsidRPr="00FF3EE9">
              <w:fldChar w:fldCharType="begin"/>
            </w:r>
            <w:r w:rsidR="00984A8E" w:rsidRPr="00FF3EE9">
              <w:instrText xml:space="preserve"> ADDIN EN.CITE &lt;EndNote&gt;&lt;Cite&gt;&lt;Author&gt;Awad&lt;/Author&gt;&lt;Year&gt;2007&lt;/Year&gt;&lt;RecNum&gt;182&lt;/RecNum&gt;&lt;DisplayText&gt;&lt;style face="superscript"&gt;67&lt;/style&gt;&lt;/DisplayText&gt;&lt;record&gt;&lt;rec-number&gt;182&lt;/rec-number&gt;&lt;foreign-keys&gt;&lt;key app="EN" db-id="2drs9rx949a0euedxs6przwb222aps50za9p" timestamp="1779107081"&gt;182&lt;/key&gt;&lt;/foreign-keys&gt;&lt;ref-type name="Journal Article"&gt;17&lt;/ref-type&gt;&lt;contributors&gt;&lt;authors&gt;&lt;author&gt;Awad, Malaka&lt;/author&gt;&lt;author&gt;Warren, Jane E&lt;/author&gt;&lt;author&gt;Scott, Sophie K&lt;/author&gt;&lt;author&gt;Turkheimer, Federico E&lt;/author&gt;&lt;author&gt;Wise, Richard JS %J Journal of Neuroscience&lt;/author&gt;&lt;/authors&gt;&lt;/contributors&gt;&lt;titles&gt;&lt;title&gt;A common system for the comprehension and production of narrative speech&lt;/title&gt;&lt;/titles&gt;&lt;pages&gt;11455-11464&lt;/pages&gt;&lt;volume&gt;27&lt;/volume&gt;&lt;number&gt;43&lt;/number&gt;&lt;dates&gt;&lt;year&gt;2007&lt;/year&gt;&lt;/dates&gt;&lt;isbn&gt;0270-6474&lt;/isbn&gt;&lt;urls&gt;&lt;/urls&gt;&lt;/record&gt;&lt;/Cite&gt;&lt;/EndNote&gt;</w:instrText>
            </w:r>
            <w:r w:rsidR="00EC345A" w:rsidRPr="00FF3EE9">
              <w:fldChar w:fldCharType="separate"/>
            </w:r>
            <w:r w:rsidR="00984A8E" w:rsidRPr="00FF3EE9">
              <w:rPr>
                <w:noProof/>
                <w:vertAlign w:val="superscript"/>
              </w:rPr>
              <w:t>67</w:t>
            </w:r>
            <w:r w:rsidR="00EC345A"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Gloriosa</w:t>
            </w:r>
            <w:proofErr w:type="spellEnd"/>
            <w:r w:rsidRPr="00FF3EE9">
              <w:rPr>
                <w:i/>
              </w:rPr>
              <w:t xml:space="preserve"> </w:t>
            </w:r>
            <w:proofErr w:type="spellStart"/>
            <w:r w:rsidRPr="00FF3EE9">
              <w:rPr>
                <w:i/>
              </w:rPr>
              <w:t>superba</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t>Colchicine inhibits mitosis and tumor proliferation</w:t>
            </w:r>
          </w:p>
        </w:tc>
        <w:tc>
          <w:tcPr>
            <w:tcW w:w="0" w:type="auto"/>
            <w:hideMark/>
          </w:tcPr>
          <w:p w:rsidR="005C7731" w:rsidRPr="00FF3EE9" w:rsidRDefault="008D4DEA" w:rsidP="00FF3EE9">
            <w:pPr>
              <w:widowControl/>
              <w:autoSpaceDE/>
              <w:autoSpaceDN/>
              <w:jc w:val="both"/>
            </w:pPr>
            <w:hyperlink r:id="rId33" w:history="1"/>
            <w:r w:rsidR="00EC345A" w:rsidRPr="00FF3EE9">
              <w:t xml:space="preserve"> </w:t>
            </w:r>
            <w:r w:rsidR="00EC345A" w:rsidRPr="00FF3EE9">
              <w:fldChar w:fldCharType="begin">
                <w:fldData xml:space="preserve">PEVuZE5vdGU+PENpdGU+PEF1dGhvcj5BYmF0ZTwvQXV0aG9yPjxZZWFyPjIwMjU8L1llYXI+PFJl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=
</w:fldData>
              </w:fldChar>
            </w:r>
            <w:r w:rsidR="00984A8E" w:rsidRPr="00FF3EE9">
              <w:instrText xml:space="preserve"> ADDIN EN.CITE </w:instrText>
            </w:r>
            <w:r w:rsidR="00984A8E" w:rsidRPr="00FF3EE9">
              <w:fldChar w:fldCharType="begin">
                <w:fldData xml:space="preserve">PEVuZE5vdGU+PENpdGU+PEF1dGhvcj5BYmF0ZTwvQXV0aG9yPjxZZWFyPjIwMjU8L1llYXI+PFJl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=
</w:fldData>
              </w:fldChar>
            </w:r>
            <w:r w:rsidR="00984A8E" w:rsidRPr="00FF3EE9">
              <w:instrText xml:space="preserve"> ADDIN EN.CITE.DATA </w:instrText>
            </w:r>
            <w:r w:rsidR="00984A8E" w:rsidRPr="00FF3EE9">
              <w:fldChar w:fldCharType="end"/>
            </w:r>
            <w:r w:rsidR="00EC345A" w:rsidRPr="00FF3EE9">
              <w:fldChar w:fldCharType="separate"/>
            </w:r>
            <w:r w:rsidR="00984A8E" w:rsidRPr="00FF3EE9">
              <w:rPr>
                <w:noProof/>
                <w:vertAlign w:val="superscript"/>
              </w:rPr>
              <w:t>68-70</w:t>
            </w:r>
            <w:r w:rsidR="00EC345A"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Jatropha</w:t>
            </w:r>
            <w:proofErr w:type="spellEnd"/>
            <w:r w:rsidRPr="00FF3EE9">
              <w:rPr>
                <w:i/>
              </w:rPr>
              <w:t xml:space="preserve"> </w:t>
            </w:r>
            <w:proofErr w:type="spellStart"/>
            <w:r w:rsidRPr="00FF3EE9">
              <w:rPr>
                <w:i/>
              </w:rPr>
              <w:t>curcas</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Phorbol</w:t>
            </w:r>
            <w:proofErr w:type="spellEnd"/>
            <w:r w:rsidRPr="00FF3EE9">
              <w:t xml:space="preserve"> esters contribute to potent cytotoxicity</w:t>
            </w:r>
          </w:p>
        </w:tc>
        <w:tc>
          <w:tcPr>
            <w:tcW w:w="0" w:type="auto"/>
            <w:hideMark/>
          </w:tcPr>
          <w:p w:rsidR="005C7731" w:rsidRPr="00FF3EE9" w:rsidRDefault="008D4DEA" w:rsidP="00FF3EE9">
            <w:pPr>
              <w:widowControl/>
              <w:autoSpaceDE/>
              <w:autoSpaceDN/>
              <w:jc w:val="both"/>
            </w:pPr>
            <w:hyperlink r:id="rId34" w:history="1"/>
            <w:r w:rsidR="00EC345A" w:rsidRPr="00FF3EE9">
              <w:t xml:space="preserve"> </w:t>
            </w:r>
            <w:r w:rsidR="00EC345A" w:rsidRPr="00FF3EE9">
              <w:fldChar w:fldCharType="begin">
                <w:fldData xml:space="preserve">PEVuZE5vdGU+PENpdGU+PEF1dGhvcj5BdWRpPC9BdXRob3I+PFllYXI+MjAwNTwvWWVhcj48UmVj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</w:fldData>
              </w:fldChar>
            </w:r>
            <w:r w:rsidR="00984A8E" w:rsidRPr="00FF3EE9">
              <w:instrText xml:space="preserve"> ADDIN EN.CITE </w:instrText>
            </w:r>
            <w:r w:rsidR="00984A8E" w:rsidRPr="00FF3EE9">
              <w:fldChar w:fldCharType="begin">
                <w:fldData xml:space="preserve">PEVuZE5vdGU+PENpdGU+PEF1dGhvcj5BdWRpPC9BdXRob3I+PFllYXI+MjAwNTwvWWVhcj48UmVj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</w:fldData>
              </w:fldChar>
            </w:r>
            <w:r w:rsidR="00984A8E" w:rsidRPr="00FF3EE9">
              <w:instrText xml:space="preserve"> ADDIN EN.CITE.DATA </w:instrText>
            </w:r>
            <w:r w:rsidR="00984A8E" w:rsidRPr="00FF3EE9">
              <w:fldChar w:fldCharType="end"/>
            </w:r>
            <w:r w:rsidR="00EC345A" w:rsidRPr="00FF3EE9">
              <w:fldChar w:fldCharType="separate"/>
            </w:r>
            <w:r w:rsidR="00984A8E" w:rsidRPr="00FF3EE9">
              <w:rPr>
                <w:noProof/>
                <w:vertAlign w:val="superscript"/>
              </w:rPr>
              <w:t>61, 64, 67</w:t>
            </w:r>
            <w:r w:rsidR="00EC345A"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Juncus</w:t>
            </w:r>
            <w:proofErr w:type="spellEnd"/>
            <w:r w:rsidRPr="00FF3EE9">
              <w:rPr>
                <w:i/>
              </w:rPr>
              <w:t xml:space="preserve"> </w:t>
            </w:r>
            <w:proofErr w:type="spellStart"/>
            <w:r w:rsidRPr="00FF3EE9">
              <w:rPr>
                <w:i/>
              </w:rPr>
              <w:t>effusus</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Phenolics</w:t>
            </w:r>
            <w:proofErr w:type="spellEnd"/>
            <w:r w:rsidRPr="00FF3EE9">
              <w:t xml:space="preserve"> contribute antioxidant and moderate anticancer effects</w:t>
            </w:r>
          </w:p>
        </w:tc>
        <w:tc>
          <w:tcPr>
            <w:tcW w:w="0" w:type="auto"/>
            <w:hideMark/>
          </w:tcPr>
          <w:p w:rsidR="005C7731" w:rsidRPr="00FF3EE9" w:rsidRDefault="008D4DEA" w:rsidP="00FF3EE9">
            <w:pPr>
              <w:widowControl/>
              <w:autoSpaceDE/>
              <w:autoSpaceDN/>
              <w:jc w:val="both"/>
            </w:pPr>
            <w:hyperlink r:id="rId35" w:history="1"/>
            <w:r w:rsidR="00EC345A" w:rsidRPr="00FF3EE9">
              <w:t xml:space="preserve"> </w:t>
            </w:r>
            <w:r w:rsidR="00EC345A" w:rsidRPr="00FF3EE9">
              <w:fldChar w:fldCharType="begin"/>
            </w:r>
            <w:r w:rsidR="00984A8E" w:rsidRPr="00FF3EE9">
              <w:instrText xml:space="preserve"> ADDIN EN.CITE &lt;EndNote&gt;&lt;Cite&gt;&lt;Author&gt;Davidson&lt;/Author&gt;&lt;Year&gt;2013&lt;/Year&gt;&lt;RecNum&gt;198&lt;/RecNum&gt;&lt;DisplayText&gt;&lt;style face="superscript"&gt;71&lt;/style&gt;&lt;/DisplayText&gt;&lt;record&gt;&lt;rec-number&gt;198&lt;/rec-number&gt;&lt;foreign-keys&gt;&lt;key app="EN" db-id="2drs9rx949a0euedxs6przwb222aps50za9p" timestamp="1779113681"&gt;198&lt;/key&gt;&lt;/foreign-keys&gt;&lt;ref-type name="Journal Article"&gt;17&lt;/ref-type&gt;&lt;contributors&gt;&lt;authors&gt;&lt;author&gt;Davidson, P Michael&lt;/author&gt;&lt;author&gt;Critzer, Faith J&lt;/author&gt;&lt;author&gt;Taylor, T Matthew %J Annual review of food science&lt;/author&gt;&lt;author&gt;technology&lt;/author&gt;&lt;/authors&gt;&lt;/contributors&gt;&lt;titles&gt;&lt;title&gt;Naturally occurring antimicrobials for minimally processed foods&lt;/title&gt;&lt;/titles&gt;&lt;pages&gt;163-190&lt;/pages&gt;&lt;volume&gt;4&lt;/volume&gt;&lt;number&gt;1&lt;/number&gt;&lt;dates&gt;&lt;year&gt;2013&lt;/year&gt;&lt;/dates&gt;&lt;isbn&gt;1941-1413&lt;/isbn&gt;&lt;urls&gt;&lt;/urls&gt;&lt;/record&gt;&lt;/Cite&gt;&lt;/EndNote&gt;</w:instrText>
            </w:r>
            <w:r w:rsidR="00EC345A" w:rsidRPr="00FF3EE9">
              <w:fldChar w:fldCharType="separate"/>
            </w:r>
            <w:r w:rsidR="00984A8E" w:rsidRPr="00FF3EE9">
              <w:rPr>
                <w:noProof/>
                <w:vertAlign w:val="superscript"/>
              </w:rPr>
              <w:t>71</w:t>
            </w:r>
            <w:r w:rsidR="00EC345A"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Kniphofia</w:t>
            </w:r>
            <w:proofErr w:type="spellEnd"/>
            <w:r w:rsidRPr="00FF3EE9">
              <w:rPr>
                <w:i/>
              </w:rPr>
              <w:t xml:space="preserve"> </w:t>
            </w:r>
            <w:proofErr w:type="spellStart"/>
            <w:r w:rsidRPr="00FF3EE9">
              <w:rPr>
                <w:i/>
              </w:rPr>
              <w:t>foliosa</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Anthraquinones</w:t>
            </w:r>
            <w:proofErr w:type="spellEnd"/>
            <w:r w:rsidRPr="00FF3EE9">
              <w:t xml:space="preserve"> are associated with cytotoxic activity</w:t>
            </w:r>
          </w:p>
        </w:tc>
        <w:tc>
          <w:tcPr>
            <w:tcW w:w="0" w:type="auto"/>
            <w:hideMark/>
          </w:tcPr>
          <w:p w:rsidR="005C7731" w:rsidRPr="00FF3EE9" w:rsidRDefault="008D4DEA" w:rsidP="00FF3EE9">
            <w:pPr>
              <w:widowControl/>
              <w:autoSpaceDE/>
              <w:autoSpaceDN/>
              <w:jc w:val="both"/>
            </w:pPr>
            <w:hyperlink r:id="rId36" w:history="1"/>
            <w:r w:rsidR="00EC345A" w:rsidRPr="00FF3EE9">
              <w:t xml:space="preserve"> </w:t>
            </w:r>
            <w:r w:rsidR="00EC345A" w:rsidRPr="00FF3EE9">
              <w:fldChar w:fldCharType="begin"/>
            </w:r>
            <w:r w:rsidR="00984A8E" w:rsidRPr="00FF3EE9">
              <w:instrText xml:space="preserve"> ADDIN EN.CITE &lt;EndNote&gt;&lt;Cite&gt;&lt;Author&gt;Edris&lt;/Author&gt;&lt;Year&gt;2007&lt;/Year&gt;&lt;RecNum&gt;149&lt;/RecNum&gt;&lt;DisplayText&gt;&lt;style face="superscript"&gt;72&lt;/style&gt;&lt;/DisplayText&gt;&lt;record&gt;&lt;rec-number&gt;149&lt;/rec-number&gt;&lt;foreign-keys&gt;&lt;key app="EN" db-id="2drs9rx949a0euedxs6przwb222aps50za9p" timestamp="1779094978"&gt;149&lt;/key&gt;&lt;/foreign-keys&gt;&lt;ref-type name="Journal Article"&gt;17&lt;/ref-type&gt;&lt;contributors&gt;&lt;authors&gt;&lt;author&gt;Edris, Amr E %J Phytotherapy Research: An International Journal Devoted to Pharmacological&lt;/author&gt;&lt;author&gt;Toxicological Evaluation of Natural Product Derivatives&lt;/author&gt;&lt;/authors&gt;&lt;/contributors&gt;&lt;titles&gt;&lt;title&gt;Pharmaceutical and therapeutic potentials of essential oils and their individual volatile constituents: a review&lt;/title&gt;&lt;/titles&gt;&lt;pages&gt;308-323&lt;/pages&gt;&lt;volume&gt;21&lt;/volume&gt;&lt;number&gt;4&lt;/number&gt;&lt;dates&gt;&lt;year&gt;2007&lt;/year&gt;&lt;/dates&gt;&lt;isbn&gt;0951-418X&lt;/isbn&gt;&lt;urls&gt;&lt;/urls&gt;&lt;/record&gt;&lt;/Cite&gt;&lt;/EndNote&gt;</w:instrText>
            </w:r>
            <w:r w:rsidR="00EC345A" w:rsidRPr="00FF3EE9">
              <w:fldChar w:fldCharType="separate"/>
            </w:r>
            <w:r w:rsidR="00984A8E" w:rsidRPr="00FF3EE9">
              <w:rPr>
                <w:noProof/>
                <w:vertAlign w:val="superscript"/>
              </w:rPr>
              <w:t>72</w:t>
            </w:r>
            <w:r w:rsidR="00EC345A"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Lagenaria</w:t>
            </w:r>
            <w:proofErr w:type="spellEnd"/>
            <w:r w:rsidRPr="00FF3EE9">
              <w:rPr>
                <w:i/>
              </w:rPr>
              <w:t xml:space="preserve"> </w:t>
            </w:r>
            <w:proofErr w:type="spellStart"/>
            <w:r w:rsidRPr="00FF3EE9">
              <w:rPr>
                <w:i/>
              </w:rPr>
              <w:t>siceraria</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Cucurbitacins</w:t>
            </w:r>
            <w:proofErr w:type="spellEnd"/>
            <w:r w:rsidRPr="00FF3EE9">
              <w:t xml:space="preserve"> and flavonoids contribute broad anticancer potential</w:t>
            </w:r>
          </w:p>
        </w:tc>
        <w:tc>
          <w:tcPr>
            <w:tcW w:w="0" w:type="auto"/>
            <w:hideMark/>
          </w:tcPr>
          <w:p w:rsidR="005C7731" w:rsidRPr="00FF3EE9" w:rsidRDefault="008D4DEA" w:rsidP="00FF3EE9">
            <w:pPr>
              <w:widowControl/>
              <w:autoSpaceDE/>
              <w:autoSpaceDN/>
              <w:jc w:val="both"/>
            </w:pPr>
            <w:hyperlink r:id="rId37" w:history="1"/>
            <w:r w:rsidR="00EC345A" w:rsidRPr="00FF3EE9">
              <w:t xml:space="preserve"> </w:t>
            </w:r>
            <w:r w:rsidR="00EC345A" w:rsidRPr="00FF3EE9">
              <w:fldChar w:fldCharType="begin"/>
            </w:r>
            <w:r w:rsidR="00470C43" w:rsidRPr="00FF3EE9">
              <w:instrText xml:space="preserve"> ADDIN EN.CITE &lt;EndNote&gt;&lt;Cite&gt;&lt;Author&gt;Sofowora&lt;/Author&gt;&lt;Year&gt;2013&lt;/Year&gt;&lt;RecNum&gt;278&lt;/RecNum&gt;&lt;DisplayText&gt;&lt;style face="superscript"&gt;40&lt;/style&gt;&lt;/DisplayText&gt;&lt;record&gt;&lt;rec-number&gt;278&lt;/rec-number&gt;&lt;foreign-keys&gt;&lt;key app="EN" db-id="2drs9rx949a0euedxs6przwb222aps50za9p" timestamp="1779428427"&gt;278&lt;/key&gt;&lt;/foreign-keys&gt;&lt;ref-type name="Journal Article"&gt;17&lt;/ref-type&gt;&lt;contributors&gt;&lt;authors&gt;&lt;author&gt;Sofowora, Abayomi&lt;/author&gt;&lt;author&gt;Ogunbodede, Eyitope&lt;/author&gt;&lt;author&gt;Onayade, Adedeji %J African journal of traditional, complementary,&lt;/author&gt;&lt;author&gt;alternative medicines&lt;/author&gt;&lt;/authors&gt;&lt;/contributors&gt;&lt;titles&gt;&lt;title&gt;The role and place of medicinal plants in the strategies for disease prevention&lt;/title&gt;&lt;/titles&gt;&lt;pages&gt;210&lt;/pages&gt;&lt;volume&gt;10&lt;/volume&gt;&lt;number&gt;5&lt;/number&gt;&lt;dates&gt;&lt;year&gt;2013&lt;/year&gt;&lt;/dates&gt;&lt;urls&gt;&lt;/urls&gt;&lt;/record&gt;&lt;/Cite&gt;&lt;/EndNote&gt;</w:instrText>
            </w:r>
            <w:r w:rsidR="00EC345A" w:rsidRPr="00FF3EE9">
              <w:fldChar w:fldCharType="separate"/>
            </w:r>
            <w:r w:rsidR="00470C43" w:rsidRPr="00FF3EE9">
              <w:rPr>
                <w:noProof/>
                <w:vertAlign w:val="superscript"/>
              </w:rPr>
              <w:t>40</w:t>
            </w:r>
            <w:r w:rsidR="00EC345A"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Linum</w:t>
            </w:r>
            <w:proofErr w:type="spellEnd"/>
            <w:r w:rsidRPr="00FF3EE9">
              <w:rPr>
                <w:i/>
              </w:rPr>
              <w:t xml:space="preserve"> </w:t>
            </w:r>
            <w:proofErr w:type="spellStart"/>
            <w:r w:rsidRPr="00FF3EE9">
              <w:rPr>
                <w:i/>
              </w:rPr>
              <w:t>usitatissimum</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Lignans</w:t>
            </w:r>
            <w:proofErr w:type="spellEnd"/>
            <w:r w:rsidRPr="00FF3EE9">
              <w:t xml:space="preserve"> and omega-3 fatty acids exhibit </w:t>
            </w:r>
            <w:proofErr w:type="spellStart"/>
            <w:r w:rsidRPr="00FF3EE9">
              <w:t>chemopreventive</w:t>
            </w:r>
            <w:proofErr w:type="spellEnd"/>
            <w:r w:rsidRPr="00FF3EE9">
              <w:t xml:space="preserve"> effects</w:t>
            </w:r>
          </w:p>
        </w:tc>
        <w:tc>
          <w:tcPr>
            <w:tcW w:w="0" w:type="auto"/>
            <w:hideMark/>
          </w:tcPr>
          <w:p w:rsidR="005C7731" w:rsidRPr="00FF3EE9" w:rsidRDefault="008D4DEA" w:rsidP="00FF3EE9">
            <w:pPr>
              <w:widowControl/>
              <w:autoSpaceDE/>
              <w:autoSpaceDN/>
              <w:jc w:val="both"/>
            </w:pPr>
            <w:hyperlink r:id="rId38" w:history="1"/>
            <w:r w:rsidR="00EC345A" w:rsidRPr="00FF3EE9">
              <w:t xml:space="preserve"> </w:t>
            </w:r>
            <w:r w:rsidR="00EC345A" w:rsidRPr="00FF3EE9">
              <w:fldChar w:fldCharType="begin"/>
            </w:r>
            <w:r w:rsidR="00470C43" w:rsidRPr="00FF3EE9">
              <w:instrText xml:space="preserve"> ADDIN EN.CITE &lt;EndNote&gt;&lt;Cite&gt;&lt;Author&gt;Sofowora&lt;/Author&gt;&lt;Year&gt;2013&lt;/Year&gt;&lt;RecNum&gt;278&lt;/RecNum&gt;&lt;DisplayText&gt;&lt;style face="superscript"&gt;40&lt;/style&gt;&lt;/DisplayText&gt;&lt;record&gt;&lt;rec-number&gt;278&lt;/rec-number&gt;&lt;foreign-keys&gt;&lt;key app="EN" db-id="2drs9rx949a0euedxs6przwb222aps50za9p" timestamp="1779428427"&gt;278&lt;/key&gt;&lt;/foreign-keys&gt;&lt;ref-type name="Journal Article"&gt;17&lt;/ref-type&gt;&lt;contributors&gt;&lt;authors&gt;&lt;author&gt;Sofowora, Abayomi&lt;/author&gt;&lt;author&gt;Ogunbodede, Eyitope&lt;/author&gt;&lt;author&gt;Onayade, Adedeji %J African journal of traditional, complementary,&lt;/author&gt;&lt;author&gt;alternative medicines&lt;/author&gt;&lt;/authors&gt;&lt;/contributors&gt;&lt;titles&gt;&lt;title&gt;The role and place of medicinal plants in the strategies for disease prevention&lt;/title&gt;&lt;/titles&gt;&lt;pages&gt;210&lt;/pages&gt;&lt;volume&gt;10&lt;/volume&gt;&lt;number&gt;5&lt;/number&gt;&lt;dates&gt;&lt;year&gt;2013&lt;/year&gt;&lt;/dates&gt;&lt;urls&gt;&lt;/urls&gt;&lt;/record&gt;&lt;/Cite&gt;&lt;/EndNote&gt;</w:instrText>
            </w:r>
            <w:r w:rsidR="00EC345A" w:rsidRPr="00FF3EE9">
              <w:fldChar w:fldCharType="separate"/>
            </w:r>
            <w:r w:rsidR="00470C43" w:rsidRPr="00FF3EE9">
              <w:rPr>
                <w:noProof/>
                <w:vertAlign w:val="superscript"/>
              </w:rPr>
              <w:t>40</w:t>
            </w:r>
            <w:r w:rsidR="00EC345A"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Maytenus</w:t>
            </w:r>
            <w:proofErr w:type="spellEnd"/>
            <w:r w:rsidRPr="00FF3EE9">
              <w:rPr>
                <w:i/>
              </w:rPr>
              <w:t xml:space="preserve"> </w:t>
            </w:r>
            <w:proofErr w:type="spellStart"/>
            <w:r w:rsidRPr="00FF3EE9">
              <w:rPr>
                <w:i/>
              </w:rPr>
              <w:t>senegalensis</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Maytansinoids</w:t>
            </w:r>
            <w:proofErr w:type="spellEnd"/>
            <w:r w:rsidRPr="00FF3EE9">
              <w:t xml:space="preserve"> are highly potent cytotoxic compounds</w:t>
            </w:r>
          </w:p>
        </w:tc>
        <w:tc>
          <w:tcPr>
            <w:tcW w:w="0" w:type="auto"/>
            <w:hideMark/>
          </w:tcPr>
          <w:p w:rsidR="005C7731" w:rsidRPr="00FF3EE9" w:rsidRDefault="008D4DEA" w:rsidP="00FF3EE9">
            <w:pPr>
              <w:widowControl/>
              <w:autoSpaceDE/>
              <w:autoSpaceDN/>
              <w:jc w:val="both"/>
            </w:pPr>
            <w:hyperlink r:id="rId39" w:history="1"/>
            <w:r w:rsidR="00EC345A" w:rsidRPr="00FF3EE9">
              <w:t xml:space="preserve"> </w:t>
            </w:r>
            <w:r w:rsidR="00EC345A" w:rsidRPr="00FF3EE9">
              <w:fldChar w:fldCharType="begin"/>
            </w:r>
            <w:r w:rsidR="00470C43" w:rsidRPr="00FF3EE9">
              <w:instrText xml:space="preserve"> ADDIN EN.CITE &lt;EndNote&gt;&lt;Cite&gt;&lt;Author&gt;Shama&lt;/Author&gt;&lt;Year&gt;2024&lt;/Year&gt;&lt;RecNum&gt;228&lt;/RecNum&gt;&lt;DisplayText&gt;&lt;style face="superscript"&gt;26&lt;/style&gt;&lt;/DisplayText&gt;&lt;record&gt;&lt;rec-number&gt;228&lt;/rec-number&gt;&lt;foreign-keys&gt;&lt;key app="EN" db-id="2drs9rx949a0euedxs6przwb222aps50za9p" timestamp="1779278218"&gt;228&lt;/key&gt;&lt;/foreign-keys&gt;&lt;ref-type name="Journal Article"&gt;17&lt;/ref-type&gt;&lt;contributors&gt;&lt;authors&gt;&lt;author&gt;Shama, Adisu Tafari&lt;/author&gt;&lt;author&gt;Terefa, Dufera Rikitu&lt;/author&gt;&lt;author&gt;Desisa, Adisu Ewunetu&lt;/author&gt;&lt;author&gt;Lema, Matiyos&lt;/author&gt;&lt;author&gt;Cheme, Melese Chego&lt;/author&gt;&lt;author&gt;Geta, Edosa Tesfaye&lt;/author&gt;&lt;author&gt;Feyisa, Jira Wakoya&lt;/author&gt;&lt;author&gt;Feyisa, Bikila Regassa&lt;/author&gt;&lt;author&gt;Biru, Bayise %J BMJ open&lt;/author&gt;&lt;/authors&gt;&lt;/contributors&gt;&lt;titles&gt;&lt;title&gt;Breast cancer and its determinants in Ethiopia: a systematic review and meta-analysis&lt;/title&gt;&lt;/titles&gt;&lt;pages&gt;e080080&lt;/pages&gt;&lt;volume&gt;14&lt;/volume&gt;&lt;number&gt;11&lt;/number&gt;&lt;dates&gt;&lt;year&gt;2024&lt;/year&gt;&lt;/dates&gt;&lt;isbn&gt;2044-6055&lt;/isbn&gt;&lt;urls&gt;&lt;/urls&gt;&lt;/record&gt;&lt;/Cite&gt;&lt;/EndNote&gt;</w:instrText>
            </w:r>
            <w:r w:rsidR="00EC345A" w:rsidRPr="00FF3EE9">
              <w:fldChar w:fldCharType="separate"/>
            </w:r>
            <w:r w:rsidR="00470C43" w:rsidRPr="00FF3EE9">
              <w:rPr>
                <w:noProof/>
                <w:vertAlign w:val="superscript"/>
              </w:rPr>
              <w:t>26</w:t>
            </w:r>
            <w:r w:rsidR="00EC345A"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Olea</w:t>
            </w:r>
            <w:proofErr w:type="spellEnd"/>
            <w:r w:rsidRPr="00FF3EE9">
              <w:rPr>
                <w:i/>
              </w:rPr>
              <w:t xml:space="preserve"> </w:t>
            </w:r>
            <w:proofErr w:type="spellStart"/>
            <w:r w:rsidRPr="00FF3EE9">
              <w:rPr>
                <w:i/>
              </w:rPr>
              <w:t>europaea</w:t>
            </w:r>
            <w:proofErr w:type="spellEnd"/>
            <w:r w:rsidRPr="00FF3EE9">
              <w:rPr>
                <w:i/>
              </w:rPr>
              <w:t xml:space="preserve"> subsp. </w:t>
            </w:r>
            <w:proofErr w:type="spellStart"/>
            <w:r w:rsidRPr="00FF3EE9">
              <w:rPr>
                <w:i/>
              </w:rPr>
              <w:t>cuspidata</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Oleuropein</w:t>
            </w:r>
            <w:proofErr w:type="spellEnd"/>
            <w:r w:rsidRPr="00FF3EE9">
              <w:t xml:space="preserve"> exhibits strong antioxidant and antitumor effects</w:t>
            </w:r>
          </w:p>
        </w:tc>
        <w:tc>
          <w:tcPr>
            <w:tcW w:w="0" w:type="auto"/>
            <w:hideMark/>
          </w:tcPr>
          <w:p w:rsidR="005C7731" w:rsidRPr="00FF3EE9" w:rsidRDefault="008D4DEA" w:rsidP="00FF3EE9">
            <w:pPr>
              <w:widowControl/>
              <w:autoSpaceDE/>
              <w:autoSpaceDN/>
              <w:jc w:val="both"/>
            </w:pPr>
            <w:hyperlink r:id="rId40" w:history="1"/>
            <w:r w:rsidR="00EC345A" w:rsidRPr="00FF3EE9">
              <w:t xml:space="preserve"> </w:t>
            </w:r>
            <w:r w:rsidR="00EC345A" w:rsidRPr="00FF3EE9">
              <w:fldChar w:fldCharType="begin"/>
            </w:r>
            <w:r w:rsidR="00470C43" w:rsidRPr="00FF3EE9">
              <w:instrText xml:space="preserve"> ADDIN EN.CITE &lt;EndNote&gt;&lt;Cite&gt;&lt;Author&gt;Sofowora&lt;/Author&gt;&lt;Year&gt;2013&lt;/Year&gt;&lt;RecNum&gt;278&lt;/RecNum&gt;&lt;DisplayText&gt;&lt;style face="superscript"&gt;40&lt;/style&gt;&lt;/DisplayText&gt;&lt;record&gt;&lt;rec-number&gt;278&lt;/rec-number&gt;&lt;foreign-keys&gt;&lt;key app="EN" db-id="2drs9rx949a0euedxs6przwb222aps50za9p" timestamp="1779428427"&gt;278&lt;/key&gt;&lt;/foreign-keys&gt;&lt;ref-type name="Journal Article"&gt;17&lt;/ref-type&gt;&lt;contributors&gt;&lt;authors&gt;&lt;author&gt;Sofowora, Abayomi&lt;/author&gt;&lt;author&gt;Ogunbodede, Eyitope&lt;/author&gt;&lt;author&gt;Onayade, Adedeji %J African journal of traditional, complementary,&lt;/author&gt;&lt;author&gt;alternative medicines&lt;/author&gt;&lt;/authors&gt;&lt;/contributors&gt;&lt;titles&gt;&lt;title&gt;The role and place of medicinal plants in the strategies for disease prevention&lt;/title&gt;&lt;/titles&gt;&lt;pages&gt;210&lt;/pages&gt;&lt;volume&gt;10&lt;/volume&gt;&lt;number&gt;5&lt;/number&gt;&lt;dates&gt;&lt;year&gt;2013&lt;/year&gt;&lt;/dates&gt;&lt;urls&gt;&lt;/urls&gt;&lt;/record&gt;&lt;/Cite&gt;&lt;/EndNote&gt;</w:instrText>
            </w:r>
            <w:r w:rsidR="00EC345A" w:rsidRPr="00FF3EE9">
              <w:fldChar w:fldCharType="separate"/>
            </w:r>
            <w:r w:rsidR="00470C43" w:rsidRPr="00FF3EE9">
              <w:rPr>
                <w:noProof/>
                <w:vertAlign w:val="superscript"/>
              </w:rPr>
              <w:t>40</w:t>
            </w:r>
            <w:r w:rsidR="00EC345A"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Plumbago</w:t>
            </w:r>
            <w:proofErr w:type="spellEnd"/>
            <w:r w:rsidRPr="00FF3EE9">
              <w:rPr>
                <w:i/>
              </w:rPr>
              <w:t xml:space="preserve"> </w:t>
            </w:r>
            <w:proofErr w:type="spellStart"/>
            <w:r w:rsidRPr="00FF3EE9">
              <w:rPr>
                <w:i/>
              </w:rPr>
              <w:t>zeylanica</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Plumbagin</w:t>
            </w:r>
            <w:proofErr w:type="spellEnd"/>
            <w:r w:rsidRPr="00FF3EE9">
              <w:t xml:space="preserve"> induces apoptosis and inhibits cancer proliferation</w:t>
            </w:r>
          </w:p>
        </w:tc>
        <w:tc>
          <w:tcPr>
            <w:tcW w:w="0" w:type="auto"/>
            <w:hideMark/>
          </w:tcPr>
          <w:p w:rsidR="005C7731" w:rsidRPr="00FF3EE9" w:rsidRDefault="008D4DEA" w:rsidP="00FF3EE9">
            <w:pPr>
              <w:widowControl/>
              <w:autoSpaceDE/>
              <w:autoSpaceDN/>
              <w:jc w:val="both"/>
            </w:pPr>
            <w:hyperlink r:id="rId41" w:history="1"/>
            <w:r w:rsidR="00EC345A" w:rsidRPr="00FF3EE9">
              <w:t xml:space="preserve"> </w:t>
            </w:r>
            <w:r w:rsidR="00C14641" w:rsidRPr="00FF3EE9">
              <w:fldChar w:fldCharType="begin"/>
            </w:r>
            <w:r w:rsidR="00C14641" w:rsidRPr="00FF3EE9">
              <w:instrText xml:space="preserve"> ADDIN EN.CITE &lt;EndNote&gt;&lt;Cite&gt;&lt;Author&gt;Esubalew&lt;/Author&gt;&lt;Year&gt;2017&lt;/Year&gt;&lt;RecNum&gt;252&lt;/RecNum&gt;&lt;DisplayText&gt;&lt;style face="superscript"&gt;7&lt;/style&gt;&lt;/DisplayText&gt;&lt;record&gt;&lt;rec-number&gt;252&lt;/rec-number&gt;&lt;foreign-keys&gt;&lt;key app="EN" db-id="2drs9rx949a0euedxs6przwb222aps50za9p" timestamp="1779371445"&gt;252&lt;/key&gt;&lt;/foreign-keys&gt;&lt;ref-type name="Journal Article"&gt;17&lt;/ref-type&gt;&lt;contributors&gt;&lt;authors&gt;&lt;author&gt;Esubalew, Solomon Tesfaye %J Ethiopian Journal of Health Development&lt;/author&gt;&lt;/authors&gt;&lt;/contributors&gt;&lt;titles&gt;&lt;title&gt;Review of ethnobotanical and ethnopharmacological evidences of some Ethiopian medicinal plants traditionally used for the treatment of cancer&lt;/title&gt;&lt;/titles&gt;&lt;dates&gt;&lt;year&gt;2017&lt;/year&gt;&lt;/dates&gt;&lt;urls&gt;&lt;/urls&gt;&lt;/record&gt;&lt;/Cite&gt;&lt;/EndNote&gt;</w:instrText>
            </w:r>
            <w:r w:rsidR="00C14641" w:rsidRPr="00FF3EE9">
              <w:fldChar w:fldCharType="separate"/>
            </w:r>
            <w:r w:rsidR="00C14641" w:rsidRPr="00FF3EE9">
              <w:rPr>
                <w:noProof/>
                <w:vertAlign w:val="superscript"/>
              </w:rPr>
              <w:t>7</w:t>
            </w:r>
            <w:r w:rsidR="00C14641"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Podocarpus</w:t>
            </w:r>
            <w:proofErr w:type="spellEnd"/>
            <w:r w:rsidRPr="00FF3EE9">
              <w:rPr>
                <w:i/>
              </w:rPr>
              <w:t xml:space="preserve"> </w:t>
            </w:r>
            <w:proofErr w:type="spellStart"/>
            <w:r w:rsidRPr="00FF3EE9">
              <w:rPr>
                <w:i/>
              </w:rPr>
              <w:t>falcatus</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Diterpenes</w:t>
            </w:r>
            <w:proofErr w:type="spellEnd"/>
            <w:r w:rsidRPr="00FF3EE9">
              <w:t xml:space="preserve"> contribute antioxidant and anticancer activity</w:t>
            </w:r>
          </w:p>
        </w:tc>
        <w:tc>
          <w:tcPr>
            <w:tcW w:w="0" w:type="auto"/>
            <w:hideMark/>
          </w:tcPr>
          <w:p w:rsidR="005C7731" w:rsidRPr="00FF3EE9" w:rsidRDefault="008D4DEA" w:rsidP="00FF3EE9">
            <w:pPr>
              <w:widowControl/>
              <w:autoSpaceDE/>
              <w:autoSpaceDN/>
              <w:jc w:val="both"/>
            </w:pPr>
            <w:hyperlink r:id="rId42" w:history="1"/>
            <w:r w:rsidR="00EC345A" w:rsidRPr="00FF3EE9">
              <w:t xml:space="preserve"> </w:t>
            </w:r>
            <w:r w:rsidR="00C14641" w:rsidRPr="00FF3EE9">
              <w:fldChar w:fldCharType="begin"/>
            </w:r>
            <w:r w:rsidR="00984A8E" w:rsidRPr="00FF3EE9">
              <w:instrText xml:space="preserve"> ADDIN EN.CITE &lt;EndNote&gt;&lt;Cite&gt;&lt;Author&gt;Atanasov&lt;/Author&gt;&lt;Year&gt;2015&lt;/Year&gt;&lt;RecNum&gt;238&lt;/RecNum&gt;&lt;DisplayText&gt;&lt;style face="superscript"&gt;50&lt;/style&gt;&lt;/DisplayText&gt;&lt;record&gt;&lt;rec-number&gt;238&lt;/rec-number&gt;&lt;foreign-keys&gt;&lt;key app="EN" db-id="2drs9rx949a0euedxs6przwb222aps50za9p" timestamp="1779332238"&gt;238&lt;/key&gt;&lt;/foreign-keys&gt;&lt;ref-type name="Journal Article"&gt;17&lt;/ref-type&gt;&lt;contributors&gt;&lt;authors&gt;&lt;author&gt;Atanasov, Atanas G&lt;/author&gt;&lt;author&gt;Waltenberger, Birgit&lt;/author&gt;&lt;author&gt;Pferschy-Wenzig, Eva-Maria&lt;/author&gt;&lt;author&gt;Linder, Thomas&lt;/author&gt;&lt;author&gt;Wawrosch, Christoph&lt;/author&gt;&lt;author&gt;Uhrin, Pavel&lt;/author&gt;&lt;author&gt;Temml, Veronika&lt;/author&gt;&lt;author&gt;Wang, Limei&lt;/author&gt;&lt;author&gt;Schwaiger, Stefan&lt;/author&gt;&lt;author&gt;Heiss, Elke H %J Biotechnology advances&lt;/author&gt;&lt;/authors&gt;&lt;/contributors&gt;&lt;titles&gt;&lt;title&gt;Discovery and resupply of pharmacologically active plant-derived natural products: A review&lt;/title&gt;&lt;/titles&gt;&lt;pages&gt;1582-1614&lt;/pages&gt;&lt;volume&gt;33&lt;/volume&gt;&lt;number&gt;8&lt;/number&gt;&lt;dates&gt;&lt;year&gt;2015&lt;/year&gt;&lt;/dates&gt;&lt;isbn&gt;0734-9750&lt;/isbn&gt;&lt;urls&gt;&lt;/urls&gt;&lt;/record&gt;&lt;/Cite&gt;&lt;/EndNote&gt;</w:instrText>
            </w:r>
            <w:r w:rsidR="00C14641" w:rsidRPr="00FF3EE9">
              <w:fldChar w:fldCharType="separate"/>
            </w:r>
            <w:r w:rsidR="00984A8E" w:rsidRPr="00FF3EE9">
              <w:rPr>
                <w:noProof/>
                <w:vertAlign w:val="superscript"/>
              </w:rPr>
              <w:t>50</w:t>
            </w:r>
            <w:r w:rsidR="00C14641"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Premna</w:t>
            </w:r>
            <w:proofErr w:type="spellEnd"/>
            <w:r w:rsidRPr="00FF3EE9">
              <w:rPr>
                <w:i/>
              </w:rPr>
              <w:t xml:space="preserve"> </w:t>
            </w:r>
            <w:proofErr w:type="spellStart"/>
            <w:r w:rsidRPr="00FF3EE9">
              <w:rPr>
                <w:i/>
              </w:rPr>
              <w:t>schimperi</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Iridoids</w:t>
            </w:r>
            <w:proofErr w:type="spellEnd"/>
            <w:r w:rsidRPr="00FF3EE9">
              <w:t xml:space="preserve"> contribute moderate cytotoxic effects</w:t>
            </w:r>
          </w:p>
        </w:tc>
        <w:tc>
          <w:tcPr>
            <w:tcW w:w="0" w:type="auto"/>
            <w:hideMark/>
          </w:tcPr>
          <w:p w:rsidR="005C7731" w:rsidRPr="00FF3EE9" w:rsidRDefault="008D4DEA" w:rsidP="00FF3EE9">
            <w:pPr>
              <w:widowControl/>
              <w:autoSpaceDE/>
              <w:autoSpaceDN/>
              <w:jc w:val="both"/>
            </w:pPr>
            <w:hyperlink r:id="rId43" w:history="1"/>
            <w:r w:rsidR="00C14641" w:rsidRPr="00FF3EE9">
              <w:t xml:space="preserve"> </w:t>
            </w:r>
            <w:r w:rsidR="00C14641" w:rsidRPr="00FF3EE9">
              <w:fldChar w:fldCharType="begin"/>
            </w:r>
            <w:r w:rsidR="00470C43" w:rsidRPr="00FF3EE9">
              <w:instrText xml:space="preserve"> ADDIN EN.CITE &lt;EndNote&gt;&lt;Cite&gt;&lt;Author&gt;Sofowora&lt;/Author&gt;&lt;Year&gt;2013&lt;/Year&gt;&lt;RecNum&gt;278&lt;/RecNum&gt;&lt;DisplayText&gt;&lt;style face="superscript"&gt;40&lt;/style&gt;&lt;/DisplayText&gt;&lt;record&gt;&lt;rec-number&gt;278&lt;/rec-number&gt;&lt;foreign-keys&gt;&lt;key app="EN" db-id="2drs9rx949a0euedxs6przwb222aps50za9p" timestamp="1779428427"&gt;278&lt;/key&gt;&lt;/foreign-keys&gt;&lt;ref-type name="Journal Article"&gt;17&lt;/ref-type&gt;&lt;contributors&gt;&lt;authors&gt;&lt;author&gt;Sofowora, Abayomi&lt;/author&gt;&lt;author&gt;Ogunbodede, Eyitope&lt;/author&gt;&lt;author&gt;Onayade, Adedeji %J African journal of traditional, complementary,&lt;/author&gt;&lt;author&gt;alternative medicines&lt;/author&gt;&lt;/authors&gt;&lt;/contributors&gt;&lt;titles&gt;&lt;title&gt;The role and place of medicinal plants in the strategies for disease prevention&lt;/title&gt;&lt;/titles&gt;&lt;pages&gt;210&lt;/pages&gt;&lt;volume&gt;10&lt;/volume&gt;&lt;number&gt;5&lt;/number&gt;&lt;dates&gt;&lt;year&gt;2013&lt;/year&gt;&lt;/dates&gt;&lt;urls&gt;&lt;/urls&gt;&lt;/record&gt;&lt;/Cite&gt;&lt;/EndNote&gt;</w:instrText>
            </w:r>
            <w:r w:rsidR="00C14641" w:rsidRPr="00FF3EE9">
              <w:fldChar w:fldCharType="separate"/>
            </w:r>
            <w:r w:rsidR="00470C43" w:rsidRPr="00FF3EE9">
              <w:rPr>
                <w:noProof/>
                <w:vertAlign w:val="superscript"/>
              </w:rPr>
              <w:t>40</w:t>
            </w:r>
            <w:r w:rsidR="00C14641"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Prunus</w:t>
            </w:r>
            <w:proofErr w:type="spellEnd"/>
            <w:r w:rsidRPr="00FF3EE9">
              <w:rPr>
                <w:i/>
              </w:rPr>
              <w:t xml:space="preserve"> </w:t>
            </w:r>
            <w:proofErr w:type="spellStart"/>
            <w:r w:rsidRPr="00FF3EE9">
              <w:rPr>
                <w:i/>
              </w:rPr>
              <w:t>africana</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Phytosterols</w:t>
            </w:r>
            <w:proofErr w:type="spellEnd"/>
            <w:r w:rsidRPr="00FF3EE9">
              <w:t xml:space="preserve"> exhibit </w:t>
            </w:r>
            <w:proofErr w:type="spellStart"/>
            <w:r w:rsidRPr="00FF3EE9">
              <w:t>antiproliferative</w:t>
            </w:r>
            <w:proofErr w:type="spellEnd"/>
            <w:r w:rsidRPr="00FF3EE9">
              <w:t xml:space="preserve"> activity</w:t>
            </w:r>
          </w:p>
        </w:tc>
        <w:tc>
          <w:tcPr>
            <w:tcW w:w="0" w:type="auto"/>
            <w:hideMark/>
          </w:tcPr>
          <w:p w:rsidR="005C7731" w:rsidRPr="00FF3EE9" w:rsidRDefault="008D4DEA" w:rsidP="00FF3EE9">
            <w:pPr>
              <w:widowControl/>
              <w:autoSpaceDE/>
              <w:autoSpaceDN/>
              <w:jc w:val="both"/>
            </w:pPr>
            <w:hyperlink r:id="rId44" w:history="1"/>
            <w:r w:rsidR="00C14641" w:rsidRPr="00FF3EE9">
              <w:t xml:space="preserve"> </w:t>
            </w:r>
            <w:r w:rsidR="00C14641" w:rsidRPr="00FF3EE9">
              <w:fldChar w:fldCharType="begin"/>
            </w:r>
            <w:r w:rsidR="00470C43" w:rsidRPr="00FF3EE9">
              <w:instrText xml:space="preserve"> ADDIN EN.CITE &lt;EndNote&gt;&lt;Cite&gt;&lt;Author&gt;Sofowora&lt;/Author&gt;&lt;Year&gt;2013&lt;/Year&gt;&lt;RecNum&gt;278&lt;/RecNum&gt;&lt;DisplayText&gt;&lt;style face="superscript"&gt;40&lt;/style&gt;&lt;/DisplayText&gt;&lt;record&gt;&lt;rec-number&gt;278&lt;/rec-number&gt;&lt;foreign-keys&gt;&lt;key app="EN" db-id="2drs9rx949a0euedxs6przwb222aps50za9p" timestamp="1779428427"&gt;278&lt;/key&gt;&lt;/foreign-keys&gt;&lt;ref-type name="Journal Article"&gt;17&lt;/ref-type&gt;&lt;contributors&gt;&lt;authors&gt;&lt;author&gt;Sofowora, Abayomi&lt;/author&gt;&lt;author&gt;Ogunbodede, Eyitope&lt;/author&gt;&lt;author&gt;Onayade, Adedeji %J African journal of traditional, complementary,&lt;/author&gt;&lt;author&gt;alternative medicines&lt;/author&gt;&lt;/authors&gt;&lt;/contributors&gt;&lt;titles&gt;&lt;title&gt;The role and place of medicinal plants in the strategies for disease prevention&lt;/title&gt;&lt;/titles&gt;&lt;pages&gt;210&lt;/pages&gt;&lt;volume&gt;10&lt;/volume&gt;&lt;number&gt;5&lt;/number&gt;&lt;dates&gt;&lt;year&gt;2013&lt;/year&gt;&lt;/dates&gt;&lt;urls&gt;&lt;/urls&gt;&lt;/record&gt;&lt;/Cite&gt;&lt;/EndNote&gt;</w:instrText>
            </w:r>
            <w:r w:rsidR="00C14641" w:rsidRPr="00FF3EE9">
              <w:fldChar w:fldCharType="separate"/>
            </w:r>
            <w:r w:rsidR="00470C43" w:rsidRPr="00FF3EE9">
              <w:rPr>
                <w:noProof/>
                <w:vertAlign w:val="superscript"/>
              </w:rPr>
              <w:t>40</w:t>
            </w:r>
            <w:r w:rsidR="00C14641"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lastRenderedPageBreak/>
              <w:t>Ricinus</w:t>
            </w:r>
            <w:proofErr w:type="spellEnd"/>
            <w:r w:rsidRPr="00FF3EE9">
              <w:rPr>
                <w:i/>
              </w:rPr>
              <w:t xml:space="preserve"> </w:t>
            </w:r>
            <w:proofErr w:type="spellStart"/>
            <w:r w:rsidRPr="00FF3EE9">
              <w:rPr>
                <w:i/>
              </w:rPr>
              <w:t>communis</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t>Ricin is an extremely potent cytotoxic protein</w:t>
            </w:r>
          </w:p>
        </w:tc>
        <w:tc>
          <w:tcPr>
            <w:tcW w:w="0" w:type="auto"/>
            <w:hideMark/>
          </w:tcPr>
          <w:p w:rsidR="005C7731" w:rsidRPr="00FF3EE9" w:rsidRDefault="008D4DEA" w:rsidP="00FF3EE9">
            <w:pPr>
              <w:widowControl/>
              <w:autoSpaceDE/>
              <w:autoSpaceDN/>
              <w:jc w:val="both"/>
            </w:pPr>
            <w:hyperlink r:id="rId45" w:history="1"/>
            <w:r w:rsidR="00C14641" w:rsidRPr="00FF3EE9">
              <w:t xml:space="preserve"> </w:t>
            </w:r>
            <w:r w:rsidR="00C14641" w:rsidRPr="00FF3EE9">
              <w:fldChar w:fldCharType="begin"/>
            </w:r>
            <w:r w:rsidR="00470C43" w:rsidRPr="00FF3EE9">
              <w:instrText xml:space="preserve"> ADDIN EN.CITE &lt;EndNote&gt;&lt;Cite&gt;&lt;Author&gt;Sofowora&lt;/Author&gt;&lt;Year&gt;2013&lt;/Year&gt;&lt;RecNum&gt;278&lt;/RecNum&gt;&lt;DisplayText&gt;&lt;style face="superscript"&gt;40&lt;/style&gt;&lt;/DisplayText&gt;&lt;record&gt;&lt;rec-number&gt;278&lt;/rec-number&gt;&lt;foreign-keys&gt;&lt;key app="EN" db-id="2drs9rx949a0euedxs6przwb222aps50za9p" timestamp="1779428427"&gt;278&lt;/key&gt;&lt;/foreign-keys&gt;&lt;ref-type name="Journal Article"&gt;17&lt;/ref-type&gt;&lt;contributors&gt;&lt;authors&gt;&lt;author&gt;Sofowora, Abayomi&lt;/author&gt;&lt;author&gt;Ogunbodede, Eyitope&lt;/author&gt;&lt;author&gt;Onayade, Adedeji %J African journal of traditional, complementary,&lt;/author&gt;&lt;author&gt;alternative medicines&lt;/author&gt;&lt;/authors&gt;&lt;/contributors&gt;&lt;titles&gt;&lt;title&gt;The role and place of medicinal plants in the strategies for disease prevention&lt;/title&gt;&lt;/titles&gt;&lt;pages&gt;210&lt;/pages&gt;&lt;volume&gt;10&lt;/volume&gt;&lt;number&gt;5&lt;/number&gt;&lt;dates&gt;&lt;year&gt;2013&lt;/year&gt;&lt;/dates&gt;&lt;urls&gt;&lt;/urls&gt;&lt;/record&gt;&lt;/Cite&gt;&lt;/EndNote&gt;</w:instrText>
            </w:r>
            <w:r w:rsidR="00C14641" w:rsidRPr="00FF3EE9">
              <w:fldChar w:fldCharType="separate"/>
            </w:r>
            <w:r w:rsidR="00470C43" w:rsidRPr="00FF3EE9">
              <w:rPr>
                <w:noProof/>
                <w:vertAlign w:val="superscript"/>
              </w:rPr>
              <w:t>40</w:t>
            </w:r>
            <w:r w:rsidR="00C14641"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Solanum</w:t>
            </w:r>
            <w:proofErr w:type="spellEnd"/>
            <w:r w:rsidRPr="00FF3EE9">
              <w:rPr>
                <w:i/>
              </w:rPr>
              <w:t xml:space="preserve"> </w:t>
            </w:r>
            <w:proofErr w:type="spellStart"/>
            <w:r w:rsidRPr="00FF3EE9">
              <w:rPr>
                <w:i/>
              </w:rPr>
              <w:t>nigrum</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t>Steroidal alkaloids induce apoptosis in tumor cells</w:t>
            </w:r>
          </w:p>
        </w:tc>
        <w:tc>
          <w:tcPr>
            <w:tcW w:w="0" w:type="auto"/>
            <w:hideMark/>
          </w:tcPr>
          <w:p w:rsidR="005C7731" w:rsidRPr="00FF3EE9" w:rsidRDefault="008D4DEA" w:rsidP="00FF3EE9">
            <w:pPr>
              <w:widowControl/>
              <w:autoSpaceDE/>
              <w:autoSpaceDN/>
              <w:jc w:val="both"/>
            </w:pPr>
            <w:hyperlink r:id="rId46" w:history="1"/>
            <w:r w:rsidR="00C14641" w:rsidRPr="00FF3EE9">
              <w:t xml:space="preserve"> </w:t>
            </w:r>
            <w:r w:rsidR="00C14641" w:rsidRPr="00FF3EE9">
              <w:fldChar w:fldCharType="begin"/>
            </w:r>
            <w:r w:rsidR="00470C43" w:rsidRPr="00FF3EE9">
              <w:instrText xml:space="preserve"> ADDIN EN.CITE &lt;EndNote&gt;&lt;Cite&gt;&lt;Author&gt;Sofowora&lt;/Author&gt;&lt;Year&gt;2013&lt;/Year&gt;&lt;RecNum&gt;278&lt;/RecNum&gt;&lt;DisplayText&gt;&lt;style face="superscript"&gt;40&lt;/style&gt;&lt;/DisplayText&gt;&lt;record&gt;&lt;rec-number&gt;278&lt;/rec-number&gt;&lt;foreign-keys&gt;&lt;key app="EN" db-id="2drs9rx949a0euedxs6przwb222aps50za9p" timestamp="1779428427"&gt;278&lt;/key&gt;&lt;/foreign-keys&gt;&lt;ref-type name="Journal Article"&gt;17&lt;/ref-type&gt;&lt;contributors&gt;&lt;authors&gt;&lt;author&gt;Sofowora, Abayomi&lt;/author&gt;&lt;author&gt;Ogunbodede, Eyitope&lt;/author&gt;&lt;author&gt;Onayade, Adedeji %J African journal of traditional, complementary,&lt;/author&gt;&lt;author&gt;alternative medicines&lt;/author&gt;&lt;/authors&gt;&lt;/contributors&gt;&lt;titles&gt;&lt;title&gt;The role and place of medicinal plants in the strategies for disease prevention&lt;/title&gt;&lt;/titles&gt;&lt;pages&gt;210&lt;/pages&gt;&lt;volume&gt;10&lt;/volume&gt;&lt;number&gt;5&lt;/number&gt;&lt;dates&gt;&lt;year&gt;2013&lt;/year&gt;&lt;/dates&gt;&lt;urls&gt;&lt;/urls&gt;&lt;/record&gt;&lt;/Cite&gt;&lt;/EndNote&gt;</w:instrText>
            </w:r>
            <w:r w:rsidR="00C14641" w:rsidRPr="00FF3EE9">
              <w:fldChar w:fldCharType="separate"/>
            </w:r>
            <w:r w:rsidR="00470C43" w:rsidRPr="00FF3EE9">
              <w:rPr>
                <w:noProof/>
                <w:vertAlign w:val="superscript"/>
              </w:rPr>
              <w:t>40</w:t>
            </w:r>
            <w:r w:rsidR="00C14641"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Vernonia</w:t>
            </w:r>
            <w:proofErr w:type="spellEnd"/>
            <w:r w:rsidRPr="00FF3EE9">
              <w:rPr>
                <w:i/>
              </w:rPr>
              <w:t xml:space="preserve"> </w:t>
            </w:r>
            <w:proofErr w:type="spellStart"/>
            <w:r w:rsidRPr="00FF3EE9">
              <w:rPr>
                <w:i/>
              </w:rPr>
              <w:t>amygdalina</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Sesquiterpene</w:t>
            </w:r>
            <w:proofErr w:type="spellEnd"/>
            <w:r w:rsidRPr="00FF3EE9">
              <w:t xml:space="preserve"> lactones show strong anticancer effects</w:t>
            </w:r>
          </w:p>
        </w:tc>
        <w:tc>
          <w:tcPr>
            <w:tcW w:w="0" w:type="auto"/>
            <w:hideMark/>
          </w:tcPr>
          <w:p w:rsidR="005C7731" w:rsidRPr="00FF3EE9" w:rsidRDefault="008D4DEA" w:rsidP="00FF3EE9">
            <w:pPr>
              <w:widowControl/>
              <w:autoSpaceDE/>
              <w:autoSpaceDN/>
              <w:jc w:val="both"/>
            </w:pPr>
            <w:hyperlink r:id="rId47" w:history="1"/>
            <w:r w:rsidR="00C14641" w:rsidRPr="00FF3EE9">
              <w:t xml:space="preserve"> </w:t>
            </w:r>
            <w:r w:rsidR="00C14641" w:rsidRPr="00FF3EE9">
              <w:fldChar w:fldCharType="begin"/>
            </w:r>
            <w:r w:rsidR="00470C43" w:rsidRPr="00FF3EE9">
              <w:instrText xml:space="preserve"> ADDIN EN.CITE &lt;EndNote&gt;&lt;Cite&gt;&lt;Author&gt;Sofowora&lt;/Author&gt;&lt;Year&gt;2013&lt;/Year&gt;&lt;RecNum&gt;278&lt;/RecNum&gt;&lt;DisplayText&gt;&lt;style face="superscript"&gt;40&lt;/style&gt;&lt;/DisplayText&gt;&lt;record&gt;&lt;rec-number&gt;278&lt;/rec-number&gt;&lt;foreign-keys&gt;&lt;key app="EN" db-id="2drs9rx949a0euedxs6przwb222aps50za9p" timestamp="1779428427"&gt;278&lt;/key&gt;&lt;/foreign-keys&gt;&lt;ref-type name="Journal Article"&gt;17&lt;/ref-type&gt;&lt;contributors&gt;&lt;authors&gt;&lt;author&gt;Sofowora, Abayomi&lt;/author&gt;&lt;author&gt;Ogunbodede, Eyitope&lt;/author&gt;&lt;author&gt;Onayade, Adedeji %J African journal of traditional, complementary,&lt;/author&gt;&lt;author&gt;alternative medicines&lt;/author&gt;&lt;/authors&gt;&lt;/contributors&gt;&lt;titles&gt;&lt;title&gt;The role and place of medicinal plants in the strategies for disease prevention&lt;/title&gt;&lt;/titles&gt;&lt;pages&gt;210&lt;/pages&gt;&lt;volume&gt;10&lt;/volume&gt;&lt;number&gt;5&lt;/number&gt;&lt;dates&gt;&lt;year&gt;2013&lt;/year&gt;&lt;/dates&gt;&lt;urls&gt;&lt;/urls&gt;&lt;/record&gt;&lt;/Cite&gt;&lt;/EndNote&gt;</w:instrText>
            </w:r>
            <w:r w:rsidR="00C14641" w:rsidRPr="00FF3EE9">
              <w:fldChar w:fldCharType="separate"/>
            </w:r>
            <w:r w:rsidR="00470C43" w:rsidRPr="00FF3EE9">
              <w:rPr>
                <w:noProof/>
                <w:vertAlign w:val="superscript"/>
              </w:rPr>
              <w:t>40</w:t>
            </w:r>
            <w:r w:rsidR="00C14641"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Vernonia</w:t>
            </w:r>
            <w:proofErr w:type="spellEnd"/>
            <w:r w:rsidRPr="00FF3EE9">
              <w:rPr>
                <w:i/>
              </w:rPr>
              <w:t xml:space="preserve"> </w:t>
            </w:r>
            <w:proofErr w:type="spellStart"/>
            <w:r w:rsidRPr="00FF3EE9">
              <w:rPr>
                <w:i/>
              </w:rPr>
              <w:t>hymenolepis</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t>Phenolic compounds contribute moderate cytotoxic activity</w:t>
            </w:r>
          </w:p>
        </w:tc>
        <w:tc>
          <w:tcPr>
            <w:tcW w:w="0" w:type="auto"/>
            <w:hideMark/>
          </w:tcPr>
          <w:p w:rsidR="005C7731" w:rsidRPr="00FF3EE9" w:rsidRDefault="008D4DEA" w:rsidP="00FF3EE9">
            <w:pPr>
              <w:widowControl/>
              <w:autoSpaceDE/>
              <w:autoSpaceDN/>
              <w:jc w:val="both"/>
            </w:pPr>
            <w:hyperlink r:id="rId48" w:history="1"/>
            <w:r w:rsidR="00C14641" w:rsidRPr="00FF3EE9">
              <w:t xml:space="preserve"> </w:t>
            </w:r>
            <w:r w:rsidR="00C14641" w:rsidRPr="00FF3EE9">
              <w:fldChar w:fldCharType="begin"/>
            </w:r>
            <w:r w:rsidR="00470C43" w:rsidRPr="00FF3EE9">
              <w:instrText xml:space="preserve"> ADDIN EN.CITE &lt;EndNote&gt;&lt;Cite&gt;&lt;Author&gt;Sofowora&lt;/Author&gt;&lt;Year&gt;2013&lt;/Year&gt;&lt;RecNum&gt;278&lt;/RecNum&gt;&lt;DisplayText&gt;&lt;style face="superscript"&gt;40&lt;/style&gt;&lt;/DisplayText&gt;&lt;record&gt;&lt;rec-number&gt;278&lt;/rec-number&gt;&lt;foreign-keys&gt;&lt;key app="EN" db-id="2drs9rx949a0euedxs6przwb222aps50za9p" timestamp="1779428427"&gt;278&lt;/key&gt;&lt;/foreign-keys&gt;&lt;ref-type name="Journal Article"&gt;17&lt;/ref-type&gt;&lt;contributors&gt;&lt;authors&gt;&lt;author&gt;Sofowora, Abayomi&lt;/author&gt;&lt;author&gt;Ogunbodede, Eyitope&lt;/author&gt;&lt;author&gt;Onayade, Adedeji %J African journal of traditional, complementary,&lt;/author&gt;&lt;author&gt;alternative medicines&lt;/author&gt;&lt;/authors&gt;&lt;/contributors&gt;&lt;titles&gt;&lt;title&gt;The role and place of medicinal plants in the strategies for disease prevention&lt;/title&gt;&lt;/titles&gt;&lt;pages&gt;210&lt;/pages&gt;&lt;volume&gt;10&lt;/volume&gt;&lt;number&gt;5&lt;/number&gt;&lt;dates&gt;&lt;year&gt;2013&lt;/year&gt;&lt;/dates&gt;&lt;urls&gt;&lt;/urls&gt;&lt;/record&gt;&lt;/Cite&gt;&lt;/EndNote&gt;</w:instrText>
            </w:r>
            <w:r w:rsidR="00C14641" w:rsidRPr="00FF3EE9">
              <w:fldChar w:fldCharType="separate"/>
            </w:r>
            <w:r w:rsidR="00470C43" w:rsidRPr="00FF3EE9">
              <w:rPr>
                <w:noProof/>
                <w:vertAlign w:val="superscript"/>
              </w:rPr>
              <w:t>40</w:t>
            </w:r>
            <w:r w:rsidR="00C14641"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Withania</w:t>
            </w:r>
            <w:proofErr w:type="spellEnd"/>
            <w:r w:rsidRPr="00FF3EE9">
              <w:rPr>
                <w:i/>
              </w:rPr>
              <w:t xml:space="preserve"> </w:t>
            </w:r>
            <w:proofErr w:type="spellStart"/>
            <w:r w:rsidRPr="00FF3EE9">
              <w:rPr>
                <w:i/>
              </w:rPr>
              <w:t>somnifera</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Withanolides</w:t>
            </w:r>
            <w:proofErr w:type="spellEnd"/>
            <w:r w:rsidRPr="00FF3EE9">
              <w:t xml:space="preserve"> possess potent antioxidant and anticancer activity</w:t>
            </w:r>
          </w:p>
        </w:tc>
        <w:tc>
          <w:tcPr>
            <w:tcW w:w="0" w:type="auto"/>
            <w:hideMark/>
          </w:tcPr>
          <w:p w:rsidR="005C7731" w:rsidRPr="00FF3EE9" w:rsidRDefault="008D4DEA" w:rsidP="00FF3EE9">
            <w:pPr>
              <w:widowControl/>
              <w:autoSpaceDE/>
              <w:autoSpaceDN/>
              <w:jc w:val="both"/>
            </w:pPr>
            <w:hyperlink r:id="rId49" w:history="1"/>
            <w:r w:rsidR="00C14641" w:rsidRPr="00FF3EE9">
              <w:t xml:space="preserve"> </w:t>
            </w:r>
            <w:r w:rsidR="00C14641" w:rsidRPr="00FF3EE9">
              <w:fldChar w:fldCharType="begin"/>
            </w:r>
            <w:r w:rsidR="00470C43" w:rsidRPr="00FF3EE9">
              <w:instrText xml:space="preserve"> ADDIN EN.CITE &lt;EndNote&gt;&lt;Cite&gt;&lt;Author&gt;Sofowora&lt;/Author&gt;&lt;Year&gt;2013&lt;/Year&gt;&lt;RecNum&gt;278&lt;/RecNum&gt;&lt;DisplayText&gt;&lt;style face="superscript"&gt;40&lt;/style&gt;&lt;/DisplayText&gt;&lt;record&gt;&lt;rec-number&gt;278&lt;/rec-number&gt;&lt;foreign-keys&gt;&lt;key app="EN" db-id="2drs9rx949a0euedxs6przwb222aps50za9p" timestamp="1779428427"&gt;278&lt;/key&gt;&lt;/foreign-keys&gt;&lt;ref-type name="Journal Article"&gt;17&lt;/ref-type&gt;&lt;contributors&gt;&lt;authors&gt;&lt;author&gt;Sofowora, Abayomi&lt;/author&gt;&lt;author&gt;Ogunbodede, Eyitope&lt;/author&gt;&lt;author&gt;Onayade, Adedeji %J African journal of traditional, complementary,&lt;/author&gt;&lt;author&gt;alternative medicines&lt;/author&gt;&lt;/authors&gt;&lt;/contributors&gt;&lt;titles&gt;&lt;title&gt;The role and place of medicinal plants in the strategies for disease prevention&lt;/title&gt;&lt;/titles&gt;&lt;pages&gt;210&lt;/pages&gt;&lt;volume&gt;10&lt;/volume&gt;&lt;number&gt;5&lt;/number&gt;&lt;dates&gt;&lt;year&gt;2013&lt;/year&gt;&lt;/dates&gt;&lt;urls&gt;&lt;/urls&gt;&lt;/record&gt;&lt;/Cite&gt;&lt;/EndNote&gt;</w:instrText>
            </w:r>
            <w:r w:rsidR="00C14641" w:rsidRPr="00FF3EE9">
              <w:fldChar w:fldCharType="separate"/>
            </w:r>
            <w:r w:rsidR="00470C43" w:rsidRPr="00FF3EE9">
              <w:rPr>
                <w:noProof/>
                <w:vertAlign w:val="superscript"/>
              </w:rPr>
              <w:t>40</w:t>
            </w:r>
            <w:r w:rsidR="00C14641" w:rsidRPr="00FF3EE9">
              <w:fldChar w:fldCharType="end"/>
            </w:r>
          </w:p>
        </w:tc>
      </w:tr>
      <w:tr w:rsidR="00C14641" w:rsidRPr="00FF3EE9" w:rsidTr="006128D2">
        <w:tc>
          <w:tcPr>
            <w:tcW w:w="0" w:type="auto"/>
            <w:hideMark/>
          </w:tcPr>
          <w:p w:rsidR="005C7731" w:rsidRPr="00FF3EE9" w:rsidRDefault="005C7731" w:rsidP="00FF3EE9">
            <w:pPr>
              <w:widowControl/>
              <w:autoSpaceDE/>
              <w:autoSpaceDN/>
              <w:jc w:val="both"/>
              <w:rPr>
                <w:i/>
              </w:rPr>
            </w:pPr>
            <w:proofErr w:type="spellStart"/>
            <w:r w:rsidRPr="00FF3EE9">
              <w:rPr>
                <w:i/>
              </w:rPr>
              <w:t>Zehneria</w:t>
            </w:r>
            <w:proofErr w:type="spellEnd"/>
            <w:r w:rsidRPr="00FF3EE9">
              <w:rPr>
                <w:i/>
              </w:rPr>
              <w:t xml:space="preserve"> </w:t>
            </w:r>
            <w:proofErr w:type="spellStart"/>
            <w:r w:rsidRPr="00FF3EE9">
              <w:rPr>
                <w:i/>
              </w:rPr>
              <w:t>scabra</w:t>
            </w:r>
            <w:proofErr w:type="spellEnd"/>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r w:rsidRPr="00FF3EE9">
              <w:rPr>
                <w:rFonts w:ascii="MS Gothic" w:eastAsia="MS Gothic" w:hAnsi="MS Gothic" w:cs="MS Gothic" w:hint="eastAsia"/>
              </w:rPr>
              <w:t>★★★★☆</w:t>
            </w:r>
          </w:p>
        </w:tc>
        <w:tc>
          <w:tcPr>
            <w:tcW w:w="0" w:type="auto"/>
            <w:hideMark/>
          </w:tcPr>
          <w:p w:rsidR="005C7731" w:rsidRPr="00FF3EE9" w:rsidRDefault="005C7731" w:rsidP="00FF3EE9">
            <w:pPr>
              <w:widowControl/>
              <w:autoSpaceDE/>
              <w:autoSpaceDN/>
              <w:jc w:val="both"/>
            </w:pPr>
            <w:proofErr w:type="spellStart"/>
            <w:r w:rsidRPr="00FF3EE9">
              <w:t>Cucurbitacins</w:t>
            </w:r>
            <w:proofErr w:type="spellEnd"/>
            <w:r w:rsidRPr="00FF3EE9">
              <w:t xml:space="preserve"> contribute antioxidant and cytotoxic properties</w:t>
            </w:r>
          </w:p>
        </w:tc>
        <w:tc>
          <w:tcPr>
            <w:tcW w:w="0" w:type="auto"/>
            <w:hideMark/>
          </w:tcPr>
          <w:p w:rsidR="005C7731" w:rsidRPr="00FF3EE9" w:rsidRDefault="008D4DEA" w:rsidP="00FF3EE9">
            <w:pPr>
              <w:widowControl/>
              <w:autoSpaceDE/>
              <w:autoSpaceDN/>
              <w:jc w:val="both"/>
            </w:pPr>
            <w:hyperlink r:id="rId50" w:history="1"/>
            <w:r w:rsidR="00C14641" w:rsidRPr="00FF3EE9">
              <w:t xml:space="preserve"> </w:t>
            </w:r>
            <w:r w:rsidR="00C14641" w:rsidRPr="00FF3EE9">
              <w:fldChar w:fldCharType="begin"/>
            </w:r>
            <w:r w:rsidR="00470C43" w:rsidRPr="00FF3EE9">
              <w:instrText xml:space="preserve"> ADDIN EN.CITE &lt;EndNote&gt;&lt;Cite&gt;&lt;Author&gt;Sofowora&lt;/Author&gt;&lt;Year&gt;2013&lt;/Year&gt;&lt;RecNum&gt;278&lt;/RecNum&gt;&lt;DisplayText&gt;&lt;style face="superscript"&gt;40&lt;/style&gt;&lt;/DisplayText&gt;&lt;record&gt;&lt;rec-number&gt;278&lt;/rec-number&gt;&lt;foreign-keys&gt;&lt;key app="EN" db-id="2drs9rx949a0euedxs6przwb222aps50za9p" timestamp="1779428427"&gt;278&lt;/key&gt;&lt;/foreign-keys&gt;&lt;ref-type name="Journal Article"&gt;17&lt;/ref-type&gt;&lt;contributors&gt;&lt;authors&gt;&lt;author&gt;Sofowora, Abayomi&lt;/author&gt;&lt;author&gt;Ogunbodede, Eyitope&lt;/author&gt;&lt;author&gt;Onayade, Adedeji %J African journal of traditional, complementary,&lt;/author&gt;&lt;author&gt;alternative medicines&lt;/author&gt;&lt;/authors&gt;&lt;/contributors&gt;&lt;titles&gt;&lt;title&gt;The role and place of medicinal plants in the strategies for disease prevention&lt;/title&gt;&lt;/titles&gt;&lt;pages&gt;210&lt;/pages&gt;&lt;volume&gt;10&lt;/volume&gt;&lt;number&gt;5&lt;/number&gt;&lt;dates&gt;&lt;year&gt;2013&lt;/year&gt;&lt;/dates&gt;&lt;urls&gt;&lt;/urls&gt;&lt;/record&gt;&lt;/Cite&gt;&lt;/EndNote&gt;</w:instrText>
            </w:r>
            <w:r w:rsidR="00C14641" w:rsidRPr="00FF3EE9">
              <w:fldChar w:fldCharType="separate"/>
            </w:r>
            <w:r w:rsidR="00470C43" w:rsidRPr="00FF3EE9">
              <w:rPr>
                <w:noProof/>
                <w:vertAlign w:val="superscript"/>
              </w:rPr>
              <w:t>40</w:t>
            </w:r>
            <w:r w:rsidR="00C14641" w:rsidRPr="00FF3EE9">
              <w:fldChar w:fldCharType="end"/>
            </w:r>
          </w:p>
        </w:tc>
      </w:tr>
    </w:tbl>
    <w:tbl>
      <w:tblPr>
        <w:tblStyle w:val="TableGrid"/>
        <w:tblpPr w:leftFromText="180" w:rightFromText="180" w:vertAnchor="page" w:horzAnchor="margin" w:tblpY="5679"/>
        <w:tblW w:w="0" w:type="auto"/>
        <w:tblLayout w:type="fixed"/>
        <w:tblLook w:val="04A0" w:firstRow="1" w:lastRow="0" w:firstColumn="1" w:lastColumn="0" w:noHBand="0" w:noVBand="1"/>
      </w:tblPr>
      <w:tblGrid>
        <w:gridCol w:w="1546"/>
        <w:gridCol w:w="1512"/>
        <w:gridCol w:w="893"/>
        <w:gridCol w:w="1154"/>
        <w:gridCol w:w="1351"/>
        <w:gridCol w:w="1258"/>
        <w:gridCol w:w="1754"/>
        <w:gridCol w:w="810"/>
      </w:tblGrid>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bCs/>
              </w:rPr>
            </w:pPr>
            <w:r w:rsidRPr="00FF3EE9">
              <w:rPr>
                <w:bCs/>
              </w:rPr>
              <w:t>Plant Name</w:t>
            </w:r>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bCs/>
              </w:rPr>
            </w:pPr>
            <w:r w:rsidRPr="00FF3EE9">
              <w:rPr>
                <w:bCs/>
              </w:rPr>
              <w:t>Family</w:t>
            </w:r>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bCs/>
              </w:rPr>
            </w:pPr>
            <w:r w:rsidRPr="00FF3EE9">
              <w:rPr>
                <w:bCs/>
              </w:rPr>
              <w:t>Plant Parts Used</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bCs/>
              </w:rPr>
            </w:pPr>
            <w:r w:rsidRPr="00FF3EE9">
              <w:rPr>
                <w:bCs/>
              </w:rPr>
              <w:t>Extracts</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bCs/>
              </w:rPr>
            </w:pPr>
            <w:r w:rsidRPr="00FF3EE9">
              <w:rPr>
                <w:bCs/>
              </w:rPr>
              <w:t>Anticancer Compounds</w:t>
            </w:r>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bCs/>
              </w:rPr>
            </w:pPr>
            <w:r w:rsidRPr="00FF3EE9">
              <w:rPr>
                <w:bCs/>
              </w:rPr>
              <w:t>Anticancer Methods</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bCs/>
              </w:rPr>
            </w:pPr>
            <w:r w:rsidRPr="00FF3EE9">
              <w:rPr>
                <w:bCs/>
              </w:rPr>
              <w:t>Biological Activities</w:t>
            </w:r>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bCs/>
              </w:rPr>
            </w:pPr>
            <w:r w:rsidRPr="00FF3EE9">
              <w:rPr>
                <w:bCs/>
              </w:rPr>
              <w:t>Ref</w:t>
            </w:r>
          </w:p>
        </w:tc>
      </w:tr>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Acmella</w:t>
            </w:r>
            <w:proofErr w:type="spellEnd"/>
            <w:r w:rsidRPr="00FF3EE9">
              <w:rPr>
                <w:i/>
              </w:rPr>
              <w:t xml:space="preserve"> </w:t>
            </w:r>
            <w:proofErr w:type="spellStart"/>
            <w:r w:rsidRPr="00FF3EE9">
              <w:rPr>
                <w:i/>
              </w:rPr>
              <w:t>caulirhiza</w:t>
            </w:r>
            <w:proofErr w:type="spellEnd"/>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Asteraceae</w:t>
            </w:r>
            <w:proofErr w:type="spellEnd"/>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Leaves, flowers</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queous extract</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lkaloids, flavonoids, tannins</w:t>
            </w:r>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Inhibits cancer cell growth</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ntioxidant, antimicrobial</w:t>
            </w:r>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  </w:t>
            </w:r>
            <w:r w:rsidRPr="00FF3EE9">
              <w:fldChar w:fldCharType="begin"/>
            </w:r>
            <w:r w:rsidRPr="00FF3EE9">
              <w:instrText xml:space="preserve"> ADDIN EN.CITE &lt;EndNote&gt;&lt;Cite&gt;&lt;Author&gt;Tienoue&lt;/Author&gt;&lt;Year&gt;2023&lt;/Year&gt;&lt;RecNum&gt;290&lt;/RecNum&gt;&lt;DisplayText&gt;&lt;style face="superscript"&gt;73&lt;/style&gt;&lt;/DisplayText&gt;&lt;record&gt;&lt;rec-number&gt;290&lt;/rec-number&gt;&lt;foreign-keys&gt;&lt;key app="EN" db-id="2drs9rx949a0euedxs6przwb222aps50za9p" timestamp="1779447320"&gt;290&lt;/key&gt;&lt;/foreign-keys&gt;&lt;ref-type name="Journal Article"&gt;17&lt;/ref-type&gt;&lt;contributors&gt;&lt;authors&gt;&lt;author&gt;Tienoue, Huiny Miriane Fotso&lt;/author&gt;&lt;author&gt;Ntentie, Françoise Raïssa&lt;/author&gt;&lt;author&gt;Mbong, Mary-Ann Angie&lt;/author&gt;&lt;author&gt;Edoun, Ferdinand Larvin Ebouel&lt;/author&gt;&lt;author&gt;Makamwe, Inelle&lt;/author&gt;&lt;author&gt;Youovop, Janvier Aimé Fotso&lt;/author&gt;&lt;author&gt;Oben, Enyong Julius %J Toxicology&lt;/author&gt;&lt;author&gt;Environmental Health Sciences&lt;/author&gt;&lt;/authors&gt;&lt;/contributors&gt;&lt;titles&gt;&lt;title&gt;Sub-acute toxicity study of the aqueous extract from leaves and flowers of Acmella caulirhiza on female albino Wistar rats&lt;/title&gt;&lt;/titles&gt;&lt;pages&gt;227-237&lt;/pages&gt;&lt;volume&gt;15&lt;/volume&gt;&lt;number&gt;3&lt;/number&gt;&lt;dates&gt;&lt;year&gt;2023&lt;/year&gt;&lt;/dates&gt;&lt;isbn&gt;2005-9752&lt;/isbn&gt;&lt;urls&gt;&lt;/urls&gt;&lt;/record&gt;&lt;/Cite&gt;&lt;/EndNote&gt;</w:instrText>
            </w:r>
            <w:r w:rsidRPr="00FF3EE9">
              <w:fldChar w:fldCharType="separate"/>
            </w:r>
            <w:r w:rsidRPr="00FF3EE9">
              <w:rPr>
                <w:noProof/>
                <w:vertAlign w:val="superscript"/>
              </w:rPr>
              <w:t>73</w:t>
            </w:r>
            <w:r w:rsidRPr="00FF3EE9">
              <w:fldChar w:fldCharType="end"/>
            </w:r>
          </w:p>
        </w:tc>
      </w:tr>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Acokanthera</w:t>
            </w:r>
            <w:proofErr w:type="spellEnd"/>
            <w:r w:rsidRPr="00FF3EE9">
              <w:rPr>
                <w:i/>
              </w:rPr>
              <w:t xml:space="preserve"> </w:t>
            </w:r>
            <w:proofErr w:type="spellStart"/>
            <w:r w:rsidRPr="00FF3EE9">
              <w:rPr>
                <w:i/>
              </w:rPr>
              <w:t>schimperi</w:t>
            </w:r>
            <w:proofErr w:type="spellEnd"/>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Apocynaceae</w:t>
            </w:r>
            <w:proofErr w:type="spellEnd"/>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Leaves, roots</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proofErr w:type="spellStart"/>
            <w:r w:rsidRPr="00FF3EE9">
              <w:t>Ouabain</w:t>
            </w:r>
            <w:proofErr w:type="spellEnd"/>
            <w:r w:rsidRPr="00FF3EE9">
              <w:t xml:space="preserve"> (cardiac glycoside)</w:t>
            </w:r>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Kills cancer cells via cytotoxicity</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Cytotoxic, ant proliferative</w:t>
            </w:r>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 </w:t>
            </w:r>
            <w:r w:rsidRPr="00FF3EE9">
              <w:fldChar w:fldCharType="begin"/>
            </w:r>
            <w:r w:rsidRPr="00FF3EE9">
              <w:instrText xml:space="preserve"> ADDIN EN.CITE &lt;EndNote&gt;&lt;Cite&gt;&lt;Author&gt;Dabhade&lt;/Author&gt;&lt;Year&gt;2016&lt;/Year&gt;&lt;RecNum&gt;291&lt;/RecNum&gt;&lt;DisplayText&gt;&lt;style face="superscript"&gt;74&lt;/style&gt;&lt;/DisplayText&gt;&lt;record&gt;&lt;rec-number&gt;291&lt;/rec-number&gt;&lt;foreign-keys&gt;&lt;key app="EN" db-id="2drs9rx949a0euedxs6przwb222aps50za9p" timestamp="1779447500"&gt;291&lt;/key&gt;&lt;/foreign-keys&gt;&lt;ref-type name="Journal Article"&gt;17&lt;/ref-type&gt;&lt;contributors&gt;&lt;authors&gt;&lt;author&gt;Dabhade, Arvind R&lt;/author&gt;&lt;author&gt;Mokashe, Narendra U&lt;/author&gt;&lt;author&gt;Patil, Ulhas K %J Process Biochemistry&lt;/author&gt;&lt;/authors&gt;&lt;/contributors&gt;&lt;titles&gt;&lt;title&gt;Purification, characterization, and antimicrobial activity of nontoxic trypsin inhibitor from Albizia amara Boiv&lt;/title&gt;&lt;/titles&gt;&lt;pages&gt;659-674&lt;/pages&gt;&lt;volume&gt;51&lt;/volume&gt;&lt;number&gt;5&lt;/number&gt;&lt;dates&gt;&lt;year&gt;2016&lt;/year&gt;&lt;/dates&gt;&lt;isbn&gt;1359-5113&lt;/isbn&gt;&lt;urls&gt;&lt;/urls&gt;&lt;/record&gt;&lt;/Cite&gt;&lt;/EndNote&gt;</w:instrText>
            </w:r>
            <w:r w:rsidRPr="00FF3EE9">
              <w:fldChar w:fldCharType="separate"/>
            </w:r>
            <w:r w:rsidRPr="00FF3EE9">
              <w:rPr>
                <w:noProof/>
                <w:vertAlign w:val="superscript"/>
              </w:rPr>
              <w:t>74</w:t>
            </w:r>
            <w:r w:rsidRPr="00FF3EE9">
              <w:fldChar w:fldCharType="end"/>
            </w:r>
          </w:p>
        </w:tc>
      </w:tr>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Amaranthus</w:t>
            </w:r>
            <w:proofErr w:type="spellEnd"/>
            <w:r w:rsidRPr="00FF3EE9">
              <w:rPr>
                <w:i/>
              </w:rPr>
              <w:t xml:space="preserve"> </w:t>
            </w:r>
            <w:proofErr w:type="spellStart"/>
            <w:r w:rsidRPr="00FF3EE9">
              <w:rPr>
                <w:i/>
              </w:rPr>
              <w:t>thunbergii</w:t>
            </w:r>
            <w:proofErr w:type="spellEnd"/>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Amaranthaceae</w:t>
            </w:r>
            <w:proofErr w:type="spellEnd"/>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Leaves, stems</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Methanol extract</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Glycosides, </w:t>
            </w:r>
            <w:proofErr w:type="spellStart"/>
            <w:r w:rsidRPr="00FF3EE9">
              <w:t>phenolics</w:t>
            </w:r>
            <w:proofErr w:type="spellEnd"/>
            <w:r w:rsidRPr="00FF3EE9">
              <w:t xml:space="preserve">, steroids, </w:t>
            </w:r>
            <w:proofErr w:type="spellStart"/>
            <w:r w:rsidRPr="00FF3EE9">
              <w:t>terpenoids</w:t>
            </w:r>
            <w:proofErr w:type="spellEnd"/>
            <w:r w:rsidRPr="00FF3EE9">
              <w:t xml:space="preserve">, </w:t>
            </w:r>
            <w:proofErr w:type="spellStart"/>
            <w:r w:rsidRPr="00FF3EE9">
              <w:t>saponins</w:t>
            </w:r>
            <w:proofErr w:type="spellEnd"/>
            <w:r w:rsidRPr="00FF3EE9">
              <w:t>, carotenoids, tannins</w:t>
            </w:r>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Cell cycle arrest at G2/M phase</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ntioxidant, antimicrobial</w:t>
            </w:r>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 </w:t>
            </w:r>
            <w:r w:rsidRPr="00FF3EE9">
              <w:fldChar w:fldCharType="begin"/>
            </w:r>
            <w:r w:rsidRPr="00FF3EE9">
              <w:instrText xml:space="preserve"> ADDIN EN.CITE &lt;EndNote&gt;&lt;Cite&gt;&lt;Author&gt;Dorman&lt;/Author&gt;&lt;Year&gt;2000&lt;/Year&gt;&lt;RecNum&gt;163&lt;/RecNum&gt;&lt;DisplayText&gt;&lt;style face="superscript"&gt;75&lt;/style&gt;&lt;/DisplayText&gt;&lt;record&gt;&lt;rec-number&gt;163&lt;/rec-number&gt;&lt;foreign-keys&gt;&lt;key app="EN" db-id="2drs9rx949a0euedxs6przwb222aps50za9p" timestamp="1779105733"&gt;163&lt;/key&gt;&lt;/foreign-keys&gt;&lt;ref-type name="Journal Article"&gt;17&lt;/ref-type&gt;&lt;contributors&gt;&lt;authors&gt;&lt;author&gt;Dorman, HJ‒Deans&lt;/author&gt;&lt;author&gt;Deans, Stanley G %J Journal of applied microbiology&lt;/author&gt;&lt;/authors&gt;&lt;/contributors&gt;&lt;titles&gt;&lt;title&gt;Antimicrobial agents from plants: antibacterial activity of plant volatile oils&lt;/title&gt;&lt;/titles&gt;&lt;pages&gt;308-316&lt;/pages&gt;&lt;volume&gt;88&lt;/volume&gt;&lt;number&gt;2&lt;/number&gt;&lt;dates&gt;&lt;year&gt;2000&lt;/year&gt;&lt;/dates&gt;&lt;isbn&gt;1365-2672&lt;/isbn&gt;&lt;urls&gt;&lt;/urls&gt;&lt;/record&gt;&lt;/Cite&gt;&lt;/EndNote&gt;</w:instrText>
            </w:r>
            <w:r w:rsidRPr="00FF3EE9">
              <w:fldChar w:fldCharType="separate"/>
            </w:r>
            <w:r w:rsidRPr="00FF3EE9">
              <w:rPr>
                <w:noProof/>
                <w:vertAlign w:val="superscript"/>
              </w:rPr>
              <w:t>75</w:t>
            </w:r>
            <w:r w:rsidRPr="00FF3EE9">
              <w:fldChar w:fldCharType="end"/>
            </w:r>
          </w:p>
        </w:tc>
      </w:tr>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Albizia</w:t>
            </w:r>
            <w:proofErr w:type="spellEnd"/>
            <w:r w:rsidRPr="00FF3EE9">
              <w:rPr>
                <w:i/>
              </w:rPr>
              <w:t xml:space="preserve"> </w:t>
            </w:r>
            <w:proofErr w:type="spellStart"/>
            <w:r w:rsidRPr="00FF3EE9">
              <w:rPr>
                <w:i/>
              </w:rPr>
              <w:t>amara</w:t>
            </w:r>
            <w:proofErr w:type="spellEnd"/>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Fabaceae</w:t>
            </w:r>
            <w:proofErr w:type="spellEnd"/>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Roots, leaves, flowers, seeds, bark</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queous extract</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Not specified</w:t>
            </w:r>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Not specified</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ntioxidant, antimicrobial</w:t>
            </w:r>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 </w:t>
            </w:r>
            <w:r w:rsidRPr="00FF3EE9">
              <w:fldChar w:fldCharType="begin"/>
            </w:r>
            <w:r w:rsidRPr="00FF3EE9">
              <w:instrText xml:space="preserve"> ADDIN EN.CITE &lt;EndNote&gt;&lt;Cite&gt;&lt;Author&gt;Atanasov&lt;/Author&gt;&lt;Year&gt;2015&lt;/Year&gt;&lt;RecNum&gt;234&lt;/RecNum&gt;&lt;DisplayText&gt;&lt;style face="superscript"&gt;50&lt;/style&gt;&lt;/DisplayText&gt;&lt;record&gt;&lt;rec-number&gt;234&lt;/rec-number&gt;&lt;foreign-keys&gt;&lt;key app="EN" db-id="2drs9rx949a0euedxs6przwb222aps50za9p" timestamp="1779331928"&gt;234&lt;/key&gt;&lt;/foreign-keys&gt;&lt;ref-type name="Journal Article"&gt;17&lt;/ref-type&gt;&lt;contributors&gt;&lt;authors&gt;&lt;author&gt;Atanasov, Atanas G&lt;/author&gt;&lt;author&gt;Waltenberger, Birgit&lt;/author&gt;&lt;author&gt;Pferschy-Wenzig, Eva-Maria&lt;/author&gt;&lt;author&gt;Linder, Thomas&lt;/author&gt;&lt;author&gt;Wawrosch, Christoph&lt;/author&gt;&lt;author&gt;Uhrin, Pavel&lt;/author&gt;&lt;author&gt;Temml, Veronika&lt;/author&gt;&lt;author&gt;Wang, Limei&lt;/author&gt;&lt;author&gt;Schwaiger, Stefan&lt;/author&gt;&lt;author&gt;Heiss, Elke H %J Biotechnology advances&lt;/author&gt;&lt;/authors&gt;&lt;/contributors&gt;&lt;titles&gt;&lt;title&gt;Discovery and resupply of pharmacologically active plant-derived natural products: A review&lt;/title&gt;&lt;/titles&gt;&lt;pages&gt;1582-1614&lt;/pages&gt;&lt;volume&gt;33&lt;/volume&gt;&lt;number&gt;8&lt;/number&gt;&lt;dates&gt;&lt;year&gt;2015&lt;/year&gt;&lt;/dates&gt;&lt;isbn&gt;0734-9750&lt;/isbn&gt;&lt;urls&gt;&lt;/urls&gt;&lt;/record&gt;&lt;/Cite&gt;&lt;/EndNote&gt;</w:instrText>
            </w:r>
            <w:r w:rsidRPr="00FF3EE9">
              <w:fldChar w:fldCharType="separate"/>
            </w:r>
            <w:r w:rsidRPr="00FF3EE9">
              <w:rPr>
                <w:noProof/>
                <w:vertAlign w:val="superscript"/>
              </w:rPr>
              <w:t>50</w:t>
            </w:r>
            <w:r w:rsidRPr="00FF3EE9">
              <w:fldChar w:fldCharType="end"/>
            </w:r>
          </w:p>
        </w:tc>
      </w:tr>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r w:rsidRPr="00FF3EE9">
              <w:rPr>
                <w:i/>
              </w:rPr>
              <w:t xml:space="preserve">Cleome </w:t>
            </w:r>
            <w:proofErr w:type="spellStart"/>
            <w:r w:rsidRPr="00FF3EE9">
              <w:rPr>
                <w:i/>
              </w:rPr>
              <w:t>hirta</w:t>
            </w:r>
            <w:proofErr w:type="spellEnd"/>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Cleomaceae</w:t>
            </w:r>
            <w:proofErr w:type="spellEnd"/>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Leaves, seeds</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Methanol extract</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proofErr w:type="spellStart"/>
            <w:r w:rsidRPr="00FF3EE9">
              <w:t>Pinocembrin</w:t>
            </w:r>
            <w:proofErr w:type="spellEnd"/>
            <w:r w:rsidRPr="00FF3EE9">
              <w:t>, flavonoids</w:t>
            </w:r>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nticancer activity (in vitro &amp; in vivo)</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ntioxidant</w:t>
            </w:r>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 </w:t>
            </w:r>
            <w:r w:rsidRPr="00FF3EE9">
              <w:fldChar w:fldCharType="begin"/>
            </w:r>
            <w:r w:rsidRPr="00FF3EE9">
              <w:instrText xml:space="preserve"> ADDIN EN.CITE &lt;EndNote&gt;&lt;Cite&gt;&lt;Author&gt;Awad&lt;/Author&gt;&lt;Year&gt;2007&lt;/Year&gt;&lt;RecNum&gt;182&lt;/RecNum&gt;&lt;DisplayText&gt;&lt;style face="superscript"&gt;67&lt;/style&gt;&lt;/DisplayText&gt;&lt;record&gt;&lt;rec-number&gt;182&lt;/rec-number&gt;&lt;foreign-keys&gt;&lt;key app="EN" db-id="2drs9rx949a0euedxs6przwb222aps50za9p" timestamp="1779107081"&gt;182&lt;/key&gt;&lt;/foreign-keys&gt;&lt;ref-type name="Journal Article"&gt;17&lt;/ref-type&gt;&lt;contributors&gt;&lt;authors&gt;&lt;author&gt;Awad, Malaka&lt;/author&gt;&lt;author&gt;Warren, Jane E&lt;/author&gt;&lt;author&gt;Scott, Sophie K&lt;/author&gt;&lt;author&gt;Turkheimer, Federico E&lt;/author&gt;&lt;author&gt;Wise, Richard JS %J Journal of Neuroscience&lt;/author&gt;&lt;/authors&gt;&lt;/contributors&gt;&lt;titles&gt;&lt;title&gt;A common system for the comprehension and production of narrative speech&lt;/title&gt;&lt;/titles&gt;&lt;pages&gt;11455-11464&lt;/pages&gt;&lt;volume&gt;27&lt;/volume&gt;&lt;number&gt;43&lt;/number&gt;&lt;dates&gt;&lt;year&gt;2007&lt;/year&gt;&lt;/dates&gt;&lt;isbn&gt;0270-6474&lt;/isbn&gt;&lt;urls&gt;&lt;/urls&gt;&lt;/record&gt;&lt;/Cite&gt;&lt;/EndNote&gt;</w:instrText>
            </w:r>
            <w:r w:rsidRPr="00FF3EE9">
              <w:fldChar w:fldCharType="separate"/>
            </w:r>
            <w:r w:rsidRPr="00FF3EE9">
              <w:rPr>
                <w:noProof/>
                <w:vertAlign w:val="superscript"/>
              </w:rPr>
              <w:t>67</w:t>
            </w:r>
            <w:r w:rsidRPr="00FF3EE9">
              <w:fldChar w:fldCharType="end"/>
            </w:r>
          </w:p>
        </w:tc>
      </w:tr>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Chionothrix</w:t>
            </w:r>
            <w:proofErr w:type="spellEnd"/>
            <w:r w:rsidRPr="00FF3EE9">
              <w:rPr>
                <w:i/>
              </w:rPr>
              <w:t xml:space="preserve"> </w:t>
            </w:r>
            <w:proofErr w:type="spellStart"/>
            <w:r w:rsidRPr="00FF3EE9">
              <w:rPr>
                <w:i/>
              </w:rPr>
              <w:t>latifolia</w:t>
            </w:r>
            <w:proofErr w:type="spellEnd"/>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Asparagaceae</w:t>
            </w:r>
            <w:proofErr w:type="spellEnd"/>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Roots, stems, leaves</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Ethanol, water extracts</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Flavonoids, phenolic acids</w:t>
            </w:r>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Inhibits cancer cell growth</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nticancer, antioxidant</w:t>
            </w:r>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 </w:t>
            </w:r>
            <w:r w:rsidRPr="00FF3EE9">
              <w:fldChar w:fldCharType="begin"/>
            </w:r>
            <w:r w:rsidRPr="00FF3EE9">
              <w:instrText xml:space="preserve"> ADDIN EN.CITE &lt;EndNote&gt;&lt;Cite&gt;&lt;Author&gt;Atanasov&lt;/Author&gt;&lt;Year&gt;2015&lt;/Year&gt;&lt;RecNum&gt;238&lt;/RecNum&gt;&lt;DisplayText&gt;&lt;style face="superscript"&gt;50&lt;/style&gt;&lt;/DisplayText&gt;&lt;record&gt;&lt;rec-number&gt;238&lt;/rec-number&gt;&lt;foreign-keys&gt;&lt;key app="EN" db-id="2drs9rx949a0euedxs6przwb222aps50za9p" timestamp="1779332238"&gt;238&lt;/key&gt;&lt;/foreign-keys&gt;&lt;ref-type name="Journal Article"&gt;17&lt;/ref-type&gt;&lt;contributors&gt;&lt;authors&gt;&lt;author&gt;Atanasov, Atanas G&lt;/author&gt;&lt;author&gt;Waltenberger, Birgit&lt;/author&gt;&lt;author&gt;Pferschy-Wenzig, Eva-Maria&lt;/author&gt;&lt;author&gt;Linder, Thomas&lt;/author&gt;&lt;author&gt;Wawrosch, Christoph&lt;/author&gt;&lt;author&gt;Uhrin, Pavel&lt;/author&gt;&lt;author&gt;Temml, Veronika&lt;/author&gt;&lt;author&gt;Wang, Limei&lt;/author&gt;&lt;author&gt;Schwaiger, Stefan&lt;/author&gt;&lt;author&gt;Heiss, Elke H %J Biotechnology advances&lt;/author&gt;&lt;/authors&gt;&lt;/contributors&gt;&lt;titles&gt;&lt;title&gt;Discovery and resupply of pharmacologically active plant-derived natural products: A review&lt;/title&gt;&lt;/titles&gt;&lt;pages&gt;1582-1614&lt;/pages&gt;&lt;volume&gt;33&lt;/volume&gt;&lt;number&gt;8&lt;/number&gt;&lt;dates&gt;&lt;year&gt;2015&lt;/year&gt;&lt;/dates&gt;&lt;isbn&gt;0734-9750&lt;/isbn&gt;&lt;urls&gt;&lt;/urls&gt;&lt;/record&gt;&lt;/Cite&gt;&lt;/EndNote&gt;</w:instrText>
            </w:r>
            <w:r w:rsidRPr="00FF3EE9">
              <w:fldChar w:fldCharType="separate"/>
            </w:r>
            <w:r w:rsidRPr="00FF3EE9">
              <w:rPr>
                <w:noProof/>
                <w:vertAlign w:val="superscript"/>
              </w:rPr>
              <w:t>50</w:t>
            </w:r>
            <w:r w:rsidRPr="00FF3EE9">
              <w:fldChar w:fldCharType="end"/>
            </w:r>
          </w:p>
        </w:tc>
      </w:tr>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Enneapogon</w:t>
            </w:r>
            <w:proofErr w:type="spellEnd"/>
            <w:r w:rsidRPr="00FF3EE9">
              <w:rPr>
                <w:i/>
              </w:rPr>
              <w:t xml:space="preserve"> </w:t>
            </w:r>
            <w:proofErr w:type="spellStart"/>
            <w:r w:rsidRPr="00FF3EE9">
              <w:rPr>
                <w:i/>
              </w:rPr>
              <w:t>persicus</w:t>
            </w:r>
            <w:proofErr w:type="spellEnd"/>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Poaceae</w:t>
            </w:r>
            <w:proofErr w:type="spellEnd"/>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Leaves, stems</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Methanol, ethanol, water</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Flavonoids, phenolic acids</w:t>
            </w:r>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Inhibits cancer cell growth (in vitro)</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nticancer, antioxidant</w:t>
            </w:r>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 </w:t>
            </w:r>
            <w:r w:rsidRPr="00FF3EE9">
              <w:fldChar w:fldCharType="begin"/>
            </w:r>
            <w:r w:rsidRPr="00FF3EE9">
              <w:instrText xml:space="preserve"> ADDIN EN.CITE &lt;EndNote&gt;&lt;Cite&gt;&lt;Author&gt;Blois&lt;/Author&gt;&lt;Year&gt;1958&lt;/Year&gt;&lt;RecNum&gt;70&lt;/RecNum&gt;&lt;DisplayText&gt;&lt;style face="superscript"&gt;76&lt;/style&gt;&lt;/DisplayText&gt;&lt;record&gt;&lt;rec-number&gt;70&lt;/rec-number&gt;&lt;foreign-keys&gt;&lt;key app="EN" db-id="2drs9rx949a0euedxs6przwb222aps50za9p" timestamp="1778694907"&gt;70&lt;/key&gt;&lt;/foreign-keys&gt;&lt;ref-type name="Journal Article"&gt;17&lt;/ref-type&gt;&lt;contributors&gt;&lt;authors&gt;&lt;author&gt;Blois, Marsden S %J Nature&lt;/author&gt;&lt;/authors&gt;&lt;/contributors&gt;&lt;titles&gt;&lt;title&gt;Antioxidant determinations by the use of a stable free radical&lt;/title&gt;&lt;/titles&gt;&lt;pages&gt;1199-1200&lt;/pages&gt;&lt;volume&gt;181&lt;/volume&gt;&lt;number&gt;4617&lt;/number&gt;&lt;dates&gt;&lt;year&gt;1958&lt;/year&gt;&lt;/dates&gt;&lt;isbn&gt;0028-0836&lt;/isbn&gt;&lt;urls&gt;&lt;/urls&gt;&lt;/record&gt;&lt;/Cite&gt;&lt;/EndNote&gt;</w:instrText>
            </w:r>
            <w:r w:rsidRPr="00FF3EE9">
              <w:fldChar w:fldCharType="separate"/>
            </w:r>
            <w:r w:rsidRPr="00FF3EE9">
              <w:rPr>
                <w:noProof/>
                <w:vertAlign w:val="superscript"/>
              </w:rPr>
              <w:t>76</w:t>
            </w:r>
            <w:r w:rsidRPr="00FF3EE9">
              <w:fldChar w:fldCharType="end"/>
            </w:r>
          </w:p>
        </w:tc>
      </w:tr>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Entada</w:t>
            </w:r>
            <w:proofErr w:type="spellEnd"/>
            <w:r w:rsidRPr="00FF3EE9">
              <w:rPr>
                <w:i/>
              </w:rPr>
              <w:t xml:space="preserve"> </w:t>
            </w:r>
            <w:proofErr w:type="spellStart"/>
            <w:r w:rsidRPr="00FF3EE9">
              <w:rPr>
                <w:i/>
              </w:rPr>
              <w:t>leptostachya</w:t>
            </w:r>
            <w:proofErr w:type="spellEnd"/>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Fabaceae</w:t>
            </w:r>
            <w:proofErr w:type="spellEnd"/>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Seeds, leaves, bark</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Methanol, ethanol, water</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Alkaloids, flavonoids, </w:t>
            </w:r>
            <w:proofErr w:type="spellStart"/>
            <w:r w:rsidRPr="00FF3EE9">
              <w:t>phenolics</w:t>
            </w:r>
            <w:proofErr w:type="spellEnd"/>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Inhibits cell proliferation</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ntioxidant, antimicrobial</w:t>
            </w:r>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 </w:t>
            </w:r>
            <w:r w:rsidRPr="00FF3EE9">
              <w:fldChar w:fldCharType="begin"/>
            </w:r>
            <w:r w:rsidRPr="00FF3EE9">
              <w:instrText xml:space="preserve"> ADDIN EN.CITE &lt;EndNote&gt;&lt;Cite&gt;&lt;Author&gt;Awad&lt;/Author&gt;&lt;Year&gt;2000&lt;/Year&gt;&lt;RecNum&gt;192&lt;/RecNum&gt;&lt;DisplayText&gt;&lt;style face="superscript"&gt;64&lt;/style&gt;&lt;/DisplayText&gt;&lt;record&gt;&lt;rec-number&gt;192&lt;/rec-number&gt;&lt;foreign-keys&gt;&lt;key app="EN" db-id="2drs9rx949a0euedxs6przwb222aps50za9p" timestamp="1779113191"&gt;192&lt;/key&gt;&lt;/foreign-keys&gt;&lt;ref-type name="Journal Article"&gt;17&lt;/ref-type&gt;&lt;contributors&gt;&lt;authors&gt;&lt;author&gt;Awad, Atif B&lt;/author&gt;&lt;author&gt;Fink, Carol S %J The Journal of nutrition&lt;/author&gt;&lt;/authors&gt;&lt;/contributors&gt;&lt;titles&gt;&lt;title&gt;Phytosterols as anticancer dietary components: evidence and mechanism of action&lt;/title&gt;&lt;/titles&gt;&lt;pages&gt;2127-2130&lt;/pages&gt;&lt;volume&gt;130&lt;/volume&gt;&lt;number&gt;9&lt;/number&gt;&lt;dates&gt;&lt;year&gt;2000&lt;/year&gt;&lt;/dates&gt;&lt;isbn&gt;0022-3166&lt;/isbn&gt;&lt;urls&gt;&lt;/urls&gt;&lt;/record&gt;&lt;/Cite&gt;&lt;/EndNote&gt;</w:instrText>
            </w:r>
            <w:r w:rsidRPr="00FF3EE9">
              <w:fldChar w:fldCharType="separate"/>
            </w:r>
            <w:r w:rsidRPr="00FF3EE9">
              <w:rPr>
                <w:noProof/>
                <w:vertAlign w:val="superscript"/>
              </w:rPr>
              <w:t>64</w:t>
            </w:r>
            <w:r w:rsidRPr="00FF3EE9">
              <w:fldChar w:fldCharType="end"/>
            </w:r>
          </w:p>
        </w:tc>
      </w:tr>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Erythrochlamys</w:t>
            </w:r>
            <w:proofErr w:type="spellEnd"/>
            <w:r w:rsidRPr="00FF3EE9">
              <w:rPr>
                <w:i/>
              </w:rPr>
              <w:t xml:space="preserve"> </w:t>
            </w:r>
            <w:proofErr w:type="spellStart"/>
            <w:r w:rsidRPr="00FF3EE9">
              <w:rPr>
                <w:i/>
              </w:rPr>
              <w:t>spectabilis</w:t>
            </w:r>
            <w:proofErr w:type="spellEnd"/>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Fabaceae</w:t>
            </w:r>
            <w:proofErr w:type="spellEnd"/>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Bark, leaves, roots</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Methanol, ethanol, water</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lkaloids, tannins, flavonoids</w:t>
            </w:r>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Inhibits cancer cell growth</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ntioxidant</w:t>
            </w:r>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 </w:t>
            </w:r>
            <w:r w:rsidRPr="00FF3EE9">
              <w:fldChar w:fldCharType="begin"/>
            </w:r>
            <w:r w:rsidRPr="00FF3EE9">
              <w:instrText xml:space="preserve"> ADDIN EN.CITE &lt;EndNote&gt;&lt;Cite&gt;&lt;Author&gt;Awad&lt;/Author&gt;&lt;Year&gt;2007&lt;/Year&gt;&lt;RecNum&gt;242&lt;/RecNum&gt;&lt;DisplayText&gt;&lt;style face="superscript"&gt;67&lt;/style&gt;&lt;/DisplayText&gt;&lt;record&gt;&lt;rec-number&gt;242&lt;/rec-number&gt;&lt;foreign-keys&gt;&lt;key app="EN" db-id="2drs9rx949a0euedxs6przwb222aps50za9p" timestamp="1779301574"&gt;242&lt;/key&gt;&lt;/foreign-keys&gt;&lt;ref-type name="Journal Article"&gt;17&lt;/ref-type&gt;&lt;contributors&gt;&lt;authors&gt;&lt;author&gt;Awad, Malaka&lt;/author&gt;&lt;author&gt;Warren, Jane E&lt;/author&gt;&lt;author&gt;Scott, Sophie K&lt;/author&gt;&lt;author&gt;Turkheimer, Federico E&lt;/author&gt;&lt;author&gt;Wise, Richard JS %J Journal of Neuroscience&lt;/author&gt;&lt;/authors&gt;&lt;/contributors&gt;&lt;titles&gt;&lt;title&gt;A common system for the comprehension and production of narrative speech&lt;/title&gt;&lt;/titles&gt;&lt;pages&gt;11455-11464&lt;/pages&gt;&lt;volume&gt;27&lt;/volume&gt;&lt;number&gt;43&lt;/number&gt;&lt;dates&gt;&lt;year&gt;2007&lt;/year&gt;&lt;/dates&gt;&lt;isbn&gt;0270-6474&lt;/isbn&gt;&lt;urls&gt;&lt;/urls&gt;&lt;/record&gt;&lt;/Cite&gt;&lt;/EndNote&gt;</w:instrText>
            </w:r>
            <w:r w:rsidRPr="00FF3EE9">
              <w:fldChar w:fldCharType="separate"/>
            </w:r>
            <w:r w:rsidRPr="00FF3EE9">
              <w:rPr>
                <w:noProof/>
                <w:vertAlign w:val="superscript"/>
              </w:rPr>
              <w:t>67</w:t>
            </w:r>
            <w:r w:rsidRPr="00FF3EE9">
              <w:fldChar w:fldCharType="end"/>
            </w:r>
          </w:p>
        </w:tc>
      </w:tr>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r w:rsidRPr="00FF3EE9">
              <w:rPr>
                <w:i/>
              </w:rPr>
              <w:lastRenderedPageBreak/>
              <w:t xml:space="preserve">Euphorbia </w:t>
            </w:r>
            <w:proofErr w:type="spellStart"/>
            <w:r w:rsidRPr="00FF3EE9">
              <w:rPr>
                <w:i/>
              </w:rPr>
              <w:t>schimperiana</w:t>
            </w:r>
            <w:proofErr w:type="spellEnd"/>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Euphorbiaceae</w:t>
            </w:r>
            <w:proofErr w:type="spellEnd"/>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erial parts, roots, leaves</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Methanol extract</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proofErr w:type="spellStart"/>
            <w:r w:rsidRPr="00FF3EE9">
              <w:t>Triterpenoids</w:t>
            </w:r>
            <w:proofErr w:type="spellEnd"/>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MCF-7 cytotoxic activity</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ntibacterial</w:t>
            </w:r>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 </w:t>
            </w:r>
            <w:r w:rsidRPr="00FF3EE9">
              <w:fldChar w:fldCharType="begin"/>
            </w:r>
            <w:r w:rsidRPr="00FF3EE9">
              <w:instrText xml:space="preserve"> ADDIN EN.CITE &lt;EndNote&gt;&lt;Cite&gt;&lt;Author&gt;Bansal&lt;/Author&gt;&lt;Year&gt;2019&lt;/Year&gt;&lt;RecNum&gt;195&lt;/RecNum&gt;&lt;DisplayText&gt;&lt;style face="superscript"&gt;77&lt;/style&gt;&lt;/DisplayText&gt;&lt;record&gt;&lt;rec-number&gt;195&lt;/rec-number&gt;&lt;foreign-keys&gt;&lt;key app="EN" db-id="2drs9rx949a0euedxs6przwb222aps50za9p" timestamp="1779113477"&gt;195&lt;/key&gt;&lt;/foreign-keys&gt;&lt;ref-type name="Journal Article"&gt;17&lt;/ref-type&gt;&lt;contributors&gt;&lt;authors&gt;&lt;author&gt;Bansal, Yogita&lt;/author&gt;&lt;author&gt;Kaur, Manjinder&lt;/author&gt;&lt;author&gt;Bansal, Gulshan %J Mini Reviews in Medicinal Chemistry&lt;/author&gt;&lt;/authors&gt;&lt;/contributors&gt;&lt;titles&gt;&lt;title&gt;Antimicrobial potential of benzimidazole derived molecules&lt;/title&gt;&lt;/titles&gt;&lt;pages&gt;624-646&lt;/pages&gt;&lt;volume&gt;19&lt;/volume&gt;&lt;number&gt;8&lt;/number&gt;&lt;dates&gt;&lt;year&gt;2019&lt;/year&gt;&lt;/dates&gt;&lt;isbn&gt;1389-5575&lt;/isbn&gt;&lt;urls&gt;&lt;/urls&gt;&lt;/record&gt;&lt;/Cite&gt;&lt;/EndNote&gt;</w:instrText>
            </w:r>
            <w:r w:rsidRPr="00FF3EE9">
              <w:fldChar w:fldCharType="separate"/>
            </w:r>
            <w:r w:rsidRPr="00FF3EE9">
              <w:rPr>
                <w:noProof/>
                <w:vertAlign w:val="superscript"/>
              </w:rPr>
              <w:t>77</w:t>
            </w:r>
            <w:r w:rsidRPr="00FF3EE9">
              <w:fldChar w:fldCharType="end"/>
            </w:r>
          </w:p>
        </w:tc>
      </w:tr>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Ficus</w:t>
            </w:r>
            <w:proofErr w:type="spellEnd"/>
            <w:r w:rsidRPr="00FF3EE9">
              <w:rPr>
                <w:i/>
              </w:rPr>
              <w:t xml:space="preserve"> </w:t>
            </w:r>
            <w:proofErr w:type="spellStart"/>
            <w:r w:rsidRPr="00FF3EE9">
              <w:rPr>
                <w:i/>
              </w:rPr>
              <w:t>palmata</w:t>
            </w:r>
            <w:proofErr w:type="spellEnd"/>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Moraceae</w:t>
            </w:r>
            <w:proofErr w:type="spellEnd"/>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Fruits, bark, leaves</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Methanol extract</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Flavonoids, tannins, alkaloids</w:t>
            </w:r>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nti-metastatic activity</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ntioxidant</w:t>
            </w:r>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 </w:t>
            </w:r>
            <w:r w:rsidRPr="00FF3EE9">
              <w:fldChar w:fldCharType="begin"/>
            </w:r>
            <w:r w:rsidRPr="00FF3EE9">
              <w:instrText xml:space="preserve"> ADDIN EN.CITE &lt;EndNote&gt;&lt;Cite&gt;&lt;Author&gt;Awad&lt;/Author&gt;&lt;Year&gt;2000&lt;/Year&gt;&lt;RecNum&gt;192&lt;/RecNum&gt;&lt;DisplayText&gt;&lt;style face="superscript"&gt;64&lt;/style&gt;&lt;/DisplayText&gt;&lt;record&gt;&lt;rec-number&gt;192&lt;/rec-number&gt;&lt;foreign-keys&gt;&lt;key app="EN" db-id="2drs9rx949a0euedxs6przwb222aps50za9p" timestamp="1779113191"&gt;192&lt;/key&gt;&lt;/foreign-keys&gt;&lt;ref-type name="Journal Article"&gt;17&lt;/ref-type&gt;&lt;contributors&gt;&lt;authors&gt;&lt;author&gt;Awad, Atif B&lt;/author&gt;&lt;author&gt;Fink, Carol S %J The Journal of nutrition&lt;/author&gt;&lt;/authors&gt;&lt;/contributors&gt;&lt;titles&gt;&lt;title&gt;Phytosterols as anticancer dietary components: evidence and mechanism of action&lt;/title&gt;&lt;/titles&gt;&lt;pages&gt;2127-2130&lt;/pages&gt;&lt;volume&gt;130&lt;/volume&gt;&lt;number&gt;9&lt;/number&gt;&lt;dates&gt;&lt;year&gt;2000&lt;/year&gt;&lt;/dates&gt;&lt;isbn&gt;0022-3166&lt;/isbn&gt;&lt;urls&gt;&lt;/urls&gt;&lt;/record&gt;&lt;/Cite&gt;&lt;/EndNote&gt;</w:instrText>
            </w:r>
            <w:r w:rsidRPr="00FF3EE9">
              <w:fldChar w:fldCharType="separate"/>
            </w:r>
            <w:r w:rsidRPr="00FF3EE9">
              <w:rPr>
                <w:noProof/>
                <w:vertAlign w:val="superscript"/>
              </w:rPr>
              <w:t>64</w:t>
            </w:r>
            <w:r w:rsidRPr="00FF3EE9">
              <w:fldChar w:fldCharType="end"/>
            </w:r>
          </w:p>
        </w:tc>
      </w:tr>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Indigofera</w:t>
            </w:r>
            <w:proofErr w:type="spellEnd"/>
            <w:r w:rsidRPr="00FF3EE9">
              <w:rPr>
                <w:i/>
              </w:rPr>
              <w:t xml:space="preserve"> </w:t>
            </w:r>
            <w:proofErr w:type="spellStart"/>
            <w:r w:rsidRPr="00FF3EE9">
              <w:rPr>
                <w:i/>
              </w:rPr>
              <w:t>vohemarensis</w:t>
            </w:r>
            <w:proofErr w:type="spellEnd"/>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Fabaceae</w:t>
            </w:r>
            <w:proofErr w:type="spellEnd"/>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Leaves, stems, roots</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Methanol, ethanol</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proofErr w:type="spellStart"/>
            <w:r w:rsidRPr="00FF3EE9">
              <w:t>Pterocarpan</w:t>
            </w:r>
            <w:proofErr w:type="spellEnd"/>
            <w:r w:rsidRPr="00FF3EE9">
              <w:t xml:space="preserve"> </w:t>
            </w:r>
            <w:proofErr w:type="spellStart"/>
            <w:r w:rsidRPr="00FF3EE9">
              <w:t>isoflavonoids</w:t>
            </w:r>
            <w:proofErr w:type="spellEnd"/>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proofErr w:type="spellStart"/>
            <w:r w:rsidRPr="00FF3EE9">
              <w:t>HeLa</w:t>
            </w:r>
            <w:proofErr w:type="spellEnd"/>
            <w:r w:rsidRPr="00FF3EE9">
              <w:t xml:space="preserve"> and HL-60 cytotoxic activity</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Anticancer, </w:t>
            </w:r>
            <w:proofErr w:type="spellStart"/>
            <w:r w:rsidRPr="00FF3EE9">
              <w:t>antidiabetic</w:t>
            </w:r>
            <w:proofErr w:type="spellEnd"/>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 </w:t>
            </w:r>
            <w:r w:rsidRPr="00FF3EE9">
              <w:fldChar w:fldCharType="begin"/>
            </w:r>
            <w:r w:rsidRPr="00FF3EE9">
              <w:instrText xml:space="preserve"> ADDIN EN.CITE &lt;EndNote&gt;&lt;Cite&gt;&lt;Author&gt;Arora&lt;/Author&gt;&lt;Year&gt;2007&lt;/Year&gt;&lt;RecNum&gt;169&lt;/RecNum&gt;&lt;DisplayText&gt;&lt;style face="superscript"&gt;78&lt;/style&gt;&lt;/DisplayText&gt;&lt;record&gt;&lt;rec-number&gt;169&lt;/rec-number&gt;&lt;foreign-keys&gt;&lt;key app="EN" db-id="2drs9rx949a0euedxs6przwb222aps50za9p" timestamp="1779106307"&gt;169&lt;/key&gt;&lt;/foreign-keys&gt;&lt;ref-type name="Journal Article"&gt;17&lt;/ref-type&gt;&lt;contributors&gt;&lt;authors&gt;&lt;author&gt;Arora, Daljit Singh&lt;/author&gt;&lt;author&gt;Kaur, Gurinder Jeet %J Journal of natural medicines&lt;/author&gt;&lt;/authors&gt;&lt;/contributors&gt;&lt;titles&gt;&lt;title&gt;Antibacterial activity of some Indian medicinal plants&lt;/title&gt;&lt;/titles&gt;&lt;pages&gt;313-317&lt;/pages&gt;&lt;volume&gt;61&lt;/volume&gt;&lt;number&gt;3&lt;/number&gt;&lt;dates&gt;&lt;year&gt;2007&lt;/year&gt;&lt;/dates&gt;&lt;isbn&gt;1340-3443&lt;/isbn&gt;&lt;urls&gt;&lt;/urls&gt;&lt;/record&gt;&lt;/Cite&gt;&lt;/EndNote&gt;</w:instrText>
            </w:r>
            <w:r w:rsidRPr="00FF3EE9">
              <w:fldChar w:fldCharType="separate"/>
            </w:r>
            <w:r w:rsidRPr="00FF3EE9">
              <w:rPr>
                <w:noProof/>
                <w:vertAlign w:val="superscript"/>
              </w:rPr>
              <w:t>78</w:t>
            </w:r>
            <w:r w:rsidRPr="00FF3EE9">
              <w:fldChar w:fldCharType="end"/>
            </w:r>
          </w:p>
        </w:tc>
      </w:tr>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Indigofera</w:t>
            </w:r>
            <w:proofErr w:type="spellEnd"/>
            <w:r w:rsidRPr="00FF3EE9">
              <w:rPr>
                <w:i/>
              </w:rPr>
              <w:t xml:space="preserve"> </w:t>
            </w:r>
            <w:proofErr w:type="spellStart"/>
            <w:r w:rsidRPr="00FF3EE9">
              <w:rPr>
                <w:i/>
              </w:rPr>
              <w:t>vohemarensis</w:t>
            </w:r>
            <w:proofErr w:type="spellEnd"/>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Fabaceae</w:t>
            </w:r>
            <w:proofErr w:type="spellEnd"/>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Leaves, roots, stems</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Methanol, ethanol, petroleum ether</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proofErr w:type="spellStart"/>
            <w:r w:rsidRPr="00FF3EE9">
              <w:t>Isoflavonoids</w:t>
            </w:r>
            <w:proofErr w:type="spellEnd"/>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Cancer cell growth suppression</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Antioxidant, </w:t>
            </w:r>
            <w:proofErr w:type="spellStart"/>
            <w:r w:rsidRPr="00FF3EE9">
              <w:t>antidiabetic</w:t>
            </w:r>
            <w:proofErr w:type="spellEnd"/>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 </w:t>
            </w:r>
            <w:r w:rsidRPr="00FF3EE9">
              <w:fldChar w:fldCharType="begin"/>
            </w:r>
            <w:r w:rsidRPr="00FF3EE9">
              <w:instrText xml:space="preserve"> ADDIN EN.CITE &lt;EndNote&gt;&lt;Cite&gt;&lt;Author&gt;Abew&lt;/Author&gt;&lt;Year&gt;2014&lt;/Year&gt;&lt;RecNum&gt;126&lt;/RecNum&gt;&lt;DisplayText&gt;&lt;style face="superscript"&gt;69&lt;/style&gt;&lt;/DisplayText&gt;&lt;record&gt;&lt;rec-number&gt;126&lt;/rec-number&gt;&lt;foreign-keys&gt;&lt;key app="EN" db-id="2drs9rx949a0euedxs6przwb222aps50za9p" timestamp="1779089001"&gt;126&lt;/key&gt;&lt;/foreign-keys&gt;&lt;ref-type name="Journal Article"&gt;17&lt;/ref-type&gt;&lt;contributors&gt;&lt;authors&gt;&lt;author&gt;Abew, Bereket&lt;/author&gt;&lt;author&gt;Sahile, Samuel&lt;/author&gt;&lt;author&gt;Moges, Feleke %J Asian pacific journal of tropical biomedicine&lt;/author&gt;&lt;/authors&gt;&lt;/contributors&gt;&lt;titles&gt;&lt;title&gt;In vitro antibacterial activity of leaf extracts of Zehneria scabra and Ricinus communis against Escherichia coli and methicillin resistance Staphylococcus aureus&lt;/title&gt;&lt;/titles&gt;&lt;pages&gt;816-820&lt;/pages&gt;&lt;volume&gt;4&lt;/volume&gt;&lt;number&gt;10&lt;/number&gt;&lt;dates&gt;&lt;year&gt;2014&lt;/year&gt;&lt;/dates&gt;&lt;isbn&gt;2221-1691&lt;/isbn&gt;&lt;urls&gt;&lt;/urls&gt;&lt;/record&gt;&lt;/Cite&gt;&lt;/EndNote&gt;</w:instrText>
            </w:r>
            <w:r w:rsidRPr="00FF3EE9">
              <w:fldChar w:fldCharType="separate"/>
            </w:r>
            <w:r w:rsidRPr="00FF3EE9">
              <w:rPr>
                <w:noProof/>
                <w:vertAlign w:val="superscript"/>
              </w:rPr>
              <w:t>69</w:t>
            </w:r>
            <w:r w:rsidRPr="00FF3EE9">
              <w:fldChar w:fldCharType="end"/>
            </w:r>
          </w:p>
        </w:tc>
      </w:tr>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Maerua</w:t>
            </w:r>
            <w:proofErr w:type="spellEnd"/>
            <w:r w:rsidRPr="00FF3EE9">
              <w:rPr>
                <w:i/>
              </w:rPr>
              <w:t xml:space="preserve"> </w:t>
            </w:r>
            <w:proofErr w:type="spellStart"/>
            <w:r w:rsidRPr="00FF3EE9">
              <w:rPr>
                <w:i/>
              </w:rPr>
              <w:t>juncea</w:t>
            </w:r>
            <w:proofErr w:type="spellEnd"/>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Capparaceae</w:t>
            </w:r>
            <w:proofErr w:type="spellEnd"/>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Leaves, roots, stems</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Methanol, ethanol, petroleum ether</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proofErr w:type="spellStart"/>
            <w:r w:rsidRPr="00FF3EE9">
              <w:t>Terpenoids</w:t>
            </w:r>
            <w:proofErr w:type="spellEnd"/>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Cancer cell growth suppression</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ntioxidant, cytotoxic</w:t>
            </w:r>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 </w:t>
            </w:r>
            <w:r w:rsidRPr="00FF3EE9">
              <w:fldChar w:fldCharType="begin"/>
            </w:r>
            <w:r w:rsidRPr="00FF3EE9">
              <w:instrText xml:space="preserve"> ADDIN EN.CITE &lt;EndNote&gt;&lt;Cite&gt;&lt;Author&gt;Atanasov&lt;/Author&gt;&lt;Year&gt;2015&lt;/Year&gt;&lt;RecNum&gt;234&lt;/RecNum&gt;&lt;DisplayText&gt;&lt;style face="superscript"&gt;50&lt;/style&gt;&lt;/DisplayText&gt;&lt;record&gt;&lt;rec-number&gt;234&lt;/rec-number&gt;&lt;foreign-keys&gt;&lt;key app="EN" db-id="2drs9rx949a0euedxs6przwb222aps50za9p" timestamp="1779331928"&gt;234&lt;/key&gt;&lt;/foreign-keys&gt;&lt;ref-type name="Journal Article"&gt;17&lt;/ref-type&gt;&lt;contributors&gt;&lt;authors&gt;&lt;author&gt;Atanasov, Atanas G&lt;/author&gt;&lt;author&gt;Waltenberger, Birgit&lt;/author&gt;&lt;author&gt;Pferschy-Wenzig, Eva-Maria&lt;/author&gt;&lt;author&gt;Linder, Thomas&lt;/author&gt;&lt;author&gt;Wawrosch, Christoph&lt;/author&gt;&lt;author&gt;Uhrin, Pavel&lt;/author&gt;&lt;author&gt;Temml, Veronika&lt;/author&gt;&lt;author&gt;Wang, Limei&lt;/author&gt;&lt;author&gt;Schwaiger, Stefan&lt;/author&gt;&lt;author&gt;Heiss, Elke H %J Biotechnology advances&lt;/author&gt;&lt;/authors&gt;&lt;/contributors&gt;&lt;titles&gt;&lt;title&gt;Discovery and resupply of pharmacologically active plant-derived natural products: A review&lt;/title&gt;&lt;/titles&gt;&lt;pages&gt;1582-1614&lt;/pages&gt;&lt;volume&gt;33&lt;/volume&gt;&lt;number&gt;8&lt;/number&gt;&lt;dates&gt;&lt;year&gt;2015&lt;/year&gt;&lt;/dates&gt;&lt;isbn&gt;0734-9750&lt;/isbn&gt;&lt;urls&gt;&lt;/urls&gt;&lt;/record&gt;&lt;/Cite&gt;&lt;/EndNote&gt;</w:instrText>
            </w:r>
            <w:r w:rsidRPr="00FF3EE9">
              <w:fldChar w:fldCharType="separate"/>
            </w:r>
            <w:r w:rsidRPr="00FF3EE9">
              <w:rPr>
                <w:noProof/>
                <w:vertAlign w:val="superscript"/>
              </w:rPr>
              <w:t>50</w:t>
            </w:r>
            <w:r w:rsidRPr="00FF3EE9">
              <w:fldChar w:fldCharType="end"/>
            </w:r>
          </w:p>
        </w:tc>
      </w:tr>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Rhynchosia</w:t>
            </w:r>
            <w:proofErr w:type="spellEnd"/>
            <w:r w:rsidRPr="00FF3EE9">
              <w:rPr>
                <w:i/>
              </w:rPr>
              <w:t xml:space="preserve"> </w:t>
            </w:r>
            <w:proofErr w:type="spellStart"/>
            <w:r w:rsidRPr="00FF3EE9">
              <w:rPr>
                <w:i/>
              </w:rPr>
              <w:t>resinosa</w:t>
            </w:r>
            <w:proofErr w:type="spellEnd"/>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Fabaceae</w:t>
            </w:r>
            <w:proofErr w:type="spellEnd"/>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Leaves, roots, stems</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Petroleum ether</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Flavonoids</w:t>
            </w:r>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Cytotoxic activity</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ntioxidant</w:t>
            </w:r>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 </w:t>
            </w:r>
            <w:r w:rsidRPr="00FF3EE9">
              <w:fldChar w:fldCharType="begin">
                <w:fldData xml:space="preserve">PEVuZE5vdGU+PENpdGU+PEF1dGhvcj5CbG9pczwvQXV0aG9yPjxZZWFyPjE5NTg8L1llYXI+PFJl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</w:fldData>
              </w:fldChar>
            </w:r>
            <w:r w:rsidRPr="00FF3EE9">
              <w:instrText xml:space="preserve"> ADDIN EN.CITE </w:instrText>
            </w:r>
            <w:r w:rsidRPr="00FF3EE9">
              <w:fldChar w:fldCharType="begin">
                <w:fldData xml:space="preserve">PEVuZE5vdGU+PENpdGU+PEF1dGhvcj5CbG9pczwvQXV0aG9yPjxZZWFyPjE5NTg8L1llYXI+PFJl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</w:fldData>
              </w:fldChar>
            </w:r>
            <w:r w:rsidRPr="00FF3EE9">
              <w:instrText xml:space="preserve"> ADDIN EN.CITE.DATA </w:instrText>
            </w:r>
            <w:r w:rsidRPr="00FF3EE9">
              <w:fldChar w:fldCharType="end"/>
            </w:r>
            <w:r w:rsidRPr="00FF3EE9">
              <w:fldChar w:fldCharType="separate"/>
            </w:r>
            <w:r w:rsidRPr="00FF3EE9">
              <w:rPr>
                <w:noProof/>
                <w:vertAlign w:val="superscript"/>
              </w:rPr>
              <w:t>30, 76, 79, 80</w:t>
            </w:r>
            <w:r w:rsidRPr="00FF3EE9">
              <w:fldChar w:fldCharType="end"/>
            </w:r>
          </w:p>
        </w:tc>
      </w:tr>
      <w:tr w:rsidR="00515411" w:rsidRPr="00FF3EE9" w:rsidTr="00515411">
        <w:tc>
          <w:tcPr>
            <w:tcW w:w="1546"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Lasiosiphon</w:t>
            </w:r>
            <w:proofErr w:type="spellEnd"/>
            <w:r w:rsidRPr="00FF3EE9">
              <w:rPr>
                <w:i/>
              </w:rPr>
              <w:t xml:space="preserve"> </w:t>
            </w:r>
            <w:proofErr w:type="spellStart"/>
            <w:r w:rsidRPr="00FF3EE9">
              <w:rPr>
                <w:i/>
              </w:rPr>
              <w:t>eriocephalus</w:t>
            </w:r>
            <w:proofErr w:type="spellEnd"/>
          </w:p>
        </w:tc>
        <w:tc>
          <w:tcPr>
            <w:tcW w:w="1512"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rPr>
                <w:i/>
              </w:rPr>
            </w:pPr>
            <w:proofErr w:type="spellStart"/>
            <w:r w:rsidRPr="00FF3EE9">
              <w:rPr>
                <w:i/>
              </w:rPr>
              <w:t>Thymelaeaceae</w:t>
            </w:r>
            <w:proofErr w:type="spellEnd"/>
          </w:p>
        </w:tc>
        <w:tc>
          <w:tcPr>
            <w:tcW w:w="893"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Leaves, bark</w:t>
            </w:r>
          </w:p>
        </w:tc>
        <w:tc>
          <w:tcPr>
            <w:tcW w:w="11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Methanol, chloroform</w:t>
            </w:r>
          </w:p>
        </w:tc>
        <w:tc>
          <w:tcPr>
            <w:tcW w:w="1351"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Not specified</w:t>
            </w:r>
          </w:p>
        </w:tc>
        <w:tc>
          <w:tcPr>
            <w:tcW w:w="1258"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Not specified</w:t>
            </w:r>
          </w:p>
        </w:tc>
        <w:tc>
          <w:tcPr>
            <w:tcW w:w="1754"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Antimicrobial activity</w:t>
            </w:r>
          </w:p>
        </w:tc>
        <w:tc>
          <w:tcPr>
            <w:tcW w:w="810" w:type="dxa"/>
            <w:tcBorders>
              <w:top w:val="single" w:sz="4" w:space="0" w:color="auto"/>
              <w:left w:val="single" w:sz="4" w:space="0" w:color="auto"/>
              <w:bottom w:val="single" w:sz="4" w:space="0" w:color="auto"/>
              <w:right w:val="single" w:sz="4" w:space="0" w:color="auto"/>
            </w:tcBorders>
            <w:hideMark/>
          </w:tcPr>
          <w:p w:rsidR="00515411" w:rsidRPr="00FF3EE9" w:rsidRDefault="00515411" w:rsidP="00515411">
            <w:pPr>
              <w:widowControl/>
              <w:autoSpaceDE/>
              <w:jc w:val="both"/>
            </w:pPr>
            <w:r w:rsidRPr="00FF3EE9">
              <w:t xml:space="preserve"> </w:t>
            </w:r>
            <w:r w:rsidRPr="00FF3EE9">
              <w:fldChar w:fldCharType="begin"/>
            </w:r>
            <w:r w:rsidRPr="00FF3EE9">
              <w:instrText xml:space="preserve"> ADDIN EN.CITE &lt;EndNote&gt;&lt;Cite&gt;&lt;Author&gt;Abate&lt;/Author&gt;&lt;Year&gt;2025&lt;/Year&gt;&lt;RecNum&gt;115&lt;/RecNum&gt;&lt;DisplayText&gt;&lt;style face="superscript"&gt;68, 76&lt;/style&gt;&lt;/DisplayText&gt;&lt;record&gt;&lt;rec-number&gt;115&lt;/rec-number&gt;&lt;foreign-keys&gt;&lt;key app="EN" db-id="2drs9rx949a0euedxs6przwb222aps50za9p" timestamp="1779082829"&gt;115&lt;/key&gt;&lt;/foreign-keys&gt;&lt;ref-type name="Journal Article"&gt;17&lt;/ref-type&gt;&lt;contributors&gt;&lt;authors&gt;&lt;author&gt;Abate, Solomon Getachew&lt;/author&gt;&lt;author&gt;Endris, Yassin Adem&lt;/author&gt;&lt;author&gt;Abdu, Kedir Yesuf&lt;/author&gt;&lt;author&gt;Mekonnen, Kedir Derbie %J Natural Product Research&lt;/author&gt;&lt;/authors&gt;&lt;/contributors&gt;&lt;titles&gt;&lt;title&gt;Integrated analysis of Zehneria scabra leaf extract: Phytochemical screening, GC–MS, FT-IR spectroscopy, and antibacterial activity evaluation&lt;/title&gt;&lt;/titles&gt;&lt;pages&gt;1-4&lt;/pages&gt;&lt;dates&gt;&lt;year&gt;2025&lt;/year&gt;&lt;/dates&gt;&lt;isbn&gt;1478-6419&lt;/isbn&gt;&lt;urls&gt;&lt;/urls&gt;&lt;/record&gt;&lt;/Cite&gt;&lt;Cite&gt;&lt;Author&gt;Blois&lt;/Author&gt;&lt;Year&gt;1958&lt;/Year&gt;&lt;RecNum&gt;202&lt;/RecNum&gt;&lt;record&gt;&lt;rec-number&gt;202&lt;/rec-number&gt;&lt;foreign-keys&gt;&lt;key app="EN" db-id="2drs9rx949a0euedxs6przwb222aps50za9p" timestamp="1779154577"&gt;202&lt;/key&gt;&lt;/foreign-keys&gt;&lt;ref-type name="Journal Article"&gt;17&lt;/ref-type&gt;&lt;contributors&gt;&lt;authors&gt;&lt;author&gt;Blois, Marsden S %J Nature&lt;/author&gt;&lt;/authors&gt;&lt;/contributors&gt;&lt;titles&gt;&lt;title&gt;Antioxidant determinations by the use of a stable free radical&lt;/title&gt;&lt;/titles&gt;&lt;pages&gt;1199-1200&lt;/pages&gt;&lt;volume&gt;181&lt;/volume&gt;&lt;number&gt;4617&lt;/number&gt;&lt;dates&gt;&lt;year&gt;1958&lt;/year&gt;&lt;/dates&gt;&lt;isbn&gt;0028-0836&lt;/isbn&gt;&lt;urls&gt;&lt;/urls&gt;&lt;/record&gt;&lt;/Cite&gt;&lt;/EndNote&gt;</w:instrText>
            </w:r>
            <w:r w:rsidRPr="00FF3EE9">
              <w:fldChar w:fldCharType="separate"/>
            </w:r>
            <w:r w:rsidRPr="00FF3EE9">
              <w:rPr>
                <w:noProof/>
                <w:vertAlign w:val="superscript"/>
              </w:rPr>
              <w:t>68, 76</w:t>
            </w:r>
            <w:r w:rsidRPr="00FF3EE9">
              <w:fldChar w:fldCharType="end"/>
            </w:r>
          </w:p>
        </w:tc>
      </w:tr>
    </w:tbl>
    <w:p w:rsidR="00501007" w:rsidRPr="00FF3EE9" w:rsidRDefault="00501007" w:rsidP="00FF3EE9">
      <w:pPr>
        <w:pStyle w:val="ListParagraph"/>
        <w:tabs>
          <w:tab w:val="left" w:pos="1079"/>
        </w:tabs>
        <w:ind w:left="0" w:right="714"/>
        <w:rPr>
          <w:highlight w:val="yellow"/>
        </w:rPr>
      </w:pPr>
    </w:p>
    <w:p w:rsidR="00C14641" w:rsidRPr="00FF3EE9" w:rsidRDefault="00C14641" w:rsidP="00FF3EE9">
      <w:pPr>
        <w:tabs>
          <w:tab w:val="left" w:pos="1079"/>
        </w:tabs>
        <w:ind w:right="714"/>
        <w:jc w:val="both"/>
        <w:rPr>
          <w:highlight w:val="yellow"/>
        </w:rPr>
      </w:pPr>
    </w:p>
    <w:p w:rsidR="00C14641" w:rsidRPr="00FF3EE9" w:rsidRDefault="006476EA" w:rsidP="00FF3EE9">
      <w:pPr>
        <w:pStyle w:val="ListParagraph"/>
        <w:tabs>
          <w:tab w:val="left" w:pos="1079"/>
        </w:tabs>
        <w:ind w:left="0" w:right="714"/>
        <w:rPr>
          <w:bCs/>
        </w:rPr>
      </w:pPr>
      <w:proofErr w:type="gramStart"/>
      <w:r w:rsidRPr="00FF3EE9">
        <w:rPr>
          <w:bCs/>
        </w:rPr>
        <w:t>Table.</w:t>
      </w:r>
      <w:proofErr w:type="gramEnd"/>
      <w:r w:rsidRPr="00FF3EE9">
        <w:rPr>
          <w:bCs/>
        </w:rPr>
        <w:t xml:space="preserve"> 2 </w:t>
      </w:r>
      <w:r w:rsidR="00C14641" w:rsidRPr="00FF3EE9">
        <w:rPr>
          <w:bCs/>
        </w:rPr>
        <w:t xml:space="preserve">Anticancer and Bioactive </w:t>
      </w:r>
      <w:r w:rsidR="003D02EF" w:rsidRPr="00FF3EE9">
        <w:rPr>
          <w:bCs/>
        </w:rPr>
        <w:t>Properties</w:t>
      </w:r>
      <w:r w:rsidR="00C14641" w:rsidRPr="00FF3EE9">
        <w:rPr>
          <w:bCs/>
        </w:rPr>
        <w:t xml:space="preserve"> of Selected Medicinal Plants</w:t>
      </w:r>
    </w:p>
    <w:p w:rsidR="00C14641" w:rsidRPr="00FF3EE9" w:rsidRDefault="00C14641" w:rsidP="00FF3EE9">
      <w:pPr>
        <w:pStyle w:val="ListParagraph"/>
        <w:tabs>
          <w:tab w:val="left" w:pos="1079"/>
        </w:tabs>
        <w:ind w:left="0" w:right="714"/>
        <w:rPr>
          <w:b/>
          <w:bCs/>
        </w:rPr>
      </w:pPr>
    </w:p>
    <w:p w:rsidR="00C14641" w:rsidRPr="00FF3EE9" w:rsidRDefault="00C14641" w:rsidP="00FF3EE9">
      <w:pPr>
        <w:pStyle w:val="ListParagraph"/>
        <w:tabs>
          <w:tab w:val="left" w:pos="1079"/>
        </w:tabs>
        <w:ind w:left="0" w:right="714"/>
        <w:rPr>
          <w:b/>
          <w:bCs/>
        </w:rPr>
      </w:pPr>
    </w:p>
    <w:p w:rsidR="00C14641" w:rsidRPr="00FF3EE9" w:rsidRDefault="00C14641" w:rsidP="00FF3EE9">
      <w:pPr>
        <w:pStyle w:val="ListParagraph"/>
        <w:tabs>
          <w:tab w:val="left" w:pos="1079"/>
        </w:tabs>
        <w:ind w:left="0" w:right="714"/>
        <w:rPr>
          <w:b/>
          <w:bCs/>
        </w:rPr>
      </w:pPr>
    </w:p>
    <w:p w:rsidR="00C14641" w:rsidRPr="00FF3EE9" w:rsidRDefault="008910B7" w:rsidP="00FF3EE9">
      <w:pPr>
        <w:jc w:val="both"/>
      </w:pPr>
      <w:r w:rsidRPr="00FF3EE9">
        <w:t xml:space="preserve"> </w:t>
      </w:r>
      <w:r w:rsidR="00717378" w:rsidRPr="00FF3EE9">
        <w:br w:type="page"/>
      </w:r>
    </w:p>
    <w:p w:rsidR="00C14641" w:rsidRPr="00FF3EE9" w:rsidRDefault="00C14641" w:rsidP="00FF3EE9">
      <w:pPr>
        <w:pStyle w:val="ListParagraph"/>
        <w:tabs>
          <w:tab w:val="left" w:pos="1079"/>
        </w:tabs>
        <w:ind w:left="0" w:right="714"/>
        <w:rPr>
          <w:highlight w:val="yellow"/>
        </w:rPr>
      </w:pPr>
    </w:p>
    <w:p w:rsidR="00763C91" w:rsidRPr="00FF3EE9" w:rsidRDefault="00000E5C" w:rsidP="00FF3EE9">
      <w:pPr>
        <w:pStyle w:val="ListParagraph"/>
        <w:numPr>
          <w:ilvl w:val="0"/>
          <w:numId w:val="3"/>
        </w:numPr>
        <w:tabs>
          <w:tab w:val="left" w:pos="1079"/>
        </w:tabs>
        <w:ind w:left="0" w:right="716"/>
        <w:rPr>
          <w:b/>
        </w:rPr>
      </w:pPr>
      <w:r w:rsidRPr="00FF3EE9">
        <w:rPr>
          <w:b/>
        </w:rPr>
        <w:t xml:space="preserve">REFERENCE </w:t>
      </w:r>
    </w:p>
    <w:p w:rsidR="000E2299" w:rsidRPr="00FF3EE9" w:rsidRDefault="000E2299" w:rsidP="00FF3EE9">
      <w:pPr>
        <w:pStyle w:val="ListParagraph"/>
        <w:tabs>
          <w:tab w:val="left" w:pos="1079"/>
        </w:tabs>
        <w:ind w:left="0" w:right="716"/>
        <w:rPr>
          <w:b/>
        </w:rPr>
      </w:pPr>
    </w:p>
    <w:p w:rsidR="00984A8E" w:rsidRPr="00FF3EE9" w:rsidRDefault="00763C91" w:rsidP="00FF3EE9">
      <w:pPr>
        <w:pStyle w:val="EndNoteBibliography"/>
      </w:pPr>
      <w:r w:rsidRPr="00FF3EE9">
        <w:fldChar w:fldCharType="begin"/>
      </w:r>
      <w:r w:rsidRPr="00FF3EE9">
        <w:instrText xml:space="preserve"> ADDIN EN.REFLIST </w:instrText>
      </w:r>
      <w:r w:rsidRPr="00FF3EE9">
        <w:fldChar w:fldCharType="separate"/>
      </w:r>
      <w:r w:rsidR="00984A8E" w:rsidRPr="00FF3EE9">
        <w:t>1.</w:t>
      </w:r>
      <w:r w:rsidR="00984A8E" w:rsidRPr="00FF3EE9">
        <w:tab/>
        <w:t xml:space="preserve">Singh, A. K.;  Yadav, L. P.;  Krishna, H.;  Ram, C.;  Gangadhara, K.;  Rane, J.;  Pawar, A.;  Sahil, A.; Ravat, P. J. V., Bael (Aegle marmelos Correa): a resilient fruit tree for sustainable horticulture in semi-arid ecosystem. </w:t>
      </w:r>
      <w:r w:rsidR="00984A8E" w:rsidRPr="00FF3EE9">
        <w:rPr>
          <w:b/>
        </w:rPr>
        <w:t>2025</w:t>
      </w:r>
      <w:r w:rsidR="00984A8E" w:rsidRPr="00FF3EE9">
        <w:t>, 1-12.</w:t>
      </w:r>
    </w:p>
    <w:p w:rsidR="00984A8E" w:rsidRPr="00FF3EE9" w:rsidRDefault="00984A8E" w:rsidP="00FF3EE9">
      <w:pPr>
        <w:pStyle w:val="EndNoteBibliography"/>
      </w:pPr>
      <w:r w:rsidRPr="00FF3EE9">
        <w:t>2.</w:t>
      </w:r>
      <w:r w:rsidRPr="00FF3EE9">
        <w:tab/>
        <w:t xml:space="preserve">Pandey, G.; Madhuri, S. J. P. R., Some medicinal plants as natural anticancer agents. </w:t>
      </w:r>
      <w:r w:rsidRPr="00FF3EE9">
        <w:rPr>
          <w:b/>
        </w:rPr>
        <w:t>2009,</w:t>
      </w:r>
      <w:r w:rsidRPr="00FF3EE9">
        <w:t xml:space="preserve"> </w:t>
      </w:r>
      <w:r w:rsidRPr="00FF3EE9">
        <w:rPr>
          <w:i/>
        </w:rPr>
        <w:t>3</w:t>
      </w:r>
      <w:r w:rsidRPr="00FF3EE9">
        <w:t xml:space="preserve"> (6), 259.</w:t>
      </w:r>
    </w:p>
    <w:p w:rsidR="00984A8E" w:rsidRPr="00FF3EE9" w:rsidRDefault="00984A8E" w:rsidP="00FF3EE9">
      <w:pPr>
        <w:pStyle w:val="EndNoteBibliography"/>
      </w:pPr>
      <w:r w:rsidRPr="00FF3EE9">
        <w:t>3.</w:t>
      </w:r>
      <w:r w:rsidRPr="00FF3EE9">
        <w:tab/>
        <w:t xml:space="preserve">Fenetahun, Y.; Eshetu, G. J. J. M. P., A review on ethnobotanical studies of medicinal plants use by agro-pastoral communities in, Ethiopia. </w:t>
      </w:r>
      <w:r w:rsidRPr="00FF3EE9">
        <w:rPr>
          <w:b/>
        </w:rPr>
        <w:t>2017,</w:t>
      </w:r>
      <w:r w:rsidRPr="00FF3EE9">
        <w:t xml:space="preserve"> </w:t>
      </w:r>
      <w:r w:rsidRPr="00FF3EE9">
        <w:rPr>
          <w:i/>
        </w:rPr>
        <w:t>5</w:t>
      </w:r>
      <w:r w:rsidRPr="00FF3EE9">
        <w:t xml:space="preserve"> (1), 33-44.</w:t>
      </w:r>
    </w:p>
    <w:p w:rsidR="00984A8E" w:rsidRPr="00FF3EE9" w:rsidRDefault="00984A8E" w:rsidP="00FF3EE9">
      <w:pPr>
        <w:pStyle w:val="EndNoteBibliography"/>
      </w:pPr>
      <w:r w:rsidRPr="00FF3EE9">
        <w:t>4.</w:t>
      </w:r>
      <w:r w:rsidRPr="00FF3EE9">
        <w:tab/>
        <w:t xml:space="preserve">Gemedo-Dalle, T.;  Maass, B. L.; Isselstein, J. J. E. b., Plant biodiversity and ethnobotany of Borana pastoralists in southern Oromia, Ethiopia. </w:t>
      </w:r>
      <w:r w:rsidRPr="00FF3EE9">
        <w:rPr>
          <w:b/>
        </w:rPr>
        <w:t>2005,</w:t>
      </w:r>
      <w:r w:rsidRPr="00FF3EE9">
        <w:t xml:space="preserve"> </w:t>
      </w:r>
      <w:r w:rsidRPr="00FF3EE9">
        <w:rPr>
          <w:i/>
        </w:rPr>
        <w:t>59</w:t>
      </w:r>
      <w:r w:rsidRPr="00FF3EE9">
        <w:t xml:space="preserve"> (1), 43-65.</w:t>
      </w:r>
    </w:p>
    <w:p w:rsidR="00984A8E" w:rsidRPr="00FF3EE9" w:rsidRDefault="00984A8E" w:rsidP="00FF3EE9">
      <w:pPr>
        <w:pStyle w:val="EndNoteBibliography"/>
      </w:pPr>
      <w:r w:rsidRPr="00FF3EE9">
        <w:t>5.</w:t>
      </w:r>
      <w:r w:rsidRPr="00FF3EE9">
        <w:tab/>
        <w:t xml:space="preserve">Teshale Sori, T. S.;  Merga Bekana, M. B.;  Girma Adugna, G. A.; Ensermu Kelbessa, E. K., Medicinal plants in the ethnoveterinary practices of Borana Pastoralists, Southern Ethiopia. </w:t>
      </w:r>
      <w:r w:rsidRPr="00FF3EE9">
        <w:rPr>
          <w:b/>
        </w:rPr>
        <w:t>2004</w:t>
      </w:r>
      <w:r w:rsidRPr="00FF3EE9">
        <w:t>.</w:t>
      </w:r>
    </w:p>
    <w:p w:rsidR="00984A8E" w:rsidRPr="00FF3EE9" w:rsidRDefault="00984A8E" w:rsidP="00FF3EE9">
      <w:pPr>
        <w:pStyle w:val="EndNoteBibliography"/>
      </w:pPr>
      <w:r w:rsidRPr="00FF3EE9">
        <w:t>6.</w:t>
      </w:r>
      <w:r w:rsidRPr="00FF3EE9">
        <w:tab/>
        <w:t xml:space="preserve">Tolossa, K.;  Debela, E.;  Athanasiadou, S.;  Tolera, A.;  Ganga, G.;  Houdijk, J. G. J. J. o. E.; Ethnomedicine, Ethno-medicinal study of plants used for treatment of human and livestock ailments by traditional healers in South Omo, Southern Ethiopia. </w:t>
      </w:r>
      <w:r w:rsidRPr="00FF3EE9">
        <w:rPr>
          <w:b/>
        </w:rPr>
        <w:t>2013,</w:t>
      </w:r>
      <w:r w:rsidRPr="00FF3EE9">
        <w:t xml:space="preserve"> </w:t>
      </w:r>
      <w:r w:rsidRPr="00FF3EE9">
        <w:rPr>
          <w:i/>
        </w:rPr>
        <w:t>9</w:t>
      </w:r>
      <w:r w:rsidRPr="00FF3EE9">
        <w:t xml:space="preserve"> (1), 32.</w:t>
      </w:r>
    </w:p>
    <w:p w:rsidR="00984A8E" w:rsidRPr="00FF3EE9" w:rsidRDefault="00984A8E" w:rsidP="00FF3EE9">
      <w:pPr>
        <w:pStyle w:val="EndNoteBibliography"/>
      </w:pPr>
      <w:r w:rsidRPr="00FF3EE9">
        <w:t>7.</w:t>
      </w:r>
      <w:r w:rsidRPr="00FF3EE9">
        <w:tab/>
        <w:t xml:space="preserve">Esubalew, S. T. J. E. J. o. H. D., Review of ethnobotanical and ethnopharmacological evidences of some Ethiopian medicinal plants traditionally used for the treatment of cancer. </w:t>
      </w:r>
      <w:r w:rsidRPr="00FF3EE9">
        <w:rPr>
          <w:b/>
        </w:rPr>
        <w:t>2017</w:t>
      </w:r>
      <w:r w:rsidRPr="00FF3EE9">
        <w:t>.</w:t>
      </w:r>
    </w:p>
    <w:p w:rsidR="00984A8E" w:rsidRPr="00FF3EE9" w:rsidRDefault="00984A8E" w:rsidP="00FF3EE9">
      <w:pPr>
        <w:pStyle w:val="EndNoteBibliography"/>
      </w:pPr>
      <w:r w:rsidRPr="00FF3EE9">
        <w:t>8.</w:t>
      </w:r>
      <w:r w:rsidRPr="00FF3EE9">
        <w:tab/>
        <w:t xml:space="preserve">Dewick Paul, M., Medicinal natural products. </w:t>
      </w:r>
      <w:r w:rsidRPr="00FF3EE9">
        <w:rPr>
          <w:b/>
        </w:rPr>
        <w:t>1998</w:t>
      </w:r>
      <w:r w:rsidRPr="00FF3EE9">
        <w:t>.</w:t>
      </w:r>
    </w:p>
    <w:p w:rsidR="00984A8E" w:rsidRPr="00FF3EE9" w:rsidRDefault="00984A8E" w:rsidP="00FF3EE9">
      <w:pPr>
        <w:pStyle w:val="EndNoteBibliography"/>
      </w:pPr>
      <w:r w:rsidRPr="00FF3EE9">
        <w:t>9.</w:t>
      </w:r>
      <w:r w:rsidRPr="00FF3EE9">
        <w:tab/>
        <w:t xml:space="preserve">Mirjalili, M. H.;  Moyano, E.;  Bonfill, M.;  Cusido, R. M.; Palazón, J. J. M., Steroidal lactones from Withania somnifera, an ancient plant for novel medicine. </w:t>
      </w:r>
      <w:r w:rsidRPr="00FF3EE9">
        <w:rPr>
          <w:b/>
        </w:rPr>
        <w:t>2009,</w:t>
      </w:r>
      <w:r w:rsidRPr="00FF3EE9">
        <w:t xml:space="preserve"> </w:t>
      </w:r>
      <w:r w:rsidRPr="00FF3EE9">
        <w:rPr>
          <w:i/>
        </w:rPr>
        <w:t>14</w:t>
      </w:r>
      <w:r w:rsidRPr="00FF3EE9">
        <w:t xml:space="preserve"> (7), 2373-2393.</w:t>
      </w:r>
    </w:p>
    <w:p w:rsidR="00984A8E" w:rsidRPr="00FF3EE9" w:rsidRDefault="00984A8E" w:rsidP="00FF3EE9">
      <w:pPr>
        <w:pStyle w:val="EndNoteBibliography"/>
      </w:pPr>
      <w:r w:rsidRPr="00FF3EE9">
        <w:t>10.</w:t>
      </w:r>
      <w:r w:rsidRPr="00FF3EE9">
        <w:tab/>
        <w:t xml:space="preserve">Eshun, K.;  He, Q. J. C. r. i. f. s.; nutrition, Aloe vera: a valuable ingredient for the food, pharmaceutical and cosmetic industries—a review. </w:t>
      </w:r>
      <w:r w:rsidRPr="00FF3EE9">
        <w:rPr>
          <w:b/>
        </w:rPr>
        <w:t>2004,</w:t>
      </w:r>
      <w:r w:rsidRPr="00FF3EE9">
        <w:t xml:space="preserve"> </w:t>
      </w:r>
      <w:r w:rsidRPr="00FF3EE9">
        <w:rPr>
          <w:i/>
        </w:rPr>
        <w:t>44</w:t>
      </w:r>
      <w:r w:rsidRPr="00FF3EE9">
        <w:t xml:space="preserve"> (2), 91-96.</w:t>
      </w:r>
    </w:p>
    <w:p w:rsidR="00984A8E" w:rsidRPr="00FF3EE9" w:rsidRDefault="00984A8E" w:rsidP="00FF3EE9">
      <w:pPr>
        <w:pStyle w:val="EndNoteBibliography"/>
      </w:pPr>
      <w:r w:rsidRPr="00FF3EE9">
        <w:t>11.</w:t>
      </w:r>
      <w:r w:rsidRPr="00FF3EE9">
        <w:tab/>
        <w:t xml:space="preserve">Kumar, S.; Pandey, A. K. J. T. s. w. j., Chemistry and biological activities of flavonoids: an overview. </w:t>
      </w:r>
      <w:r w:rsidRPr="00FF3EE9">
        <w:rPr>
          <w:b/>
        </w:rPr>
        <w:t>2013,</w:t>
      </w:r>
      <w:r w:rsidRPr="00FF3EE9">
        <w:t xml:space="preserve"> </w:t>
      </w:r>
      <w:r w:rsidRPr="00FF3EE9">
        <w:rPr>
          <w:i/>
        </w:rPr>
        <w:t>2013</w:t>
      </w:r>
      <w:r w:rsidRPr="00FF3EE9">
        <w:t xml:space="preserve"> (1), 162750.</w:t>
      </w:r>
    </w:p>
    <w:p w:rsidR="00984A8E" w:rsidRPr="00FF3EE9" w:rsidRDefault="00984A8E" w:rsidP="00FF3EE9">
      <w:pPr>
        <w:pStyle w:val="EndNoteBibliography"/>
      </w:pPr>
      <w:r w:rsidRPr="00FF3EE9">
        <w:t>12.</w:t>
      </w:r>
      <w:r w:rsidRPr="00FF3EE9">
        <w:tab/>
        <w:t xml:space="preserve">Woldeab, B.;  Regassa, R.;  Alemu, T.;  Megersa, M. J. E. B. C.; Medicine, A., Medicinal plants used for treatment of diarrhoeal related diseases in Ethiopia. </w:t>
      </w:r>
      <w:r w:rsidRPr="00FF3EE9">
        <w:rPr>
          <w:b/>
        </w:rPr>
        <w:t>2018,</w:t>
      </w:r>
      <w:r w:rsidRPr="00FF3EE9">
        <w:t xml:space="preserve"> </w:t>
      </w:r>
      <w:r w:rsidRPr="00FF3EE9">
        <w:rPr>
          <w:i/>
        </w:rPr>
        <w:t>2018</w:t>
      </w:r>
      <w:r w:rsidRPr="00FF3EE9">
        <w:t xml:space="preserve"> (1), 4630371.</w:t>
      </w:r>
    </w:p>
    <w:p w:rsidR="00984A8E" w:rsidRPr="00FF3EE9" w:rsidRDefault="00984A8E" w:rsidP="00FF3EE9">
      <w:pPr>
        <w:pStyle w:val="EndNoteBibliography"/>
      </w:pPr>
      <w:r w:rsidRPr="00FF3EE9">
        <w:t>13.</w:t>
      </w:r>
      <w:r w:rsidRPr="00FF3EE9">
        <w:tab/>
        <w:t xml:space="preserve">Wendel, M.; Heller, A. R. J. A.-C. A. i. M. C.-A.-C. A., Anticancer actions of omega-3 fatty acids-current state and future perspectives. </w:t>
      </w:r>
      <w:r w:rsidRPr="00FF3EE9">
        <w:rPr>
          <w:b/>
        </w:rPr>
        <w:t>2009,</w:t>
      </w:r>
      <w:r w:rsidRPr="00FF3EE9">
        <w:t xml:space="preserve"> </w:t>
      </w:r>
      <w:r w:rsidRPr="00FF3EE9">
        <w:rPr>
          <w:i/>
        </w:rPr>
        <w:t>9</w:t>
      </w:r>
      <w:r w:rsidRPr="00FF3EE9">
        <w:t xml:space="preserve"> (4), 457-470.</w:t>
      </w:r>
    </w:p>
    <w:p w:rsidR="00984A8E" w:rsidRPr="00FF3EE9" w:rsidRDefault="00984A8E" w:rsidP="00FF3EE9">
      <w:pPr>
        <w:pStyle w:val="EndNoteBibliography"/>
      </w:pPr>
      <w:r w:rsidRPr="00FF3EE9">
        <w:t>14.</w:t>
      </w:r>
      <w:r w:rsidRPr="00FF3EE9">
        <w:tab/>
        <w:t xml:space="preserve">Holohan, C.;  Van Schaeybroeck, S.;  Longley, D. B.; Johnston, P. G. J. N. R. C., Cancer drug resistance: an evolving paradigm. </w:t>
      </w:r>
      <w:r w:rsidRPr="00FF3EE9">
        <w:rPr>
          <w:b/>
        </w:rPr>
        <w:t>2013,</w:t>
      </w:r>
      <w:r w:rsidRPr="00FF3EE9">
        <w:t xml:space="preserve"> </w:t>
      </w:r>
      <w:r w:rsidRPr="00FF3EE9">
        <w:rPr>
          <w:i/>
        </w:rPr>
        <w:t>13</w:t>
      </w:r>
      <w:r w:rsidRPr="00FF3EE9">
        <w:t xml:space="preserve"> (10), 714-726.</w:t>
      </w:r>
    </w:p>
    <w:p w:rsidR="00984A8E" w:rsidRPr="00FF3EE9" w:rsidRDefault="00984A8E" w:rsidP="00FF3EE9">
      <w:pPr>
        <w:pStyle w:val="EndNoteBibliography"/>
      </w:pPr>
      <w:r w:rsidRPr="00FF3EE9">
        <w:t>15.</w:t>
      </w:r>
      <w:r w:rsidRPr="00FF3EE9">
        <w:tab/>
        <w:t xml:space="preserve">Dagogo-Jack, I.; Shaw, A. T. J. N. r. C. o., Tumour heterogeneity and resistance to cancer therapies. </w:t>
      </w:r>
      <w:r w:rsidRPr="00FF3EE9">
        <w:rPr>
          <w:b/>
        </w:rPr>
        <w:t>2018,</w:t>
      </w:r>
      <w:r w:rsidRPr="00FF3EE9">
        <w:t xml:space="preserve"> </w:t>
      </w:r>
      <w:r w:rsidRPr="00FF3EE9">
        <w:rPr>
          <w:i/>
        </w:rPr>
        <w:t>15</w:t>
      </w:r>
      <w:r w:rsidRPr="00FF3EE9">
        <w:t xml:space="preserve"> (2), 81-94.</w:t>
      </w:r>
    </w:p>
    <w:p w:rsidR="00984A8E" w:rsidRPr="00FF3EE9" w:rsidRDefault="00984A8E" w:rsidP="00FF3EE9">
      <w:pPr>
        <w:pStyle w:val="EndNoteBibliography"/>
      </w:pPr>
      <w:r w:rsidRPr="00FF3EE9">
        <w:t>16.</w:t>
      </w:r>
      <w:r w:rsidRPr="00FF3EE9">
        <w:tab/>
        <w:t xml:space="preserve">Dean, M.;  Fojo, T.; Bates, S. J. N. R. C., Tumour stem cells and drug resistance. </w:t>
      </w:r>
      <w:r w:rsidRPr="00FF3EE9">
        <w:rPr>
          <w:b/>
        </w:rPr>
        <w:t>2005,</w:t>
      </w:r>
      <w:r w:rsidRPr="00FF3EE9">
        <w:t xml:space="preserve"> </w:t>
      </w:r>
      <w:r w:rsidRPr="00FF3EE9">
        <w:rPr>
          <w:i/>
        </w:rPr>
        <w:t>5</w:t>
      </w:r>
      <w:r w:rsidRPr="00FF3EE9">
        <w:t xml:space="preserve"> (4), 275-284.</w:t>
      </w:r>
    </w:p>
    <w:p w:rsidR="00984A8E" w:rsidRPr="00FF3EE9" w:rsidRDefault="00984A8E" w:rsidP="00FF3EE9">
      <w:pPr>
        <w:pStyle w:val="EndNoteBibliography"/>
      </w:pPr>
      <w:r w:rsidRPr="00FF3EE9">
        <w:t>17.</w:t>
      </w:r>
      <w:r w:rsidRPr="00FF3EE9">
        <w:tab/>
        <w:t xml:space="preserve">Cragg, G. M.;  Pezzuto, J. M. J. M. P.; Practice, Natural products as a vital source for the discovery of cancer chemotherapeutic and chemopreventive agents. </w:t>
      </w:r>
      <w:r w:rsidRPr="00FF3EE9">
        <w:rPr>
          <w:b/>
        </w:rPr>
        <w:t>2016,</w:t>
      </w:r>
      <w:r w:rsidRPr="00FF3EE9">
        <w:t xml:space="preserve"> </w:t>
      </w:r>
      <w:r w:rsidRPr="00FF3EE9">
        <w:rPr>
          <w:i/>
        </w:rPr>
        <w:t>25</w:t>
      </w:r>
      <w:r w:rsidRPr="00FF3EE9">
        <w:t xml:space="preserve"> (Suppl. 2), 41-59.</w:t>
      </w:r>
    </w:p>
    <w:p w:rsidR="00984A8E" w:rsidRPr="00FF3EE9" w:rsidRDefault="00984A8E" w:rsidP="00FF3EE9">
      <w:pPr>
        <w:pStyle w:val="EndNoteBibliography"/>
      </w:pPr>
      <w:r w:rsidRPr="00FF3EE9">
        <w:t>18.</w:t>
      </w:r>
      <w:r w:rsidRPr="00FF3EE9">
        <w:tab/>
        <w:t xml:space="preserve">oncology, G. B. o. D. C. C. J. J., Global, regional, and national cancer incidence, mortality, years of life lost, years lived with disability, and disability-adjusted life-years for 29 cancer groups, 1990 to 2017: a systematic analysis for the global burden of disease study. </w:t>
      </w:r>
      <w:r w:rsidRPr="00FF3EE9">
        <w:rPr>
          <w:b/>
        </w:rPr>
        <w:t>2019</w:t>
      </w:r>
      <w:r w:rsidRPr="00FF3EE9">
        <w:t>.</w:t>
      </w:r>
    </w:p>
    <w:p w:rsidR="00984A8E" w:rsidRPr="00FF3EE9" w:rsidRDefault="00984A8E" w:rsidP="00FF3EE9">
      <w:pPr>
        <w:pStyle w:val="EndNoteBibliography"/>
      </w:pPr>
      <w:r w:rsidRPr="00FF3EE9">
        <w:t>19.</w:t>
      </w:r>
      <w:r w:rsidRPr="00FF3EE9">
        <w:tab/>
        <w:t xml:space="preserve">Hussein, K.;  Wafula, F.;  Kassie, G. M.; Kokwaro, G. J. P. G. P. H., Barriers and facilitators to implementation of the Ethiopian national cancer control plan strategies: Implications for cervical cancer services in Ethiopia. </w:t>
      </w:r>
      <w:r w:rsidRPr="00FF3EE9">
        <w:rPr>
          <w:b/>
        </w:rPr>
        <w:t>2024,</w:t>
      </w:r>
      <w:r w:rsidRPr="00FF3EE9">
        <w:t xml:space="preserve"> </w:t>
      </w:r>
      <w:r w:rsidRPr="00FF3EE9">
        <w:rPr>
          <w:i/>
        </w:rPr>
        <w:t>4</w:t>
      </w:r>
      <w:r w:rsidRPr="00FF3EE9">
        <w:t xml:space="preserve"> (7), e0003500.</w:t>
      </w:r>
    </w:p>
    <w:p w:rsidR="00984A8E" w:rsidRPr="00FF3EE9" w:rsidRDefault="00984A8E" w:rsidP="00FF3EE9">
      <w:pPr>
        <w:pStyle w:val="EndNoteBibliography"/>
      </w:pPr>
      <w:r w:rsidRPr="00FF3EE9">
        <w:t>20.</w:t>
      </w:r>
      <w:r w:rsidRPr="00FF3EE9">
        <w:tab/>
        <w:t xml:space="preserve">Memirie, S. T.;  Habtemariam, M. K.;  Asefa, M.;  Deressa, B. T.;  Abayneh, G.;  Tsegaye, B.;  Abraha, M. W.;  Ababi, G.;  Jemal, A.; Rebbeck, T. R. J. J. o. g. o., Estimates of cancer incidence in Ethiopia in 2015 using population-based registry data. </w:t>
      </w:r>
      <w:r w:rsidRPr="00FF3EE9">
        <w:rPr>
          <w:b/>
        </w:rPr>
        <w:t>2018,</w:t>
      </w:r>
      <w:r w:rsidRPr="00FF3EE9">
        <w:t xml:space="preserve"> </w:t>
      </w:r>
      <w:r w:rsidRPr="00FF3EE9">
        <w:rPr>
          <w:i/>
        </w:rPr>
        <w:t>4</w:t>
      </w:r>
      <w:r w:rsidRPr="00FF3EE9">
        <w:t>, 1-11.</w:t>
      </w:r>
    </w:p>
    <w:p w:rsidR="00984A8E" w:rsidRPr="00FF3EE9" w:rsidRDefault="00984A8E" w:rsidP="00FF3EE9">
      <w:pPr>
        <w:pStyle w:val="EndNoteBibliography"/>
      </w:pPr>
      <w:r w:rsidRPr="00FF3EE9">
        <w:t>21.</w:t>
      </w:r>
      <w:r w:rsidRPr="00FF3EE9">
        <w:tab/>
        <w:t xml:space="preserve">Awedew, A. F.;  Asefa, Z.; Belay, W. B. J. S. R., National Burden and Trend of Cancer in Ethiopia, 2010–2019: a systemic analysis for Global burden of disease study. </w:t>
      </w:r>
      <w:r w:rsidRPr="00FF3EE9">
        <w:rPr>
          <w:b/>
        </w:rPr>
        <w:t>2022,</w:t>
      </w:r>
      <w:r w:rsidRPr="00FF3EE9">
        <w:t xml:space="preserve"> </w:t>
      </w:r>
      <w:r w:rsidRPr="00FF3EE9">
        <w:rPr>
          <w:i/>
        </w:rPr>
        <w:t>12</w:t>
      </w:r>
      <w:r w:rsidRPr="00FF3EE9">
        <w:t xml:space="preserve"> (1), 12736.</w:t>
      </w:r>
    </w:p>
    <w:p w:rsidR="00984A8E" w:rsidRPr="00FF3EE9" w:rsidRDefault="00984A8E" w:rsidP="00FF3EE9">
      <w:pPr>
        <w:pStyle w:val="EndNoteBibliography"/>
      </w:pPr>
      <w:r w:rsidRPr="00FF3EE9">
        <w:t>22.</w:t>
      </w:r>
      <w:r w:rsidRPr="00FF3EE9">
        <w:tab/>
        <w:t xml:space="preserve">Shegaze, M.;  Adal, T.;  Mesfin, D.; Shibiru, T. J. M. S. S. M., The burden of cancer in Ethiopia, 2000–2016: analysis of evidence from the Global Burden of Disease study and Global Health Estimate. </w:t>
      </w:r>
      <w:r w:rsidRPr="00FF3EE9">
        <w:rPr>
          <w:b/>
        </w:rPr>
        <w:t>2020,</w:t>
      </w:r>
      <w:r w:rsidRPr="00FF3EE9">
        <w:t xml:space="preserve"> </w:t>
      </w:r>
      <w:r w:rsidRPr="00FF3EE9">
        <w:rPr>
          <w:i/>
        </w:rPr>
        <w:t>36</w:t>
      </w:r>
      <w:r w:rsidRPr="00FF3EE9">
        <w:t xml:space="preserve"> (2), 83-89.</w:t>
      </w:r>
    </w:p>
    <w:p w:rsidR="00984A8E" w:rsidRPr="00FF3EE9" w:rsidRDefault="00984A8E" w:rsidP="00FF3EE9">
      <w:pPr>
        <w:pStyle w:val="EndNoteBibliography"/>
      </w:pPr>
      <w:r w:rsidRPr="00FF3EE9">
        <w:t>23.</w:t>
      </w:r>
      <w:r w:rsidRPr="00FF3EE9">
        <w:tab/>
        <w:t xml:space="preserve">Gizaw, M.;  Parkin, D. M.;  Asmare, S.;  Lukas, K.;  Getachew, S.;  Destaw, A.;  Liu, B.;  Assefa, M.;  Addissie, A.; Kantelhardt, E. J. J. C. E., Cancer incidence in Addis Ababa, 2018–2022: The only population based cancer registry in Ethiopia. </w:t>
      </w:r>
      <w:r w:rsidRPr="00FF3EE9">
        <w:rPr>
          <w:b/>
        </w:rPr>
        <w:t>2026,</w:t>
      </w:r>
      <w:r w:rsidRPr="00FF3EE9">
        <w:t xml:space="preserve"> </w:t>
      </w:r>
      <w:r w:rsidRPr="00FF3EE9">
        <w:rPr>
          <w:i/>
        </w:rPr>
        <w:t>102</w:t>
      </w:r>
      <w:r w:rsidRPr="00FF3EE9">
        <w:t>, 103048.</w:t>
      </w:r>
    </w:p>
    <w:p w:rsidR="00984A8E" w:rsidRPr="00FF3EE9" w:rsidRDefault="00984A8E" w:rsidP="00FF3EE9">
      <w:pPr>
        <w:pStyle w:val="EndNoteBibliography"/>
      </w:pPr>
      <w:r w:rsidRPr="00FF3EE9">
        <w:t>24.</w:t>
      </w:r>
      <w:r w:rsidRPr="00FF3EE9">
        <w:tab/>
        <w:t xml:space="preserve">Safiri, S.;  Kolahi, A.-A.;  Naghavi, M.; health, G. B. o. D. B. C. C. J. B. g., Global, regional and national burden of bladder cancer and its attributable risk factors in 204 countries and territories, 1990–2019: a systematic analysis for the Global Burden of Disease study 2019. </w:t>
      </w:r>
      <w:r w:rsidRPr="00FF3EE9">
        <w:rPr>
          <w:b/>
        </w:rPr>
        <w:t>2021,</w:t>
      </w:r>
      <w:r w:rsidRPr="00FF3EE9">
        <w:t xml:space="preserve"> </w:t>
      </w:r>
      <w:r w:rsidRPr="00FF3EE9">
        <w:rPr>
          <w:i/>
        </w:rPr>
        <w:t>6</w:t>
      </w:r>
      <w:r w:rsidRPr="00FF3EE9">
        <w:t xml:space="preserve"> (11), e004128.</w:t>
      </w:r>
    </w:p>
    <w:p w:rsidR="00984A8E" w:rsidRPr="00FF3EE9" w:rsidRDefault="00984A8E" w:rsidP="00FF3EE9">
      <w:pPr>
        <w:pStyle w:val="EndNoteBibliography"/>
      </w:pPr>
      <w:r w:rsidRPr="00FF3EE9">
        <w:t>25.</w:t>
      </w:r>
      <w:r w:rsidRPr="00FF3EE9">
        <w:tab/>
        <w:t xml:space="preserve">Alvarez, E. M.;  Force, L. M.;  Xu, R.;  Compton, K.;  Lu, D.;  Henrikson, H. J.;  Kocarnik, J. M.;  Harvey, J. </w:t>
      </w:r>
      <w:r w:rsidRPr="00FF3EE9">
        <w:lastRenderedPageBreak/>
        <w:t xml:space="preserve">D.;  Pennini, A.; Dean, F. E. J. T. L. O., The global burden of adolescent and young adult cancer in 2019: a systematic analysis for the Global Burden of Disease Study 2019. </w:t>
      </w:r>
      <w:r w:rsidRPr="00FF3EE9">
        <w:rPr>
          <w:b/>
        </w:rPr>
        <w:t>2022,</w:t>
      </w:r>
      <w:r w:rsidRPr="00FF3EE9">
        <w:t xml:space="preserve"> </w:t>
      </w:r>
      <w:r w:rsidRPr="00FF3EE9">
        <w:rPr>
          <w:i/>
        </w:rPr>
        <w:t>23</w:t>
      </w:r>
      <w:r w:rsidRPr="00FF3EE9">
        <w:t xml:space="preserve"> (1), 27-52.</w:t>
      </w:r>
    </w:p>
    <w:p w:rsidR="00984A8E" w:rsidRPr="00FF3EE9" w:rsidRDefault="00984A8E" w:rsidP="00FF3EE9">
      <w:pPr>
        <w:pStyle w:val="EndNoteBibliography"/>
      </w:pPr>
      <w:r w:rsidRPr="00FF3EE9">
        <w:t>26.</w:t>
      </w:r>
      <w:r w:rsidRPr="00FF3EE9">
        <w:tab/>
        <w:t xml:space="preserve">Shama, A. T.;  Terefa, D. R.;  Desisa, A. E.;  Lema, M.;  Cheme, M. C.;  Geta, E. T.;  Feyisa, J. W.;  Feyisa, B. R.; Biru, B. J. B. o., Breast cancer and its determinants in Ethiopia: a systematic review and meta-analysis. </w:t>
      </w:r>
      <w:r w:rsidRPr="00FF3EE9">
        <w:rPr>
          <w:b/>
        </w:rPr>
        <w:t>2024,</w:t>
      </w:r>
      <w:r w:rsidRPr="00FF3EE9">
        <w:t xml:space="preserve"> </w:t>
      </w:r>
      <w:r w:rsidRPr="00FF3EE9">
        <w:rPr>
          <w:i/>
        </w:rPr>
        <w:t>14</w:t>
      </w:r>
      <w:r w:rsidRPr="00FF3EE9">
        <w:t xml:space="preserve"> (11), e080080.</w:t>
      </w:r>
    </w:p>
    <w:p w:rsidR="00984A8E" w:rsidRPr="00FF3EE9" w:rsidRDefault="00984A8E" w:rsidP="00FF3EE9">
      <w:pPr>
        <w:pStyle w:val="EndNoteBibliography"/>
      </w:pPr>
      <w:r w:rsidRPr="00FF3EE9">
        <w:t>27.</w:t>
      </w:r>
      <w:r w:rsidRPr="00FF3EE9">
        <w:tab/>
        <w:t xml:space="preserve">Wu, Z.;  Xia, F.;  Lin, R. J. J. o. h.; oncology, Global burden of cancer and associated risk factors in 204 countries and territories, 1980–2021: a systematic analysis for the GBD 2021. </w:t>
      </w:r>
      <w:r w:rsidRPr="00FF3EE9">
        <w:rPr>
          <w:b/>
        </w:rPr>
        <w:t>2024,</w:t>
      </w:r>
      <w:r w:rsidRPr="00FF3EE9">
        <w:t xml:space="preserve"> </w:t>
      </w:r>
      <w:r w:rsidRPr="00FF3EE9">
        <w:rPr>
          <w:i/>
        </w:rPr>
        <w:t>17</w:t>
      </w:r>
      <w:r w:rsidRPr="00FF3EE9">
        <w:t xml:space="preserve"> (1), 119.</w:t>
      </w:r>
    </w:p>
    <w:p w:rsidR="00984A8E" w:rsidRPr="00FF3EE9" w:rsidRDefault="00984A8E" w:rsidP="00FF3EE9">
      <w:pPr>
        <w:pStyle w:val="EndNoteBibliography"/>
      </w:pPr>
      <w:r w:rsidRPr="00FF3EE9">
        <w:t>28.</w:t>
      </w:r>
      <w:r w:rsidRPr="00FF3EE9">
        <w:tab/>
        <w:t xml:space="preserve">Ephi, I. J. E. m. d.; survey, h., Ethiopian public health Institute (EPHI)[Ethiopia] and ICF. </w:t>
      </w:r>
      <w:r w:rsidRPr="00FF3EE9">
        <w:rPr>
          <w:b/>
        </w:rPr>
        <w:t>2019</w:t>
      </w:r>
      <w:r w:rsidRPr="00FF3EE9">
        <w:t>.</w:t>
      </w:r>
    </w:p>
    <w:p w:rsidR="00984A8E" w:rsidRPr="00FF3EE9" w:rsidRDefault="00984A8E" w:rsidP="00FF3EE9">
      <w:pPr>
        <w:pStyle w:val="EndNoteBibliography"/>
      </w:pPr>
      <w:r w:rsidRPr="00FF3EE9">
        <w:t>29.</w:t>
      </w:r>
      <w:r w:rsidRPr="00FF3EE9">
        <w:tab/>
        <w:t xml:space="preserve">Bray, F.;  Ferlay, J.;  Soerjomataram, I.;  Siegel, R. L.;  Torre, L. A.; Jemal, A. J. C. a. c. j. f. c., Global cancer statistics 2018: GLOBOCAN estimates of incidence and mortality worldwide for 36 cancers in 185 countries. </w:t>
      </w:r>
      <w:r w:rsidRPr="00FF3EE9">
        <w:rPr>
          <w:b/>
        </w:rPr>
        <w:t>2018,</w:t>
      </w:r>
      <w:r w:rsidRPr="00FF3EE9">
        <w:t xml:space="preserve"> </w:t>
      </w:r>
      <w:r w:rsidRPr="00FF3EE9">
        <w:rPr>
          <w:i/>
        </w:rPr>
        <w:t>68</w:t>
      </w:r>
      <w:r w:rsidRPr="00FF3EE9">
        <w:t xml:space="preserve"> (6), 394-424.</w:t>
      </w:r>
    </w:p>
    <w:p w:rsidR="00984A8E" w:rsidRPr="00FF3EE9" w:rsidRDefault="00984A8E" w:rsidP="00FF3EE9">
      <w:pPr>
        <w:pStyle w:val="EndNoteBibliography"/>
      </w:pPr>
      <w:r w:rsidRPr="00FF3EE9">
        <w:t>30.</w:t>
      </w:r>
      <w:r w:rsidRPr="00FF3EE9">
        <w:tab/>
        <w:t xml:space="preserve">Bray, F.;  Ferlay, J.;  Soerjomataram, I.;  Siegel, R. L.;  Torre, L. A.; Jemal, A. J. C. C. J. C., GLOBOCAN estimates of incidence and mortality worldwide for 36 cancers in 185 countries. </w:t>
      </w:r>
      <w:r w:rsidRPr="00FF3EE9">
        <w:rPr>
          <w:b/>
        </w:rPr>
        <w:t>2018,</w:t>
      </w:r>
      <w:r w:rsidRPr="00FF3EE9">
        <w:t xml:space="preserve"> </w:t>
      </w:r>
      <w:r w:rsidRPr="00FF3EE9">
        <w:rPr>
          <w:i/>
        </w:rPr>
        <w:t>68</w:t>
      </w:r>
      <w:r w:rsidRPr="00FF3EE9">
        <w:t xml:space="preserve"> (6), 394-424.</w:t>
      </w:r>
    </w:p>
    <w:p w:rsidR="00984A8E" w:rsidRPr="00FF3EE9" w:rsidRDefault="00984A8E" w:rsidP="00FF3EE9">
      <w:pPr>
        <w:pStyle w:val="EndNoteBibliography"/>
      </w:pPr>
      <w:r w:rsidRPr="00FF3EE9">
        <w:t>31.</w:t>
      </w:r>
      <w:r w:rsidRPr="00FF3EE9">
        <w:tab/>
        <w:t xml:space="preserve">Trama, A.;  Botta, L.; Steliarova-Foucher, E. J. T. C. J., Cancer burden in adolescents and young adults: a review of epidemiological evidence. </w:t>
      </w:r>
      <w:r w:rsidRPr="00FF3EE9">
        <w:rPr>
          <w:b/>
        </w:rPr>
        <w:t>2018,</w:t>
      </w:r>
      <w:r w:rsidRPr="00FF3EE9">
        <w:t xml:space="preserve"> </w:t>
      </w:r>
      <w:r w:rsidRPr="00FF3EE9">
        <w:rPr>
          <w:i/>
        </w:rPr>
        <w:t>24</w:t>
      </w:r>
      <w:r w:rsidRPr="00FF3EE9">
        <w:t xml:space="preserve"> (6), 256-266.</w:t>
      </w:r>
    </w:p>
    <w:p w:rsidR="00984A8E" w:rsidRPr="00FF3EE9" w:rsidRDefault="00984A8E" w:rsidP="00FF3EE9">
      <w:pPr>
        <w:pStyle w:val="EndNoteBibliography"/>
      </w:pPr>
      <w:r w:rsidRPr="00FF3EE9">
        <w:t>32.</w:t>
      </w:r>
      <w:r w:rsidRPr="00FF3EE9">
        <w:tab/>
        <w:t xml:space="preserve">Travis, L. B.;  Feldman, D. R.;  Fung, C.;  Poynter, J. N.;  Lockley, M.; Frazier, A. L. J. J. o. C. O., Adolescent and young adult germ cell tumors: epidemiology, genomics, treatment, and survivorship. </w:t>
      </w:r>
      <w:r w:rsidRPr="00FF3EE9">
        <w:rPr>
          <w:b/>
        </w:rPr>
        <w:t>2024,</w:t>
      </w:r>
      <w:r w:rsidRPr="00FF3EE9">
        <w:t xml:space="preserve"> </w:t>
      </w:r>
      <w:r w:rsidRPr="00FF3EE9">
        <w:rPr>
          <w:i/>
        </w:rPr>
        <w:t>42</w:t>
      </w:r>
      <w:r w:rsidRPr="00FF3EE9">
        <w:t xml:space="preserve"> (6), 696-706.</w:t>
      </w:r>
    </w:p>
    <w:p w:rsidR="00984A8E" w:rsidRPr="00FF3EE9" w:rsidRDefault="00984A8E" w:rsidP="00FF3EE9">
      <w:pPr>
        <w:pStyle w:val="EndNoteBibliography"/>
      </w:pPr>
      <w:r w:rsidRPr="00FF3EE9">
        <w:t>33.</w:t>
      </w:r>
      <w:r w:rsidRPr="00FF3EE9">
        <w:tab/>
        <w:t xml:space="preserve">Dryden, M. J. I. j. o. a. a., Reactive oxygen species: a novel antimicrobial. </w:t>
      </w:r>
      <w:r w:rsidRPr="00FF3EE9">
        <w:rPr>
          <w:b/>
        </w:rPr>
        <w:t>2018,</w:t>
      </w:r>
      <w:r w:rsidRPr="00FF3EE9">
        <w:t xml:space="preserve"> </w:t>
      </w:r>
      <w:r w:rsidRPr="00FF3EE9">
        <w:rPr>
          <w:i/>
        </w:rPr>
        <w:t>51</w:t>
      </w:r>
      <w:r w:rsidRPr="00FF3EE9">
        <w:t xml:space="preserve"> (3), 299-303.</w:t>
      </w:r>
    </w:p>
    <w:p w:rsidR="00984A8E" w:rsidRPr="00FF3EE9" w:rsidRDefault="00984A8E" w:rsidP="00FF3EE9">
      <w:pPr>
        <w:pStyle w:val="EndNoteBibliography"/>
      </w:pPr>
      <w:r w:rsidRPr="00FF3EE9">
        <w:t>34.</w:t>
      </w:r>
      <w:r w:rsidRPr="00FF3EE9">
        <w:tab/>
        <w:t xml:space="preserve">Gadisa, E.;  Tadesse, E. J. B. C. M.; Therapies, Antimicrobial activity of medicinal plants used for urinary tract infections in pastoralist community in Ethiopia. </w:t>
      </w:r>
      <w:r w:rsidRPr="00FF3EE9">
        <w:rPr>
          <w:b/>
        </w:rPr>
        <w:t>2021,</w:t>
      </w:r>
      <w:r w:rsidRPr="00FF3EE9">
        <w:t xml:space="preserve"> </w:t>
      </w:r>
      <w:r w:rsidRPr="00FF3EE9">
        <w:rPr>
          <w:i/>
        </w:rPr>
        <w:t>21</w:t>
      </w:r>
      <w:r w:rsidRPr="00FF3EE9">
        <w:t xml:space="preserve"> (1), 74.</w:t>
      </w:r>
    </w:p>
    <w:p w:rsidR="00984A8E" w:rsidRPr="00FF3EE9" w:rsidRDefault="00984A8E" w:rsidP="00FF3EE9">
      <w:pPr>
        <w:pStyle w:val="EndNoteBibliography"/>
      </w:pPr>
      <w:r w:rsidRPr="00FF3EE9">
        <w:t>35.</w:t>
      </w:r>
      <w:r w:rsidRPr="00FF3EE9">
        <w:tab/>
        <w:t xml:space="preserve">Bekele, G.; Reddy, P. R. J. U. J. o. P. S., Ethnobotanical study of medicinal plants used to treat human ailments by Guji Oromo tribes in Abaya District, Borana, Oromia, Ethiopia. </w:t>
      </w:r>
      <w:r w:rsidRPr="00FF3EE9">
        <w:rPr>
          <w:b/>
        </w:rPr>
        <w:t>2015,</w:t>
      </w:r>
      <w:r w:rsidRPr="00FF3EE9">
        <w:t xml:space="preserve"> </w:t>
      </w:r>
      <w:r w:rsidRPr="00FF3EE9">
        <w:rPr>
          <w:i/>
        </w:rPr>
        <w:t>3</w:t>
      </w:r>
      <w:r w:rsidRPr="00FF3EE9">
        <w:t xml:space="preserve"> (1), 1-8.</w:t>
      </w:r>
    </w:p>
    <w:p w:rsidR="00984A8E" w:rsidRPr="00FF3EE9" w:rsidRDefault="00984A8E" w:rsidP="00FF3EE9">
      <w:pPr>
        <w:pStyle w:val="EndNoteBibliography"/>
      </w:pPr>
      <w:r w:rsidRPr="00FF3EE9">
        <w:t>36.</w:t>
      </w:r>
      <w:r w:rsidRPr="00FF3EE9">
        <w:tab/>
        <w:t xml:space="preserve">Liguori, I.;  Russo, G.;  Curcio, F.;  Bulli, G.;  Aran, L.;  Della-Morte, D.;  Gargiulo, G.;  Testa, G.;  Cacciatore, F.; Bonaduce, D. J. C. i. i. a., Oxidative stress, aging, and diseases. </w:t>
      </w:r>
      <w:r w:rsidRPr="00FF3EE9">
        <w:rPr>
          <w:b/>
        </w:rPr>
        <w:t>2018</w:t>
      </w:r>
      <w:r w:rsidRPr="00FF3EE9">
        <w:t>, 757-772.</w:t>
      </w:r>
    </w:p>
    <w:p w:rsidR="00984A8E" w:rsidRPr="00FF3EE9" w:rsidRDefault="00984A8E" w:rsidP="00FF3EE9">
      <w:pPr>
        <w:pStyle w:val="EndNoteBibliography"/>
      </w:pPr>
      <w:r w:rsidRPr="00FF3EE9">
        <w:t>37.</w:t>
      </w:r>
      <w:r w:rsidRPr="00FF3EE9">
        <w:tab/>
        <w:t xml:space="preserve">Pizzino, G.;  Irrera, N.;  Cucinotta, M.;  Pallio, G.;  Mannino, F.;  Arcoraci, V.;  Squadrito, F.;  Altavilla, D.;  Bitto, A. J. O. m.; longevity, c., Oxidative stress: harms and benefits for human health. </w:t>
      </w:r>
      <w:r w:rsidRPr="00FF3EE9">
        <w:rPr>
          <w:b/>
        </w:rPr>
        <w:t>2017,</w:t>
      </w:r>
      <w:r w:rsidRPr="00FF3EE9">
        <w:t xml:space="preserve"> </w:t>
      </w:r>
      <w:r w:rsidRPr="00FF3EE9">
        <w:rPr>
          <w:i/>
        </w:rPr>
        <w:t>2017</w:t>
      </w:r>
      <w:r w:rsidRPr="00FF3EE9">
        <w:t xml:space="preserve"> (1), 8416763.</w:t>
      </w:r>
    </w:p>
    <w:p w:rsidR="00984A8E" w:rsidRPr="00FF3EE9" w:rsidRDefault="00984A8E" w:rsidP="00FF3EE9">
      <w:pPr>
        <w:pStyle w:val="EndNoteBibliography"/>
      </w:pPr>
      <w:r w:rsidRPr="00FF3EE9">
        <w:t>38.</w:t>
      </w:r>
      <w:r w:rsidRPr="00FF3EE9">
        <w:tab/>
        <w:t xml:space="preserve">Pham-Huy, L. A.;  He, H.; Pham-Huy, C. J. I. j. o. b. s. I., Free radicals, antioxidants in disease and health. </w:t>
      </w:r>
      <w:r w:rsidRPr="00FF3EE9">
        <w:rPr>
          <w:b/>
        </w:rPr>
        <w:t>2008,</w:t>
      </w:r>
      <w:r w:rsidRPr="00FF3EE9">
        <w:t xml:space="preserve"> </w:t>
      </w:r>
      <w:r w:rsidRPr="00FF3EE9">
        <w:rPr>
          <w:i/>
        </w:rPr>
        <w:t>4</w:t>
      </w:r>
      <w:r w:rsidRPr="00FF3EE9">
        <w:t xml:space="preserve"> (2), 89.</w:t>
      </w:r>
    </w:p>
    <w:p w:rsidR="00984A8E" w:rsidRPr="00FF3EE9" w:rsidRDefault="00984A8E" w:rsidP="00FF3EE9">
      <w:pPr>
        <w:pStyle w:val="EndNoteBibliography"/>
      </w:pPr>
      <w:r w:rsidRPr="00FF3EE9">
        <w:t>39.</w:t>
      </w:r>
      <w:r w:rsidRPr="00FF3EE9">
        <w:tab/>
        <w:t xml:space="preserve">Reuter, S.;  Gupta, S. C.;  Chaturvedi, M. M.;  Aggarwal, B. B. J. F. r. b.; medicine, Oxidative stress, inflammation, and cancer: how are they linked? </w:t>
      </w:r>
      <w:r w:rsidRPr="00FF3EE9">
        <w:rPr>
          <w:b/>
        </w:rPr>
        <w:t>2010,</w:t>
      </w:r>
      <w:r w:rsidRPr="00FF3EE9">
        <w:t xml:space="preserve"> </w:t>
      </w:r>
      <w:r w:rsidRPr="00FF3EE9">
        <w:rPr>
          <w:i/>
        </w:rPr>
        <w:t>49</w:t>
      </w:r>
      <w:r w:rsidRPr="00FF3EE9">
        <w:t xml:space="preserve"> (11), 1603-1616.</w:t>
      </w:r>
    </w:p>
    <w:p w:rsidR="00984A8E" w:rsidRPr="00FF3EE9" w:rsidRDefault="00984A8E" w:rsidP="00FF3EE9">
      <w:pPr>
        <w:pStyle w:val="EndNoteBibliography"/>
      </w:pPr>
      <w:r w:rsidRPr="00FF3EE9">
        <w:t>40.</w:t>
      </w:r>
      <w:r w:rsidRPr="00FF3EE9">
        <w:tab/>
        <w:t xml:space="preserve">Sofowora, A.;  Ogunbodede, E.;  Onayade, A. J. A. j. o. t., complementary,; medicines, a., The role and place of medicinal plants in the strategies for disease prevention. </w:t>
      </w:r>
      <w:r w:rsidRPr="00FF3EE9">
        <w:rPr>
          <w:b/>
        </w:rPr>
        <w:t>2013,</w:t>
      </w:r>
      <w:r w:rsidRPr="00FF3EE9">
        <w:t xml:space="preserve"> </w:t>
      </w:r>
      <w:r w:rsidRPr="00FF3EE9">
        <w:rPr>
          <w:i/>
        </w:rPr>
        <w:t>10</w:t>
      </w:r>
      <w:r w:rsidRPr="00FF3EE9">
        <w:t xml:space="preserve"> (5), 210.</w:t>
      </w:r>
    </w:p>
    <w:p w:rsidR="00984A8E" w:rsidRPr="00FF3EE9" w:rsidRDefault="00984A8E" w:rsidP="00FF3EE9">
      <w:pPr>
        <w:pStyle w:val="EndNoteBibliography"/>
      </w:pPr>
      <w:r w:rsidRPr="00FF3EE9">
        <w:t>41.</w:t>
      </w:r>
      <w:r w:rsidRPr="00FF3EE9">
        <w:tab/>
        <w:t xml:space="preserve">Park, S.-J.;  Sharma, A.; Lee, H.-J. J. A., A review of recent studies on the antioxidant activities of a third-millennium food: Amaranthus spp. </w:t>
      </w:r>
      <w:r w:rsidRPr="00FF3EE9">
        <w:rPr>
          <w:b/>
        </w:rPr>
        <w:t>2020,</w:t>
      </w:r>
      <w:r w:rsidRPr="00FF3EE9">
        <w:t xml:space="preserve"> </w:t>
      </w:r>
      <w:r w:rsidRPr="00FF3EE9">
        <w:rPr>
          <w:i/>
        </w:rPr>
        <w:t>9</w:t>
      </w:r>
      <w:r w:rsidRPr="00FF3EE9">
        <w:t xml:space="preserve"> (12), 1236.</w:t>
      </w:r>
    </w:p>
    <w:p w:rsidR="00984A8E" w:rsidRPr="00FF3EE9" w:rsidRDefault="00984A8E" w:rsidP="00FF3EE9">
      <w:pPr>
        <w:pStyle w:val="EndNoteBibliography"/>
      </w:pPr>
      <w:r w:rsidRPr="00FF3EE9">
        <w:t>42.</w:t>
      </w:r>
      <w:r w:rsidRPr="00FF3EE9">
        <w:tab/>
        <w:t xml:space="preserve">Nigussie, G.; Wale, M. J. M. J., Medicinal plants used in traditional treatment of malaria in Ethiopia: a review of ethnomedicine, anti-malarial and toxicity studies. </w:t>
      </w:r>
      <w:r w:rsidRPr="00FF3EE9">
        <w:rPr>
          <w:b/>
        </w:rPr>
        <w:t>2022,</w:t>
      </w:r>
      <w:r w:rsidRPr="00FF3EE9">
        <w:t xml:space="preserve"> </w:t>
      </w:r>
      <w:r w:rsidRPr="00FF3EE9">
        <w:rPr>
          <w:i/>
        </w:rPr>
        <w:t>21</w:t>
      </w:r>
      <w:r w:rsidRPr="00FF3EE9">
        <w:t xml:space="preserve"> (1), 262.</w:t>
      </w:r>
    </w:p>
    <w:p w:rsidR="00984A8E" w:rsidRPr="00FF3EE9" w:rsidRDefault="00984A8E" w:rsidP="00FF3EE9">
      <w:pPr>
        <w:pStyle w:val="EndNoteBibliography"/>
      </w:pPr>
      <w:r w:rsidRPr="00FF3EE9">
        <w:t>43.</w:t>
      </w:r>
      <w:r w:rsidRPr="00FF3EE9">
        <w:tab/>
        <w:t xml:space="preserve">Teka, A.;  Maryo, M. J. E. B. C.; Medicine, A., Ethiopian medicinal plants used for respiratory tract disorders: ethnomedicinal review. </w:t>
      </w:r>
      <w:r w:rsidRPr="00FF3EE9">
        <w:rPr>
          <w:b/>
        </w:rPr>
        <w:t>2023,</w:t>
      </w:r>
      <w:r w:rsidRPr="00FF3EE9">
        <w:t xml:space="preserve"> </w:t>
      </w:r>
      <w:r w:rsidRPr="00FF3EE9">
        <w:rPr>
          <w:i/>
        </w:rPr>
        <w:t>2023</w:t>
      </w:r>
      <w:r w:rsidRPr="00FF3EE9">
        <w:t xml:space="preserve"> (1), 7612804.</w:t>
      </w:r>
    </w:p>
    <w:p w:rsidR="00984A8E" w:rsidRPr="00FF3EE9" w:rsidRDefault="00984A8E" w:rsidP="00FF3EE9">
      <w:pPr>
        <w:pStyle w:val="EndNoteBibliography"/>
      </w:pPr>
      <w:r w:rsidRPr="00FF3EE9">
        <w:t>44.</w:t>
      </w:r>
      <w:r w:rsidRPr="00FF3EE9">
        <w:tab/>
        <w:t xml:space="preserve">Miller, N. J.;  Rice-Evans, C.;  Davies, M. J.;  Gopinathan, V.; Milner, A. J. C. s., A novel method for measuring antioxidant capacity and its application to monitoring the antioxidant status in premature neonates. </w:t>
      </w:r>
      <w:r w:rsidRPr="00FF3EE9">
        <w:rPr>
          <w:b/>
        </w:rPr>
        <w:t>1993,</w:t>
      </w:r>
      <w:r w:rsidRPr="00FF3EE9">
        <w:t xml:space="preserve"> </w:t>
      </w:r>
      <w:r w:rsidRPr="00FF3EE9">
        <w:rPr>
          <w:i/>
        </w:rPr>
        <w:t>84</w:t>
      </w:r>
      <w:r w:rsidRPr="00FF3EE9">
        <w:t xml:space="preserve"> (4), 407-412.</w:t>
      </w:r>
    </w:p>
    <w:p w:rsidR="00984A8E" w:rsidRPr="00FF3EE9" w:rsidRDefault="00984A8E" w:rsidP="00FF3EE9">
      <w:pPr>
        <w:pStyle w:val="EndNoteBibliography"/>
      </w:pPr>
      <w:r w:rsidRPr="00FF3EE9">
        <w:t>45.</w:t>
      </w:r>
      <w:r w:rsidRPr="00FF3EE9">
        <w:tab/>
        <w:t xml:space="preserve">Korzeniewski, C.; Callewaert, D. M. J. J. o. i. m., An enzyme-release assay for natural cytotoxicity. </w:t>
      </w:r>
      <w:r w:rsidRPr="00FF3EE9">
        <w:rPr>
          <w:b/>
        </w:rPr>
        <w:t>1983,</w:t>
      </w:r>
      <w:r w:rsidRPr="00FF3EE9">
        <w:t xml:space="preserve"> </w:t>
      </w:r>
      <w:r w:rsidRPr="00FF3EE9">
        <w:rPr>
          <w:i/>
        </w:rPr>
        <w:t>64</w:t>
      </w:r>
      <w:r w:rsidRPr="00FF3EE9">
        <w:t xml:space="preserve"> (3), 313-320.</w:t>
      </w:r>
    </w:p>
    <w:p w:rsidR="00984A8E" w:rsidRPr="00FF3EE9" w:rsidRDefault="00984A8E" w:rsidP="00FF3EE9">
      <w:pPr>
        <w:pStyle w:val="EndNoteBibliography"/>
      </w:pPr>
      <w:r w:rsidRPr="00FF3EE9">
        <w:t>46.</w:t>
      </w:r>
      <w:r w:rsidRPr="00FF3EE9">
        <w:tab/>
        <w:t xml:space="preserve">Wiegand, I.;  Hilpert, K.; Hancock, R. E. J. N. p., Agar and broth dilution methods to determine the minimal inhibitory concentration (MIC) of antimicrobial substances. </w:t>
      </w:r>
      <w:r w:rsidRPr="00FF3EE9">
        <w:rPr>
          <w:b/>
        </w:rPr>
        <w:t>2008,</w:t>
      </w:r>
      <w:r w:rsidRPr="00FF3EE9">
        <w:t xml:space="preserve"> </w:t>
      </w:r>
      <w:r w:rsidRPr="00FF3EE9">
        <w:rPr>
          <w:i/>
        </w:rPr>
        <w:t>3</w:t>
      </w:r>
      <w:r w:rsidRPr="00FF3EE9">
        <w:t xml:space="preserve"> (2), 163-175.</w:t>
      </w:r>
    </w:p>
    <w:p w:rsidR="00984A8E" w:rsidRPr="00FF3EE9" w:rsidRDefault="00984A8E" w:rsidP="00FF3EE9">
      <w:pPr>
        <w:pStyle w:val="EndNoteBibliography"/>
      </w:pPr>
      <w:r w:rsidRPr="00FF3EE9">
        <w:t>47.</w:t>
      </w:r>
      <w:r w:rsidRPr="00FF3EE9">
        <w:tab/>
        <w:t xml:space="preserve">Bauer, A. J. A. J. o. C. P., Antibiotic susceptibility testing by a standardized single disc method. </w:t>
      </w:r>
      <w:r w:rsidRPr="00FF3EE9">
        <w:rPr>
          <w:b/>
        </w:rPr>
        <w:t>1996,</w:t>
      </w:r>
      <w:r w:rsidRPr="00FF3EE9">
        <w:t xml:space="preserve"> </w:t>
      </w:r>
      <w:r w:rsidRPr="00FF3EE9">
        <w:rPr>
          <w:i/>
        </w:rPr>
        <w:t>45</w:t>
      </w:r>
      <w:r w:rsidRPr="00FF3EE9">
        <w:t>, 149-158.</w:t>
      </w:r>
    </w:p>
    <w:p w:rsidR="00984A8E" w:rsidRPr="00FF3EE9" w:rsidRDefault="00984A8E" w:rsidP="00FF3EE9">
      <w:pPr>
        <w:pStyle w:val="EndNoteBibliography"/>
      </w:pPr>
      <w:r w:rsidRPr="00FF3EE9">
        <w:t>48.</w:t>
      </w:r>
      <w:r w:rsidRPr="00FF3EE9">
        <w:tab/>
        <w:t xml:space="preserve">Mosmann, T. J. J. o. i. m., Rapid colorimetric assay for cellular growth and survival: application to proliferation and cytotoxicity assays. </w:t>
      </w:r>
      <w:r w:rsidRPr="00FF3EE9">
        <w:rPr>
          <w:b/>
        </w:rPr>
        <w:t>1983,</w:t>
      </w:r>
      <w:r w:rsidRPr="00FF3EE9">
        <w:t xml:space="preserve"> </w:t>
      </w:r>
      <w:r w:rsidRPr="00FF3EE9">
        <w:rPr>
          <w:i/>
        </w:rPr>
        <w:t>65</w:t>
      </w:r>
      <w:r w:rsidRPr="00FF3EE9">
        <w:t xml:space="preserve"> (1-2), 55-63.</w:t>
      </w:r>
    </w:p>
    <w:p w:rsidR="00984A8E" w:rsidRPr="00FF3EE9" w:rsidRDefault="00984A8E" w:rsidP="00FF3EE9">
      <w:pPr>
        <w:pStyle w:val="EndNoteBibliography"/>
      </w:pPr>
      <w:r w:rsidRPr="00FF3EE9">
        <w:t>49.</w:t>
      </w:r>
      <w:r w:rsidRPr="00FF3EE9">
        <w:tab/>
        <w:t xml:space="preserve">Newman, D. J.; Cragg, G. M. J. J. o. n. p., Natural products as sources of new drugs over the nearly four decades from 01/1981 to 09/2019. </w:t>
      </w:r>
      <w:r w:rsidRPr="00FF3EE9">
        <w:rPr>
          <w:b/>
        </w:rPr>
        <w:t>2020,</w:t>
      </w:r>
      <w:r w:rsidRPr="00FF3EE9">
        <w:t xml:space="preserve"> </w:t>
      </w:r>
      <w:r w:rsidRPr="00FF3EE9">
        <w:rPr>
          <w:i/>
        </w:rPr>
        <w:t>83</w:t>
      </w:r>
      <w:r w:rsidRPr="00FF3EE9">
        <w:t xml:space="preserve"> (3), 770-803.</w:t>
      </w:r>
    </w:p>
    <w:p w:rsidR="00984A8E" w:rsidRPr="00FF3EE9" w:rsidRDefault="00984A8E" w:rsidP="00FF3EE9">
      <w:pPr>
        <w:pStyle w:val="EndNoteBibliography"/>
      </w:pPr>
      <w:r w:rsidRPr="00FF3EE9">
        <w:t>50.</w:t>
      </w:r>
      <w:r w:rsidRPr="00FF3EE9">
        <w:tab/>
        <w:t xml:space="preserve">Atanasov, A. G.;  Waltenberger, B.;  Pferschy-Wenzig, E.-M.;  Linder, T.;  Wawrosch, C.;  Uhrin, P.;  Temml, V.;  Wang, L.;  Schwaiger, S.; Heiss, E. H. J. B. a., Discovery and resupply of pharmacologically active plant-derived natural products: A review. </w:t>
      </w:r>
      <w:r w:rsidRPr="00FF3EE9">
        <w:rPr>
          <w:b/>
        </w:rPr>
        <w:t>2015,</w:t>
      </w:r>
      <w:r w:rsidRPr="00FF3EE9">
        <w:t xml:space="preserve"> </w:t>
      </w:r>
      <w:r w:rsidRPr="00FF3EE9">
        <w:rPr>
          <w:i/>
        </w:rPr>
        <w:t>33</w:t>
      </w:r>
      <w:r w:rsidRPr="00FF3EE9">
        <w:t xml:space="preserve"> (8), 1582-1614.</w:t>
      </w:r>
    </w:p>
    <w:p w:rsidR="00984A8E" w:rsidRPr="00FF3EE9" w:rsidRDefault="00984A8E" w:rsidP="00FF3EE9">
      <w:pPr>
        <w:pStyle w:val="EndNoteBibliography"/>
      </w:pPr>
      <w:r w:rsidRPr="00FF3EE9">
        <w:t>51.</w:t>
      </w:r>
      <w:r w:rsidRPr="00FF3EE9">
        <w:tab/>
        <w:t xml:space="preserve">Kinghorn, A. D.;  Pan, L.;  Fletcher, J. N.; Chai, H. J. J. o. n. p., The relevance of higher plants in lead </w:t>
      </w:r>
      <w:r w:rsidRPr="00FF3EE9">
        <w:lastRenderedPageBreak/>
        <w:t xml:space="preserve">compound discovery programs. </w:t>
      </w:r>
      <w:r w:rsidRPr="00FF3EE9">
        <w:rPr>
          <w:b/>
        </w:rPr>
        <w:t>2011,</w:t>
      </w:r>
      <w:r w:rsidRPr="00FF3EE9">
        <w:t xml:space="preserve"> </w:t>
      </w:r>
      <w:r w:rsidRPr="00FF3EE9">
        <w:rPr>
          <w:i/>
        </w:rPr>
        <w:t>74</w:t>
      </w:r>
      <w:r w:rsidRPr="00FF3EE9">
        <w:t xml:space="preserve"> (6), 1539-1555.</w:t>
      </w:r>
    </w:p>
    <w:p w:rsidR="00984A8E" w:rsidRPr="00FF3EE9" w:rsidRDefault="00984A8E" w:rsidP="00FF3EE9">
      <w:pPr>
        <w:pStyle w:val="EndNoteBibliography"/>
      </w:pPr>
      <w:r w:rsidRPr="00FF3EE9">
        <w:t>52.</w:t>
      </w:r>
      <w:r w:rsidRPr="00FF3EE9">
        <w:tab/>
        <w:t xml:space="preserve">Jordan, M. A.; Wilson, L. J. N. r. c., Microtubules as a target for anticancer drugs. </w:t>
      </w:r>
      <w:r w:rsidRPr="00FF3EE9">
        <w:rPr>
          <w:b/>
        </w:rPr>
        <w:t>2004,</w:t>
      </w:r>
      <w:r w:rsidRPr="00FF3EE9">
        <w:t xml:space="preserve"> </w:t>
      </w:r>
      <w:r w:rsidRPr="00FF3EE9">
        <w:rPr>
          <w:i/>
        </w:rPr>
        <w:t>4</w:t>
      </w:r>
      <w:r w:rsidRPr="00FF3EE9">
        <w:t xml:space="preserve"> (4), 253-265.</w:t>
      </w:r>
    </w:p>
    <w:p w:rsidR="00984A8E" w:rsidRPr="00FF3EE9" w:rsidRDefault="00984A8E" w:rsidP="00FF3EE9">
      <w:pPr>
        <w:pStyle w:val="EndNoteBibliography"/>
      </w:pPr>
      <w:r w:rsidRPr="00FF3EE9">
        <w:t>53.</w:t>
      </w:r>
      <w:r w:rsidRPr="00FF3EE9">
        <w:tab/>
        <w:t xml:space="preserve">Ribeiro, B.;  Lacchini, E.;  Bicalho, K. U.;  Mertens, J.;  Arendt, P.;  Vanden Bossche, R.;  Calegario, G.;  Gryffroy, L.;  Ceulemans, E.; Buitink, J. J. T. P. C., A seed-specific regulator of triterpene saponin biosynthesis in Medicago truncatula. </w:t>
      </w:r>
      <w:r w:rsidRPr="00FF3EE9">
        <w:rPr>
          <w:b/>
        </w:rPr>
        <w:t>2020,</w:t>
      </w:r>
      <w:r w:rsidRPr="00FF3EE9">
        <w:t xml:space="preserve"> </w:t>
      </w:r>
      <w:r w:rsidRPr="00FF3EE9">
        <w:rPr>
          <w:i/>
        </w:rPr>
        <w:t>32</w:t>
      </w:r>
      <w:r w:rsidRPr="00FF3EE9">
        <w:t xml:space="preserve"> (6), 2020-2042.</w:t>
      </w:r>
    </w:p>
    <w:p w:rsidR="00984A8E" w:rsidRPr="00FF3EE9" w:rsidRDefault="00984A8E" w:rsidP="00FF3EE9">
      <w:pPr>
        <w:pStyle w:val="EndNoteBibliography"/>
      </w:pPr>
      <w:r w:rsidRPr="00FF3EE9">
        <w:t>54.</w:t>
      </w:r>
      <w:r w:rsidRPr="00FF3EE9">
        <w:tab/>
        <w:t xml:space="preserve">Pietta, P.-G. J. J. o. n. p., Flavonoids as antioxidants. </w:t>
      </w:r>
      <w:r w:rsidRPr="00FF3EE9">
        <w:rPr>
          <w:b/>
        </w:rPr>
        <w:t>2000,</w:t>
      </w:r>
      <w:r w:rsidRPr="00FF3EE9">
        <w:t xml:space="preserve"> </w:t>
      </w:r>
      <w:r w:rsidRPr="00FF3EE9">
        <w:rPr>
          <w:i/>
        </w:rPr>
        <w:t>63</w:t>
      </w:r>
      <w:r w:rsidRPr="00FF3EE9">
        <w:t xml:space="preserve"> (7), 1035-1042.</w:t>
      </w:r>
    </w:p>
    <w:p w:rsidR="00984A8E" w:rsidRPr="00FF3EE9" w:rsidRDefault="00984A8E" w:rsidP="00FF3EE9">
      <w:pPr>
        <w:pStyle w:val="EndNoteBibliography"/>
      </w:pPr>
      <w:r w:rsidRPr="00FF3EE9">
        <w:t>55.</w:t>
      </w:r>
      <w:r w:rsidRPr="00FF3EE9">
        <w:tab/>
        <w:t xml:space="preserve">Prassas, I.; Diamandis, E. P. J. N. r. D. d., Novel therapeutic applications of cardiac glycosides. </w:t>
      </w:r>
      <w:r w:rsidRPr="00FF3EE9">
        <w:rPr>
          <w:b/>
        </w:rPr>
        <w:t>2008,</w:t>
      </w:r>
      <w:r w:rsidRPr="00FF3EE9">
        <w:t xml:space="preserve"> </w:t>
      </w:r>
      <w:r w:rsidRPr="00FF3EE9">
        <w:rPr>
          <w:i/>
        </w:rPr>
        <w:t>7</w:t>
      </w:r>
      <w:r w:rsidRPr="00FF3EE9">
        <w:t xml:space="preserve"> (11), 926-935.</w:t>
      </w:r>
    </w:p>
    <w:p w:rsidR="00984A8E" w:rsidRPr="00FF3EE9" w:rsidRDefault="00984A8E" w:rsidP="00FF3EE9">
      <w:pPr>
        <w:pStyle w:val="EndNoteBibliography"/>
      </w:pPr>
      <w:r w:rsidRPr="00FF3EE9">
        <w:t>56.</w:t>
      </w:r>
      <w:r w:rsidRPr="00FF3EE9">
        <w:tab/>
        <w:t xml:space="preserve">Dahham, S. S.;  Tabana, Y. M.;  Iqbal, M. A.;  Ahamed, M. B.;  Ezzat, M. O.;  Majid, A. S.; Majid, A. M. J. M., The anticancer, antioxidant and antimicrobial properties of the sesquiterpene β-caryophyllene from the essential oil of Aquilaria crassna. </w:t>
      </w:r>
      <w:r w:rsidRPr="00FF3EE9">
        <w:rPr>
          <w:b/>
        </w:rPr>
        <w:t>2015,</w:t>
      </w:r>
      <w:r w:rsidRPr="00FF3EE9">
        <w:t xml:space="preserve"> </w:t>
      </w:r>
      <w:r w:rsidRPr="00FF3EE9">
        <w:rPr>
          <w:i/>
        </w:rPr>
        <w:t>20</w:t>
      </w:r>
      <w:r w:rsidRPr="00FF3EE9">
        <w:t xml:space="preserve"> (7), 11808-11829.</w:t>
      </w:r>
    </w:p>
    <w:p w:rsidR="00984A8E" w:rsidRPr="00FF3EE9" w:rsidRDefault="00984A8E" w:rsidP="00FF3EE9">
      <w:pPr>
        <w:pStyle w:val="EndNoteBibliography"/>
      </w:pPr>
      <w:r w:rsidRPr="00FF3EE9">
        <w:t>57.</w:t>
      </w:r>
      <w:r w:rsidRPr="00FF3EE9">
        <w:tab/>
        <w:t xml:space="preserve">Dhyani, P.;  Quispe, C.;  Sharma, E.;  Bahukhandi, A.;  Sati, P.;  Attri, D. C.;  Szopa, A.;  Sharifi-Rad, J.;  Docea, A. O.; Mardare, I. J. C. c. i., Anticancer potential of alkaloids: a key emphasis to colchicine, vinblastine, vincristine, vindesine, vinorelbine and vincamine. </w:t>
      </w:r>
      <w:r w:rsidRPr="00FF3EE9">
        <w:rPr>
          <w:b/>
        </w:rPr>
        <w:t>2022,</w:t>
      </w:r>
      <w:r w:rsidRPr="00FF3EE9">
        <w:t xml:space="preserve"> </w:t>
      </w:r>
      <w:r w:rsidRPr="00FF3EE9">
        <w:rPr>
          <w:i/>
        </w:rPr>
        <w:t>22</w:t>
      </w:r>
      <w:r w:rsidRPr="00FF3EE9">
        <w:t xml:space="preserve"> (1), 206.</w:t>
      </w:r>
    </w:p>
    <w:p w:rsidR="00984A8E" w:rsidRPr="00FF3EE9" w:rsidRDefault="00984A8E" w:rsidP="00FF3EE9">
      <w:pPr>
        <w:pStyle w:val="EndNoteBibliography"/>
      </w:pPr>
      <w:r w:rsidRPr="00FF3EE9">
        <w:t>58.</w:t>
      </w:r>
      <w:r w:rsidRPr="00FF3EE9">
        <w:tab/>
        <w:t xml:space="preserve">Koçak, M. Z. J. P., Phenolic compounds, fatty acid composition, and antioxidant activities of some flaxseed (Linum usitatissimum L.) varieties: A comprehensive analysis. </w:t>
      </w:r>
      <w:r w:rsidRPr="00FF3EE9">
        <w:rPr>
          <w:b/>
        </w:rPr>
        <w:t>2024,</w:t>
      </w:r>
      <w:r w:rsidRPr="00FF3EE9">
        <w:t xml:space="preserve"> </w:t>
      </w:r>
      <w:r w:rsidRPr="00FF3EE9">
        <w:rPr>
          <w:i/>
        </w:rPr>
        <w:t>12</w:t>
      </w:r>
      <w:r w:rsidRPr="00FF3EE9">
        <w:t xml:space="preserve"> (4), 689.</w:t>
      </w:r>
    </w:p>
    <w:p w:rsidR="00984A8E" w:rsidRPr="00FF3EE9" w:rsidRDefault="00984A8E" w:rsidP="00FF3EE9">
      <w:pPr>
        <w:pStyle w:val="EndNoteBibliography"/>
      </w:pPr>
      <w:r w:rsidRPr="00FF3EE9">
        <w:t>59.</w:t>
      </w:r>
      <w:r w:rsidRPr="00FF3EE9">
        <w:tab/>
        <w:t>Macharia, J. M. Evaluation and determination of the phytotherapeutic properties of selected plants and their bioactive metabolites on targeted genes in colorectal cancer management. University of Pécs (Hungary), 2023.</w:t>
      </w:r>
    </w:p>
    <w:p w:rsidR="00984A8E" w:rsidRPr="00FF3EE9" w:rsidRDefault="00984A8E" w:rsidP="00FF3EE9">
      <w:pPr>
        <w:pStyle w:val="EndNoteBibliography"/>
      </w:pPr>
      <w:r w:rsidRPr="00FF3EE9">
        <w:t>60.</w:t>
      </w:r>
      <w:r w:rsidRPr="00FF3EE9">
        <w:tab/>
        <w:t xml:space="preserve">Devappa, R. K.;  Makkar, H. P.;  Becker, K. J. J. o. t.; environmental health, P. B., Jatropha toxicity—a review. </w:t>
      </w:r>
      <w:r w:rsidRPr="00FF3EE9">
        <w:rPr>
          <w:b/>
        </w:rPr>
        <w:t>2010,</w:t>
      </w:r>
      <w:r w:rsidRPr="00FF3EE9">
        <w:t xml:space="preserve"> </w:t>
      </w:r>
      <w:r w:rsidRPr="00FF3EE9">
        <w:rPr>
          <w:i/>
        </w:rPr>
        <w:t>13</w:t>
      </w:r>
      <w:r w:rsidRPr="00FF3EE9">
        <w:t xml:space="preserve"> (6), 476-507.</w:t>
      </w:r>
    </w:p>
    <w:p w:rsidR="00984A8E" w:rsidRPr="00FF3EE9" w:rsidRDefault="00984A8E" w:rsidP="00FF3EE9">
      <w:pPr>
        <w:pStyle w:val="EndNoteBibliography"/>
      </w:pPr>
      <w:r w:rsidRPr="00FF3EE9">
        <w:t>61.</w:t>
      </w:r>
      <w:r w:rsidRPr="00FF3EE9">
        <w:tab/>
        <w:t xml:space="preserve">Audi, J.;  Belson, M.;  Patel, M.;  Schier, J.; Osterloh, J. J. J., Ricin poisoning: a comprehensive review. </w:t>
      </w:r>
      <w:r w:rsidRPr="00FF3EE9">
        <w:rPr>
          <w:b/>
        </w:rPr>
        <w:t>2005,</w:t>
      </w:r>
      <w:r w:rsidRPr="00FF3EE9">
        <w:t xml:space="preserve"> </w:t>
      </w:r>
      <w:r w:rsidRPr="00FF3EE9">
        <w:rPr>
          <w:i/>
        </w:rPr>
        <w:t>294</w:t>
      </w:r>
      <w:r w:rsidRPr="00FF3EE9">
        <w:t xml:space="preserve"> (18), 2342-2351.</w:t>
      </w:r>
    </w:p>
    <w:p w:rsidR="00984A8E" w:rsidRPr="00FF3EE9" w:rsidRDefault="00984A8E" w:rsidP="00FF3EE9">
      <w:pPr>
        <w:pStyle w:val="EndNoteBibliography"/>
      </w:pPr>
      <w:r w:rsidRPr="00FF3EE9">
        <w:t>62.</w:t>
      </w:r>
      <w:r w:rsidRPr="00FF3EE9">
        <w:tab/>
        <w:t xml:space="preserve">Polito, L.;  Bortolotti, M.;  Battelli, M. G.;  Calafato, G.; Bolognesi, A. J. T., Ricin: An ancient story for a timeless plant toxin. </w:t>
      </w:r>
      <w:r w:rsidRPr="00FF3EE9">
        <w:rPr>
          <w:b/>
        </w:rPr>
        <w:t>2019,</w:t>
      </w:r>
      <w:r w:rsidRPr="00FF3EE9">
        <w:t xml:space="preserve"> </w:t>
      </w:r>
      <w:r w:rsidRPr="00FF3EE9">
        <w:rPr>
          <w:i/>
        </w:rPr>
        <w:t>11</w:t>
      </w:r>
      <w:r w:rsidRPr="00FF3EE9">
        <w:t xml:space="preserve"> (6), 324.</w:t>
      </w:r>
    </w:p>
    <w:p w:rsidR="00984A8E" w:rsidRPr="00FF3EE9" w:rsidRDefault="00984A8E" w:rsidP="00FF3EE9">
      <w:pPr>
        <w:pStyle w:val="EndNoteBibliography"/>
      </w:pPr>
      <w:r w:rsidRPr="00FF3EE9">
        <w:t>63.</w:t>
      </w:r>
      <w:r w:rsidRPr="00FF3EE9">
        <w:tab/>
        <w:t xml:space="preserve">Dembitsky, V. M. J. B., Bioactive steroids bearing oxirane ring. </w:t>
      </w:r>
      <w:r w:rsidRPr="00FF3EE9">
        <w:rPr>
          <w:b/>
        </w:rPr>
        <w:t>2023,</w:t>
      </w:r>
      <w:r w:rsidRPr="00FF3EE9">
        <w:t xml:space="preserve"> </w:t>
      </w:r>
      <w:r w:rsidRPr="00FF3EE9">
        <w:rPr>
          <w:i/>
        </w:rPr>
        <w:t>11</w:t>
      </w:r>
      <w:r w:rsidRPr="00FF3EE9">
        <w:t xml:space="preserve"> (8), 2237.</w:t>
      </w:r>
    </w:p>
    <w:p w:rsidR="00984A8E" w:rsidRPr="00FF3EE9" w:rsidRDefault="00984A8E" w:rsidP="00FF3EE9">
      <w:pPr>
        <w:pStyle w:val="EndNoteBibliography"/>
      </w:pPr>
      <w:r w:rsidRPr="00FF3EE9">
        <w:t>64.</w:t>
      </w:r>
      <w:r w:rsidRPr="00FF3EE9">
        <w:tab/>
        <w:t xml:space="preserve">Awad, A. B.; Fink, C. S. J. T. J. o. n., Phytosterols as anticancer dietary components: evidence and mechanism of action. </w:t>
      </w:r>
      <w:r w:rsidRPr="00FF3EE9">
        <w:rPr>
          <w:b/>
        </w:rPr>
        <w:t>2000,</w:t>
      </w:r>
      <w:r w:rsidRPr="00FF3EE9">
        <w:t xml:space="preserve"> </w:t>
      </w:r>
      <w:r w:rsidRPr="00FF3EE9">
        <w:rPr>
          <w:i/>
        </w:rPr>
        <w:t>130</w:t>
      </w:r>
      <w:r w:rsidRPr="00FF3EE9">
        <w:t xml:space="preserve"> (9), 2127-2130.</w:t>
      </w:r>
    </w:p>
    <w:p w:rsidR="00984A8E" w:rsidRPr="00FF3EE9" w:rsidRDefault="00984A8E" w:rsidP="00FF3EE9">
      <w:pPr>
        <w:pStyle w:val="EndNoteBibliography"/>
      </w:pPr>
      <w:r w:rsidRPr="00FF3EE9">
        <w:t>65.</w:t>
      </w:r>
      <w:r w:rsidRPr="00FF3EE9">
        <w:tab/>
        <w:t xml:space="preserve">Ayala, A.;  Muñoz, M. F.;  Argüelles, S. J. O. m.; longevity, c., Lipid peroxidation: production, metabolism, and signaling mechanisms of malondialdehyde and 4‐hydroxy‐2‐nonenal. </w:t>
      </w:r>
      <w:r w:rsidRPr="00FF3EE9">
        <w:rPr>
          <w:b/>
        </w:rPr>
        <w:t>2014,</w:t>
      </w:r>
      <w:r w:rsidRPr="00FF3EE9">
        <w:t xml:space="preserve"> </w:t>
      </w:r>
      <w:r w:rsidRPr="00FF3EE9">
        <w:rPr>
          <w:i/>
        </w:rPr>
        <w:t>2014</w:t>
      </w:r>
      <w:r w:rsidRPr="00FF3EE9">
        <w:t xml:space="preserve"> (1), 360438.</w:t>
      </w:r>
    </w:p>
    <w:p w:rsidR="00984A8E" w:rsidRPr="00FF3EE9" w:rsidRDefault="00984A8E" w:rsidP="00FF3EE9">
      <w:pPr>
        <w:pStyle w:val="EndNoteBibliography"/>
      </w:pPr>
      <w:r w:rsidRPr="00FF3EE9">
        <w:t>66.</w:t>
      </w:r>
      <w:r w:rsidRPr="00FF3EE9">
        <w:tab/>
        <w:t xml:space="preserve">Bakkali, F.;  Averbeck, S.;  Averbeck, D.;  Idaomar, M. J. F.; toxicology, c., Biological effects of essential oils–a review. </w:t>
      </w:r>
      <w:r w:rsidRPr="00FF3EE9">
        <w:rPr>
          <w:b/>
        </w:rPr>
        <w:t>2008,</w:t>
      </w:r>
      <w:r w:rsidRPr="00FF3EE9">
        <w:t xml:space="preserve"> </w:t>
      </w:r>
      <w:r w:rsidRPr="00FF3EE9">
        <w:rPr>
          <w:i/>
        </w:rPr>
        <w:t>46</w:t>
      </w:r>
      <w:r w:rsidRPr="00FF3EE9">
        <w:t xml:space="preserve"> (2), 446-475.</w:t>
      </w:r>
    </w:p>
    <w:p w:rsidR="00984A8E" w:rsidRPr="00FF3EE9" w:rsidRDefault="00984A8E" w:rsidP="00FF3EE9">
      <w:pPr>
        <w:pStyle w:val="EndNoteBibliography"/>
      </w:pPr>
      <w:r w:rsidRPr="00FF3EE9">
        <w:t>67.</w:t>
      </w:r>
      <w:r w:rsidRPr="00FF3EE9">
        <w:tab/>
        <w:t xml:space="preserve">Awad, M.;  Warren, J. E.;  Scott, S. K.;  Turkheimer, F. E.; Wise, R. J. J. J. o. N., A common system for the comprehension and production of narrative speech. </w:t>
      </w:r>
      <w:r w:rsidRPr="00FF3EE9">
        <w:rPr>
          <w:b/>
        </w:rPr>
        <w:t>2007,</w:t>
      </w:r>
      <w:r w:rsidRPr="00FF3EE9">
        <w:t xml:space="preserve"> </w:t>
      </w:r>
      <w:r w:rsidRPr="00FF3EE9">
        <w:rPr>
          <w:i/>
        </w:rPr>
        <w:t>27</w:t>
      </w:r>
      <w:r w:rsidRPr="00FF3EE9">
        <w:t xml:space="preserve"> (43), 11455-11464.</w:t>
      </w:r>
    </w:p>
    <w:p w:rsidR="00984A8E" w:rsidRPr="00FF3EE9" w:rsidRDefault="00984A8E" w:rsidP="00FF3EE9">
      <w:pPr>
        <w:pStyle w:val="EndNoteBibliography"/>
      </w:pPr>
      <w:r w:rsidRPr="00FF3EE9">
        <w:t>68.</w:t>
      </w:r>
      <w:r w:rsidRPr="00FF3EE9">
        <w:tab/>
        <w:t xml:space="preserve">Abate, S. G.;  Endris, Y. A.;  Abdu, K. Y.; Mekonnen, K. D. J. N. P. R., Integrated analysis of Zehneria scabra leaf extract: Phytochemical screening, GC–MS, FT-IR spectroscopy, and antibacterial activity evaluation. </w:t>
      </w:r>
      <w:r w:rsidRPr="00FF3EE9">
        <w:rPr>
          <w:b/>
        </w:rPr>
        <w:t>2025</w:t>
      </w:r>
      <w:r w:rsidRPr="00FF3EE9">
        <w:t>, 1-4.</w:t>
      </w:r>
    </w:p>
    <w:p w:rsidR="00984A8E" w:rsidRPr="00FF3EE9" w:rsidRDefault="00984A8E" w:rsidP="00FF3EE9">
      <w:pPr>
        <w:pStyle w:val="EndNoteBibliography"/>
      </w:pPr>
      <w:r w:rsidRPr="00FF3EE9">
        <w:t>69.</w:t>
      </w:r>
      <w:r w:rsidRPr="00FF3EE9">
        <w:tab/>
        <w:t xml:space="preserve">Abew, B.;  Sahile, S.; Moges, F. J. A. p. j. o. t. b., In vitro antibacterial activity of leaf extracts of Zehneria scabra and Ricinus communis against Escherichia coli and methicillin resistance Staphylococcus aureus. </w:t>
      </w:r>
      <w:r w:rsidRPr="00FF3EE9">
        <w:rPr>
          <w:b/>
        </w:rPr>
        <w:t>2014,</w:t>
      </w:r>
      <w:r w:rsidRPr="00FF3EE9">
        <w:t xml:space="preserve"> </w:t>
      </w:r>
      <w:r w:rsidRPr="00FF3EE9">
        <w:rPr>
          <w:i/>
        </w:rPr>
        <w:t>4</w:t>
      </w:r>
      <w:r w:rsidRPr="00FF3EE9">
        <w:t xml:space="preserve"> (10), 816-820.</w:t>
      </w:r>
    </w:p>
    <w:p w:rsidR="00984A8E" w:rsidRPr="00FF3EE9" w:rsidRDefault="00984A8E" w:rsidP="00FF3EE9">
      <w:pPr>
        <w:pStyle w:val="EndNoteBibliography"/>
      </w:pPr>
      <w:r w:rsidRPr="00FF3EE9">
        <w:t>70.</w:t>
      </w:r>
      <w:r w:rsidRPr="00FF3EE9">
        <w:tab/>
        <w:t xml:space="preserve">Al-Huqail, A. A.;  Elgaaly, G. A.; Ibrahim, M. M. J. S. J. o. B. S., Identification of bioactive phytochemical from two Punica species using GC–MS and estimation of antioxidant activity of seed extracts. </w:t>
      </w:r>
      <w:r w:rsidRPr="00FF3EE9">
        <w:rPr>
          <w:b/>
        </w:rPr>
        <w:t>2018,</w:t>
      </w:r>
      <w:r w:rsidRPr="00FF3EE9">
        <w:t xml:space="preserve"> </w:t>
      </w:r>
      <w:r w:rsidRPr="00FF3EE9">
        <w:rPr>
          <w:i/>
        </w:rPr>
        <w:t>25</w:t>
      </w:r>
      <w:r w:rsidRPr="00FF3EE9">
        <w:t xml:space="preserve"> (7), 1420-1428.</w:t>
      </w:r>
    </w:p>
    <w:p w:rsidR="00984A8E" w:rsidRPr="00FF3EE9" w:rsidRDefault="00984A8E" w:rsidP="00FF3EE9">
      <w:pPr>
        <w:pStyle w:val="EndNoteBibliography"/>
      </w:pPr>
      <w:r w:rsidRPr="00FF3EE9">
        <w:t>71.</w:t>
      </w:r>
      <w:r w:rsidRPr="00FF3EE9">
        <w:tab/>
        <w:t xml:space="preserve">Davidson, P. M.;  Critzer, F. J.;  Taylor, T. M. J. A. r. o. f. s.; technology, Naturally occurring antimicrobials for minimally processed foods. </w:t>
      </w:r>
      <w:r w:rsidRPr="00FF3EE9">
        <w:rPr>
          <w:b/>
        </w:rPr>
        <w:t>2013,</w:t>
      </w:r>
      <w:r w:rsidRPr="00FF3EE9">
        <w:t xml:space="preserve"> </w:t>
      </w:r>
      <w:r w:rsidRPr="00FF3EE9">
        <w:rPr>
          <w:i/>
        </w:rPr>
        <w:t>4</w:t>
      </w:r>
      <w:r w:rsidRPr="00FF3EE9">
        <w:t xml:space="preserve"> (1), 163-190.</w:t>
      </w:r>
    </w:p>
    <w:p w:rsidR="00984A8E" w:rsidRPr="00FF3EE9" w:rsidRDefault="00984A8E" w:rsidP="00FF3EE9">
      <w:pPr>
        <w:pStyle w:val="EndNoteBibliography"/>
      </w:pPr>
      <w:r w:rsidRPr="00FF3EE9">
        <w:t>72.</w:t>
      </w:r>
      <w:r w:rsidRPr="00FF3EE9">
        <w:tab/>
        <w:t xml:space="preserve">Edris, A. E. J. P. R. A. I. J. D. t. P.; Derivatives, T. E. o. N. P., Pharmaceutical and therapeutic potentials of essential oils and their individual volatile constituents: a review. </w:t>
      </w:r>
      <w:r w:rsidRPr="00FF3EE9">
        <w:rPr>
          <w:b/>
        </w:rPr>
        <w:t>2007,</w:t>
      </w:r>
      <w:r w:rsidRPr="00FF3EE9">
        <w:t xml:space="preserve"> </w:t>
      </w:r>
      <w:r w:rsidRPr="00FF3EE9">
        <w:rPr>
          <w:i/>
        </w:rPr>
        <w:t>21</w:t>
      </w:r>
      <w:r w:rsidRPr="00FF3EE9">
        <w:t xml:space="preserve"> (4), 308-323.</w:t>
      </w:r>
    </w:p>
    <w:p w:rsidR="00984A8E" w:rsidRPr="00FF3EE9" w:rsidRDefault="00984A8E" w:rsidP="00FF3EE9">
      <w:pPr>
        <w:pStyle w:val="EndNoteBibliography"/>
      </w:pPr>
      <w:r w:rsidRPr="00FF3EE9">
        <w:t>73.</w:t>
      </w:r>
      <w:r w:rsidRPr="00FF3EE9">
        <w:tab/>
        <w:t xml:space="preserve">Tienoue, H. M. F.;  Ntentie, F. R.;  Mbong, M.-A. A.;  Edoun, F. L. E.;  Makamwe, I.;  Youovop, J. A. F.;  Oben, E. J. J. T.; Sciences, E. H., Sub-acute toxicity study of the aqueous extract from leaves and flowers of Acmella caulirhiza on female albino Wistar rats. </w:t>
      </w:r>
      <w:r w:rsidRPr="00FF3EE9">
        <w:rPr>
          <w:b/>
        </w:rPr>
        <w:t>2023,</w:t>
      </w:r>
      <w:r w:rsidRPr="00FF3EE9">
        <w:t xml:space="preserve"> </w:t>
      </w:r>
      <w:r w:rsidRPr="00FF3EE9">
        <w:rPr>
          <w:i/>
        </w:rPr>
        <w:t>15</w:t>
      </w:r>
      <w:r w:rsidRPr="00FF3EE9">
        <w:t xml:space="preserve"> (3), 227-237.</w:t>
      </w:r>
    </w:p>
    <w:p w:rsidR="00984A8E" w:rsidRPr="00FF3EE9" w:rsidRDefault="00984A8E" w:rsidP="00FF3EE9">
      <w:pPr>
        <w:pStyle w:val="EndNoteBibliography"/>
      </w:pPr>
      <w:r w:rsidRPr="00FF3EE9">
        <w:t>74.</w:t>
      </w:r>
      <w:r w:rsidRPr="00FF3EE9">
        <w:tab/>
        <w:t xml:space="preserve">Dabhade, A. R.;  Mokashe, N. U.; Patil, U. K. J. P. B., Purification, characterization, and antimicrobial activity of nontoxic trypsin inhibitor from Albizia amara Boiv. </w:t>
      </w:r>
      <w:r w:rsidRPr="00FF3EE9">
        <w:rPr>
          <w:b/>
        </w:rPr>
        <w:t>2016,</w:t>
      </w:r>
      <w:r w:rsidRPr="00FF3EE9">
        <w:t xml:space="preserve"> </w:t>
      </w:r>
      <w:r w:rsidRPr="00FF3EE9">
        <w:rPr>
          <w:i/>
        </w:rPr>
        <w:t>51</w:t>
      </w:r>
      <w:r w:rsidRPr="00FF3EE9">
        <w:t xml:space="preserve"> (5), 659-674.</w:t>
      </w:r>
    </w:p>
    <w:p w:rsidR="00984A8E" w:rsidRPr="00FF3EE9" w:rsidRDefault="00984A8E" w:rsidP="00FF3EE9">
      <w:pPr>
        <w:pStyle w:val="EndNoteBibliography"/>
      </w:pPr>
      <w:r w:rsidRPr="00FF3EE9">
        <w:t>75.</w:t>
      </w:r>
      <w:r w:rsidRPr="00FF3EE9">
        <w:tab/>
        <w:t xml:space="preserve">Dorman, H. D.; Deans, S. G. J. J. o. a. m., Antimicrobial agents from plants: antibacterial activity of plant volatile oils. </w:t>
      </w:r>
      <w:r w:rsidRPr="00FF3EE9">
        <w:rPr>
          <w:b/>
        </w:rPr>
        <w:t>2000,</w:t>
      </w:r>
      <w:r w:rsidRPr="00FF3EE9">
        <w:t xml:space="preserve"> </w:t>
      </w:r>
      <w:r w:rsidRPr="00FF3EE9">
        <w:rPr>
          <w:i/>
        </w:rPr>
        <w:t>88</w:t>
      </w:r>
      <w:r w:rsidRPr="00FF3EE9">
        <w:t xml:space="preserve"> (2), 308-316.</w:t>
      </w:r>
    </w:p>
    <w:p w:rsidR="00984A8E" w:rsidRPr="00FF3EE9" w:rsidRDefault="00984A8E" w:rsidP="00FF3EE9">
      <w:pPr>
        <w:pStyle w:val="EndNoteBibliography"/>
      </w:pPr>
      <w:r w:rsidRPr="00FF3EE9">
        <w:t>76.</w:t>
      </w:r>
      <w:r w:rsidRPr="00FF3EE9">
        <w:tab/>
        <w:t xml:space="preserve">Blois, M. S. J. N., Antioxidant determinations by the use of a stable free radical. </w:t>
      </w:r>
      <w:r w:rsidRPr="00FF3EE9">
        <w:rPr>
          <w:b/>
        </w:rPr>
        <w:t>1958,</w:t>
      </w:r>
      <w:r w:rsidRPr="00FF3EE9">
        <w:t xml:space="preserve"> </w:t>
      </w:r>
      <w:r w:rsidRPr="00FF3EE9">
        <w:rPr>
          <w:i/>
        </w:rPr>
        <w:t>181</w:t>
      </w:r>
      <w:r w:rsidRPr="00FF3EE9">
        <w:t xml:space="preserve"> (4617), 1199-1200.</w:t>
      </w:r>
    </w:p>
    <w:p w:rsidR="00984A8E" w:rsidRPr="00FF3EE9" w:rsidRDefault="00984A8E" w:rsidP="00FF3EE9">
      <w:pPr>
        <w:pStyle w:val="EndNoteBibliography"/>
      </w:pPr>
      <w:r w:rsidRPr="00FF3EE9">
        <w:t>77.</w:t>
      </w:r>
      <w:r w:rsidRPr="00FF3EE9">
        <w:tab/>
        <w:t xml:space="preserve">Bansal, Y.;  Kaur, M.; Bansal, G. J. M. R. i. M. C., Antimicrobial potential of benzimidazole derived </w:t>
      </w:r>
      <w:r w:rsidRPr="00FF3EE9">
        <w:lastRenderedPageBreak/>
        <w:t xml:space="preserve">molecules. </w:t>
      </w:r>
      <w:r w:rsidRPr="00FF3EE9">
        <w:rPr>
          <w:b/>
        </w:rPr>
        <w:t>2019,</w:t>
      </w:r>
      <w:r w:rsidRPr="00FF3EE9">
        <w:t xml:space="preserve"> </w:t>
      </w:r>
      <w:r w:rsidRPr="00FF3EE9">
        <w:rPr>
          <w:i/>
        </w:rPr>
        <w:t>19</w:t>
      </w:r>
      <w:r w:rsidRPr="00FF3EE9">
        <w:t xml:space="preserve"> (8), 624-646.</w:t>
      </w:r>
    </w:p>
    <w:p w:rsidR="00984A8E" w:rsidRPr="00FF3EE9" w:rsidRDefault="00984A8E" w:rsidP="00FF3EE9">
      <w:pPr>
        <w:pStyle w:val="EndNoteBibliography"/>
      </w:pPr>
      <w:r w:rsidRPr="00FF3EE9">
        <w:t>78.</w:t>
      </w:r>
      <w:r w:rsidRPr="00FF3EE9">
        <w:tab/>
        <w:t xml:space="preserve">Arora, D. S.; Kaur, G. J. J. J. o. n. m., Antibacterial activity of some Indian medicinal plants. </w:t>
      </w:r>
      <w:r w:rsidRPr="00FF3EE9">
        <w:rPr>
          <w:b/>
        </w:rPr>
        <w:t>2007,</w:t>
      </w:r>
      <w:r w:rsidRPr="00FF3EE9">
        <w:t xml:space="preserve"> </w:t>
      </w:r>
      <w:r w:rsidRPr="00FF3EE9">
        <w:rPr>
          <w:i/>
        </w:rPr>
        <w:t>61</w:t>
      </w:r>
      <w:r w:rsidRPr="00FF3EE9">
        <w:t xml:space="preserve"> (3), 313-317.</w:t>
      </w:r>
    </w:p>
    <w:p w:rsidR="00984A8E" w:rsidRPr="00FF3EE9" w:rsidRDefault="00984A8E" w:rsidP="00FF3EE9">
      <w:pPr>
        <w:pStyle w:val="EndNoteBibliography"/>
      </w:pPr>
      <w:r w:rsidRPr="00FF3EE9">
        <w:t>79.</w:t>
      </w:r>
      <w:r w:rsidRPr="00FF3EE9">
        <w:tab/>
        <w:t xml:space="preserve">Brand-Williams, W.;  Cuvelier, M.-E.;  Berset, C. J. L.-F. s.; Technology, Use of a free radical method to evaluate antioxidant activity. </w:t>
      </w:r>
      <w:r w:rsidRPr="00FF3EE9">
        <w:rPr>
          <w:b/>
        </w:rPr>
        <w:t>1995,</w:t>
      </w:r>
      <w:r w:rsidRPr="00FF3EE9">
        <w:t xml:space="preserve"> </w:t>
      </w:r>
      <w:r w:rsidRPr="00FF3EE9">
        <w:rPr>
          <w:i/>
        </w:rPr>
        <w:t>28</w:t>
      </w:r>
      <w:r w:rsidRPr="00FF3EE9">
        <w:t xml:space="preserve"> (1), 25-30.</w:t>
      </w:r>
    </w:p>
    <w:p w:rsidR="00984A8E" w:rsidRPr="00FF3EE9" w:rsidRDefault="00984A8E" w:rsidP="00FF3EE9">
      <w:pPr>
        <w:pStyle w:val="EndNoteBibliography"/>
      </w:pPr>
      <w:r w:rsidRPr="00FF3EE9">
        <w:t>80.</w:t>
      </w:r>
      <w:r w:rsidRPr="00FF3EE9">
        <w:tab/>
        <w:t xml:space="preserve">Brooks, C.; Draffan, G. J. T., Sesquiterpenoids of Warburgia species—II: Ugandensolide and ugandensidial (cinnamodial). </w:t>
      </w:r>
      <w:r w:rsidRPr="00FF3EE9">
        <w:rPr>
          <w:b/>
        </w:rPr>
        <w:t>1969,</w:t>
      </w:r>
      <w:r w:rsidRPr="00FF3EE9">
        <w:t xml:space="preserve"> </w:t>
      </w:r>
      <w:r w:rsidRPr="00FF3EE9">
        <w:rPr>
          <w:i/>
        </w:rPr>
        <w:t>25</w:t>
      </w:r>
      <w:r w:rsidRPr="00FF3EE9">
        <w:t xml:space="preserve"> (14), 2887-2898.</w:t>
      </w:r>
    </w:p>
    <w:p w:rsidR="002777BF" w:rsidRPr="00FF3EE9" w:rsidRDefault="00763C91" w:rsidP="00FF3EE9">
      <w:pPr>
        <w:pStyle w:val="ListParagraph"/>
        <w:numPr>
          <w:ilvl w:val="0"/>
          <w:numId w:val="1"/>
        </w:numPr>
        <w:tabs>
          <w:tab w:val="left" w:pos="1079"/>
        </w:tabs>
        <w:ind w:left="0" w:right="716" w:firstLine="0"/>
      </w:pPr>
      <w:r w:rsidRPr="00FF3EE9">
        <w:fldChar w:fldCharType="end"/>
      </w:r>
    </w:p>
    <w:sectPr w:rsidR="002777BF" w:rsidRPr="00FF3EE9">
      <w:pgSz w:w="12240" w:h="15840"/>
      <w:pgMar w:top="1360" w:right="720" w:bottom="280" w:left="108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Open Sans">
    <w:altName w:val="Segoe UI"/>
    <w:charset w:val="00"/>
    <w:family w:val="swiss"/>
    <w:pitch w:val="variable"/>
    <w:sig w:usb0="E00002EF" w:usb1="4000205B" w:usb2="00000028"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95137D"/>
    <w:multiLevelType w:val="multilevel"/>
    <w:tmpl w:val="CEB0E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72E4B43"/>
    <w:multiLevelType w:val="hybridMultilevel"/>
    <w:tmpl w:val="1ED4FF80"/>
    <w:lvl w:ilvl="0" w:tplc="76389D2A">
      <w:start w:val="1"/>
      <w:numFmt w:val="decimal"/>
      <w:lvlText w:val="%1."/>
      <w:lvlJc w:val="left"/>
      <w:pPr>
        <w:ind w:left="1080" w:hanging="720"/>
      </w:pPr>
      <w:rPr>
        <w:rFonts w:ascii="Times New Roman" w:eastAsia="Times New Roman" w:hAnsi="Times New Roman" w:cs="Times New Roman" w:hint="default"/>
        <w:b w:val="0"/>
        <w:bCs w:val="0"/>
        <w:i w:val="0"/>
        <w:iCs w:val="0"/>
        <w:spacing w:val="0"/>
        <w:w w:val="100"/>
        <w:sz w:val="22"/>
        <w:szCs w:val="22"/>
        <w:lang w:val="en-US" w:eastAsia="en-US" w:bidi="ar-SA"/>
      </w:rPr>
    </w:lvl>
    <w:lvl w:ilvl="1" w:tplc="C746768C">
      <w:numFmt w:val="bullet"/>
      <w:lvlText w:val="•"/>
      <w:lvlJc w:val="left"/>
      <w:pPr>
        <w:ind w:left="2016" w:hanging="720"/>
      </w:pPr>
      <w:rPr>
        <w:rFonts w:hint="default"/>
        <w:lang w:val="en-US" w:eastAsia="en-US" w:bidi="ar-SA"/>
      </w:rPr>
    </w:lvl>
    <w:lvl w:ilvl="2" w:tplc="7E6427B2">
      <w:numFmt w:val="bullet"/>
      <w:lvlText w:val="•"/>
      <w:lvlJc w:val="left"/>
      <w:pPr>
        <w:ind w:left="2952" w:hanging="720"/>
      </w:pPr>
      <w:rPr>
        <w:rFonts w:hint="default"/>
        <w:lang w:val="en-US" w:eastAsia="en-US" w:bidi="ar-SA"/>
      </w:rPr>
    </w:lvl>
    <w:lvl w:ilvl="3" w:tplc="38381012">
      <w:numFmt w:val="bullet"/>
      <w:lvlText w:val="•"/>
      <w:lvlJc w:val="left"/>
      <w:pPr>
        <w:ind w:left="3888" w:hanging="720"/>
      </w:pPr>
      <w:rPr>
        <w:rFonts w:hint="default"/>
        <w:lang w:val="en-US" w:eastAsia="en-US" w:bidi="ar-SA"/>
      </w:rPr>
    </w:lvl>
    <w:lvl w:ilvl="4" w:tplc="DFFA2346">
      <w:numFmt w:val="bullet"/>
      <w:lvlText w:val="•"/>
      <w:lvlJc w:val="left"/>
      <w:pPr>
        <w:ind w:left="4824" w:hanging="720"/>
      </w:pPr>
      <w:rPr>
        <w:rFonts w:hint="default"/>
        <w:lang w:val="en-US" w:eastAsia="en-US" w:bidi="ar-SA"/>
      </w:rPr>
    </w:lvl>
    <w:lvl w:ilvl="5" w:tplc="B7BE7B16">
      <w:numFmt w:val="bullet"/>
      <w:lvlText w:val="•"/>
      <w:lvlJc w:val="left"/>
      <w:pPr>
        <w:ind w:left="5760" w:hanging="720"/>
      </w:pPr>
      <w:rPr>
        <w:rFonts w:hint="default"/>
        <w:lang w:val="en-US" w:eastAsia="en-US" w:bidi="ar-SA"/>
      </w:rPr>
    </w:lvl>
    <w:lvl w:ilvl="6" w:tplc="6CEAEEB6">
      <w:numFmt w:val="bullet"/>
      <w:lvlText w:val="•"/>
      <w:lvlJc w:val="left"/>
      <w:pPr>
        <w:ind w:left="6696" w:hanging="720"/>
      </w:pPr>
      <w:rPr>
        <w:rFonts w:hint="default"/>
        <w:lang w:val="en-US" w:eastAsia="en-US" w:bidi="ar-SA"/>
      </w:rPr>
    </w:lvl>
    <w:lvl w:ilvl="7" w:tplc="3EA25A0C">
      <w:numFmt w:val="bullet"/>
      <w:lvlText w:val="•"/>
      <w:lvlJc w:val="left"/>
      <w:pPr>
        <w:ind w:left="7632" w:hanging="720"/>
      </w:pPr>
      <w:rPr>
        <w:rFonts w:hint="default"/>
        <w:lang w:val="en-US" w:eastAsia="en-US" w:bidi="ar-SA"/>
      </w:rPr>
    </w:lvl>
    <w:lvl w:ilvl="8" w:tplc="100A91C6">
      <w:numFmt w:val="bullet"/>
      <w:lvlText w:val="•"/>
      <w:lvlJc w:val="left"/>
      <w:pPr>
        <w:ind w:left="8568" w:hanging="720"/>
      </w:pPr>
      <w:rPr>
        <w:rFonts w:hint="default"/>
        <w:lang w:val="en-US" w:eastAsia="en-US" w:bidi="ar-SA"/>
      </w:rPr>
    </w:lvl>
  </w:abstractNum>
  <w:abstractNum w:abstractNumId="2">
    <w:nsid w:val="28F21937"/>
    <w:multiLevelType w:val="hybridMultilevel"/>
    <w:tmpl w:val="E8328060"/>
    <w:lvl w:ilvl="0" w:tplc="566CC6B6">
      <w:start w:val="1"/>
      <w:numFmt w:val="decimal"/>
      <w:lvlText w:val="%1."/>
      <w:lvlJc w:val="left"/>
      <w:pPr>
        <w:ind w:left="811" w:hanging="360"/>
      </w:pPr>
      <w:rPr>
        <w:rFonts w:hint="default"/>
      </w:rPr>
    </w:lvl>
    <w:lvl w:ilvl="1" w:tplc="04090019" w:tentative="1">
      <w:start w:val="1"/>
      <w:numFmt w:val="lowerLetter"/>
      <w:lvlText w:val="%2."/>
      <w:lvlJc w:val="left"/>
      <w:pPr>
        <w:ind w:left="1531" w:hanging="360"/>
      </w:pPr>
    </w:lvl>
    <w:lvl w:ilvl="2" w:tplc="0409001B" w:tentative="1">
      <w:start w:val="1"/>
      <w:numFmt w:val="lowerRoman"/>
      <w:lvlText w:val="%3."/>
      <w:lvlJc w:val="right"/>
      <w:pPr>
        <w:ind w:left="2251" w:hanging="180"/>
      </w:pPr>
    </w:lvl>
    <w:lvl w:ilvl="3" w:tplc="0409000F" w:tentative="1">
      <w:start w:val="1"/>
      <w:numFmt w:val="decimal"/>
      <w:lvlText w:val="%4."/>
      <w:lvlJc w:val="left"/>
      <w:pPr>
        <w:ind w:left="2971" w:hanging="360"/>
      </w:pPr>
    </w:lvl>
    <w:lvl w:ilvl="4" w:tplc="04090019" w:tentative="1">
      <w:start w:val="1"/>
      <w:numFmt w:val="lowerLetter"/>
      <w:lvlText w:val="%5."/>
      <w:lvlJc w:val="left"/>
      <w:pPr>
        <w:ind w:left="3691" w:hanging="360"/>
      </w:pPr>
    </w:lvl>
    <w:lvl w:ilvl="5" w:tplc="0409001B" w:tentative="1">
      <w:start w:val="1"/>
      <w:numFmt w:val="lowerRoman"/>
      <w:lvlText w:val="%6."/>
      <w:lvlJc w:val="right"/>
      <w:pPr>
        <w:ind w:left="4411" w:hanging="180"/>
      </w:pPr>
    </w:lvl>
    <w:lvl w:ilvl="6" w:tplc="0409000F" w:tentative="1">
      <w:start w:val="1"/>
      <w:numFmt w:val="decimal"/>
      <w:lvlText w:val="%7."/>
      <w:lvlJc w:val="left"/>
      <w:pPr>
        <w:ind w:left="5131" w:hanging="360"/>
      </w:pPr>
    </w:lvl>
    <w:lvl w:ilvl="7" w:tplc="04090019" w:tentative="1">
      <w:start w:val="1"/>
      <w:numFmt w:val="lowerLetter"/>
      <w:lvlText w:val="%8."/>
      <w:lvlJc w:val="left"/>
      <w:pPr>
        <w:ind w:left="5851" w:hanging="360"/>
      </w:pPr>
    </w:lvl>
    <w:lvl w:ilvl="8" w:tplc="0409001B" w:tentative="1">
      <w:start w:val="1"/>
      <w:numFmt w:val="lowerRoman"/>
      <w:lvlText w:val="%9."/>
      <w:lvlJc w:val="right"/>
      <w:pPr>
        <w:ind w:left="6571" w:hanging="180"/>
      </w:pPr>
    </w:lvl>
  </w:abstractNum>
  <w:abstractNum w:abstractNumId="3">
    <w:nsid w:val="473C0FEA"/>
    <w:multiLevelType w:val="multilevel"/>
    <w:tmpl w:val="6BF2B9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5268204F"/>
    <w:multiLevelType w:val="hybridMultilevel"/>
    <w:tmpl w:val="444EBB1A"/>
    <w:lvl w:ilvl="0" w:tplc="47D29416">
      <w:start w:val="1"/>
      <w:numFmt w:val="decimal"/>
      <w:lvlText w:val="%1."/>
      <w:lvlJc w:val="left"/>
      <w:pPr>
        <w:ind w:left="360" w:hanging="360"/>
        <w:jc w:val="right"/>
      </w:pPr>
      <w:rPr>
        <w:rFonts w:ascii="Times New Roman" w:eastAsia="Times New Roman" w:hAnsi="Times New Roman" w:cs="Times New Roman" w:hint="default"/>
        <w:b w:val="0"/>
        <w:bCs w:val="0"/>
        <w:i w:val="0"/>
        <w:iCs w:val="0"/>
        <w:spacing w:val="0"/>
        <w:w w:val="100"/>
        <w:sz w:val="24"/>
        <w:szCs w:val="24"/>
        <w:lang w:val="en-US" w:eastAsia="en-US" w:bidi="ar-SA"/>
      </w:rPr>
    </w:lvl>
    <w:lvl w:ilvl="1" w:tplc="9EC69FA2">
      <w:numFmt w:val="bullet"/>
      <w:lvlText w:val="•"/>
      <w:lvlJc w:val="left"/>
      <w:pPr>
        <w:ind w:left="1208" w:hanging="360"/>
      </w:pPr>
      <w:rPr>
        <w:rFonts w:hint="default"/>
        <w:lang w:val="en-US" w:eastAsia="en-US" w:bidi="ar-SA"/>
      </w:rPr>
    </w:lvl>
    <w:lvl w:ilvl="2" w:tplc="790E7D2C">
      <w:numFmt w:val="bullet"/>
      <w:lvlText w:val="•"/>
      <w:lvlJc w:val="left"/>
      <w:pPr>
        <w:ind w:left="2046" w:hanging="360"/>
      </w:pPr>
      <w:rPr>
        <w:rFonts w:hint="default"/>
        <w:lang w:val="en-US" w:eastAsia="en-US" w:bidi="ar-SA"/>
      </w:rPr>
    </w:lvl>
    <w:lvl w:ilvl="3" w:tplc="696CC94A">
      <w:numFmt w:val="bullet"/>
      <w:lvlText w:val="•"/>
      <w:lvlJc w:val="left"/>
      <w:pPr>
        <w:ind w:left="2884" w:hanging="360"/>
      </w:pPr>
      <w:rPr>
        <w:rFonts w:hint="default"/>
        <w:lang w:val="en-US" w:eastAsia="en-US" w:bidi="ar-SA"/>
      </w:rPr>
    </w:lvl>
    <w:lvl w:ilvl="4" w:tplc="9D74086A">
      <w:numFmt w:val="bullet"/>
      <w:lvlText w:val="•"/>
      <w:lvlJc w:val="left"/>
      <w:pPr>
        <w:ind w:left="3722" w:hanging="360"/>
      </w:pPr>
      <w:rPr>
        <w:rFonts w:hint="default"/>
        <w:lang w:val="en-US" w:eastAsia="en-US" w:bidi="ar-SA"/>
      </w:rPr>
    </w:lvl>
    <w:lvl w:ilvl="5" w:tplc="17CA177A">
      <w:numFmt w:val="bullet"/>
      <w:lvlText w:val="•"/>
      <w:lvlJc w:val="left"/>
      <w:pPr>
        <w:ind w:left="4560" w:hanging="360"/>
      </w:pPr>
      <w:rPr>
        <w:rFonts w:hint="default"/>
        <w:lang w:val="en-US" w:eastAsia="en-US" w:bidi="ar-SA"/>
      </w:rPr>
    </w:lvl>
    <w:lvl w:ilvl="6" w:tplc="25F69E3E">
      <w:numFmt w:val="bullet"/>
      <w:lvlText w:val="•"/>
      <w:lvlJc w:val="left"/>
      <w:pPr>
        <w:ind w:left="5398" w:hanging="360"/>
      </w:pPr>
      <w:rPr>
        <w:rFonts w:hint="default"/>
        <w:lang w:val="en-US" w:eastAsia="en-US" w:bidi="ar-SA"/>
      </w:rPr>
    </w:lvl>
    <w:lvl w:ilvl="7" w:tplc="39A006C4">
      <w:numFmt w:val="bullet"/>
      <w:lvlText w:val="•"/>
      <w:lvlJc w:val="left"/>
      <w:pPr>
        <w:ind w:left="6236" w:hanging="360"/>
      </w:pPr>
      <w:rPr>
        <w:rFonts w:hint="default"/>
        <w:lang w:val="en-US" w:eastAsia="en-US" w:bidi="ar-SA"/>
      </w:rPr>
    </w:lvl>
    <w:lvl w:ilvl="8" w:tplc="D72E800E">
      <w:numFmt w:val="bullet"/>
      <w:lvlText w:val="•"/>
      <w:lvlJc w:val="left"/>
      <w:pPr>
        <w:ind w:left="7074" w:hanging="360"/>
      </w:pPr>
      <w:rPr>
        <w:rFonts w:hint="default"/>
        <w:lang w:val="en-US" w:eastAsia="en-US" w:bidi="ar-SA"/>
      </w:rPr>
    </w:lvl>
  </w:abstractNum>
  <w:abstractNum w:abstractNumId="5">
    <w:nsid w:val="53EF3CC8"/>
    <w:multiLevelType w:val="multilevel"/>
    <w:tmpl w:val="14E28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681D6736"/>
    <w:multiLevelType w:val="hybridMultilevel"/>
    <w:tmpl w:val="B5A0602A"/>
    <w:lvl w:ilvl="0" w:tplc="C04A8740">
      <w:start w:val="1"/>
      <w:numFmt w:val="decimal"/>
      <w:lvlText w:val="%1."/>
      <w:lvlJc w:val="left"/>
      <w:pPr>
        <w:ind w:left="720" w:hanging="360"/>
      </w:pPr>
      <w:rPr>
        <w:rFonts w:ascii="Times New Roman" w:eastAsia="Times New Roman" w:hAnsi="Times New Roman" w:cs="Times New Roman" w:hint="default"/>
        <w:b/>
        <w:bCs/>
        <w:i/>
        <w:iCs/>
        <w:spacing w:val="0"/>
        <w:w w:val="100"/>
        <w:sz w:val="24"/>
        <w:szCs w:val="24"/>
        <w:lang w:val="en-US" w:eastAsia="en-US" w:bidi="ar-SA"/>
      </w:rPr>
    </w:lvl>
    <w:lvl w:ilvl="1" w:tplc="31FAB4FC">
      <w:numFmt w:val="bullet"/>
      <w:lvlText w:val="•"/>
      <w:lvlJc w:val="left"/>
      <w:pPr>
        <w:ind w:left="1692" w:hanging="360"/>
      </w:pPr>
      <w:rPr>
        <w:rFonts w:hint="default"/>
        <w:lang w:val="en-US" w:eastAsia="en-US" w:bidi="ar-SA"/>
      </w:rPr>
    </w:lvl>
    <w:lvl w:ilvl="2" w:tplc="C0AC3824">
      <w:numFmt w:val="bullet"/>
      <w:lvlText w:val="•"/>
      <w:lvlJc w:val="left"/>
      <w:pPr>
        <w:ind w:left="2664" w:hanging="360"/>
      </w:pPr>
      <w:rPr>
        <w:rFonts w:hint="default"/>
        <w:lang w:val="en-US" w:eastAsia="en-US" w:bidi="ar-SA"/>
      </w:rPr>
    </w:lvl>
    <w:lvl w:ilvl="3" w:tplc="509A7860">
      <w:numFmt w:val="bullet"/>
      <w:lvlText w:val="•"/>
      <w:lvlJc w:val="left"/>
      <w:pPr>
        <w:ind w:left="3636" w:hanging="360"/>
      </w:pPr>
      <w:rPr>
        <w:rFonts w:hint="default"/>
        <w:lang w:val="en-US" w:eastAsia="en-US" w:bidi="ar-SA"/>
      </w:rPr>
    </w:lvl>
    <w:lvl w:ilvl="4" w:tplc="5F48AA2C">
      <w:numFmt w:val="bullet"/>
      <w:lvlText w:val="•"/>
      <w:lvlJc w:val="left"/>
      <w:pPr>
        <w:ind w:left="4608" w:hanging="360"/>
      </w:pPr>
      <w:rPr>
        <w:rFonts w:hint="default"/>
        <w:lang w:val="en-US" w:eastAsia="en-US" w:bidi="ar-SA"/>
      </w:rPr>
    </w:lvl>
    <w:lvl w:ilvl="5" w:tplc="0DC22FD8">
      <w:numFmt w:val="bullet"/>
      <w:lvlText w:val="•"/>
      <w:lvlJc w:val="left"/>
      <w:pPr>
        <w:ind w:left="5580" w:hanging="360"/>
      </w:pPr>
      <w:rPr>
        <w:rFonts w:hint="default"/>
        <w:lang w:val="en-US" w:eastAsia="en-US" w:bidi="ar-SA"/>
      </w:rPr>
    </w:lvl>
    <w:lvl w:ilvl="6" w:tplc="E7BA7984">
      <w:numFmt w:val="bullet"/>
      <w:lvlText w:val="•"/>
      <w:lvlJc w:val="left"/>
      <w:pPr>
        <w:ind w:left="6552" w:hanging="360"/>
      </w:pPr>
      <w:rPr>
        <w:rFonts w:hint="default"/>
        <w:lang w:val="en-US" w:eastAsia="en-US" w:bidi="ar-SA"/>
      </w:rPr>
    </w:lvl>
    <w:lvl w:ilvl="7" w:tplc="5E22C1D6">
      <w:numFmt w:val="bullet"/>
      <w:lvlText w:val="•"/>
      <w:lvlJc w:val="left"/>
      <w:pPr>
        <w:ind w:left="7524" w:hanging="360"/>
      </w:pPr>
      <w:rPr>
        <w:rFonts w:hint="default"/>
        <w:lang w:val="en-US" w:eastAsia="en-US" w:bidi="ar-SA"/>
      </w:rPr>
    </w:lvl>
    <w:lvl w:ilvl="8" w:tplc="CEBA2E98">
      <w:numFmt w:val="bullet"/>
      <w:lvlText w:val="•"/>
      <w:lvlJc w:val="left"/>
      <w:pPr>
        <w:ind w:left="8496" w:hanging="360"/>
      </w:pPr>
      <w:rPr>
        <w:rFonts w:hint="default"/>
        <w:lang w:val="en-US" w:eastAsia="en-US" w:bidi="ar-SA"/>
      </w:rPr>
    </w:lvl>
  </w:abstractNum>
  <w:abstractNum w:abstractNumId="7">
    <w:nsid w:val="6AA50AB1"/>
    <w:multiLevelType w:val="hybridMultilevel"/>
    <w:tmpl w:val="92EA974E"/>
    <w:lvl w:ilvl="0" w:tplc="3894F49C">
      <w:start w:val="2"/>
      <w:numFmt w:val="decimal"/>
      <w:lvlText w:val="%1."/>
      <w:lvlJc w:val="left"/>
      <w:pPr>
        <w:ind w:left="630" w:hanging="360"/>
      </w:pPr>
      <w:rPr>
        <w:rFonts w:hint="default"/>
        <w:spacing w:val="0"/>
        <w:w w:val="100"/>
        <w:lang w:val="en-US" w:eastAsia="en-US" w:bidi="ar-SA"/>
      </w:rPr>
    </w:lvl>
    <w:lvl w:ilvl="1" w:tplc="CD20CAA0">
      <w:numFmt w:val="bullet"/>
      <w:lvlText w:val="•"/>
      <w:lvlJc w:val="left"/>
      <w:pPr>
        <w:ind w:left="1692" w:hanging="360"/>
      </w:pPr>
      <w:rPr>
        <w:rFonts w:hint="default"/>
        <w:lang w:val="en-US" w:eastAsia="en-US" w:bidi="ar-SA"/>
      </w:rPr>
    </w:lvl>
    <w:lvl w:ilvl="2" w:tplc="04F4633C">
      <w:numFmt w:val="bullet"/>
      <w:lvlText w:val="•"/>
      <w:lvlJc w:val="left"/>
      <w:pPr>
        <w:ind w:left="2664" w:hanging="360"/>
      </w:pPr>
      <w:rPr>
        <w:rFonts w:hint="default"/>
        <w:lang w:val="en-US" w:eastAsia="en-US" w:bidi="ar-SA"/>
      </w:rPr>
    </w:lvl>
    <w:lvl w:ilvl="3" w:tplc="915C1D9E">
      <w:numFmt w:val="bullet"/>
      <w:lvlText w:val="•"/>
      <w:lvlJc w:val="left"/>
      <w:pPr>
        <w:ind w:left="3636" w:hanging="360"/>
      </w:pPr>
      <w:rPr>
        <w:rFonts w:hint="default"/>
        <w:lang w:val="en-US" w:eastAsia="en-US" w:bidi="ar-SA"/>
      </w:rPr>
    </w:lvl>
    <w:lvl w:ilvl="4" w:tplc="87BCAFE8">
      <w:numFmt w:val="bullet"/>
      <w:lvlText w:val="•"/>
      <w:lvlJc w:val="left"/>
      <w:pPr>
        <w:ind w:left="4608" w:hanging="360"/>
      </w:pPr>
      <w:rPr>
        <w:rFonts w:hint="default"/>
        <w:lang w:val="en-US" w:eastAsia="en-US" w:bidi="ar-SA"/>
      </w:rPr>
    </w:lvl>
    <w:lvl w:ilvl="5" w:tplc="CA86F6C0">
      <w:numFmt w:val="bullet"/>
      <w:lvlText w:val="•"/>
      <w:lvlJc w:val="left"/>
      <w:pPr>
        <w:ind w:left="5580" w:hanging="360"/>
      </w:pPr>
      <w:rPr>
        <w:rFonts w:hint="default"/>
        <w:lang w:val="en-US" w:eastAsia="en-US" w:bidi="ar-SA"/>
      </w:rPr>
    </w:lvl>
    <w:lvl w:ilvl="6" w:tplc="D17C0A76">
      <w:numFmt w:val="bullet"/>
      <w:lvlText w:val="•"/>
      <w:lvlJc w:val="left"/>
      <w:pPr>
        <w:ind w:left="6552" w:hanging="360"/>
      </w:pPr>
      <w:rPr>
        <w:rFonts w:hint="default"/>
        <w:lang w:val="en-US" w:eastAsia="en-US" w:bidi="ar-SA"/>
      </w:rPr>
    </w:lvl>
    <w:lvl w:ilvl="7" w:tplc="B4A0E0DE">
      <w:numFmt w:val="bullet"/>
      <w:lvlText w:val="•"/>
      <w:lvlJc w:val="left"/>
      <w:pPr>
        <w:ind w:left="7524" w:hanging="360"/>
      </w:pPr>
      <w:rPr>
        <w:rFonts w:hint="default"/>
        <w:lang w:val="en-US" w:eastAsia="en-US" w:bidi="ar-SA"/>
      </w:rPr>
    </w:lvl>
    <w:lvl w:ilvl="8" w:tplc="3E42CEE4">
      <w:numFmt w:val="bullet"/>
      <w:lvlText w:val="•"/>
      <w:lvlJc w:val="left"/>
      <w:pPr>
        <w:ind w:left="8496" w:hanging="360"/>
      </w:pPr>
      <w:rPr>
        <w:rFonts w:hint="default"/>
        <w:lang w:val="en-US" w:eastAsia="en-US" w:bidi="ar-SA"/>
      </w:rPr>
    </w:lvl>
  </w:abstractNum>
  <w:abstractNum w:abstractNumId="8">
    <w:nsid w:val="6AF3276B"/>
    <w:multiLevelType w:val="multilevel"/>
    <w:tmpl w:val="ADC27C0C"/>
    <w:lvl w:ilvl="0">
      <w:start w:val="1"/>
      <w:numFmt w:val="decimal"/>
      <w:lvlText w:val="%1."/>
      <w:lvlJc w:val="left"/>
      <w:pPr>
        <w:ind w:left="810" w:hanging="360"/>
      </w:pPr>
      <w:rPr>
        <w:rFonts w:hint="default"/>
      </w:rPr>
    </w:lvl>
    <w:lvl w:ilvl="1">
      <w:start w:val="3"/>
      <w:numFmt w:val="decimal"/>
      <w:isLgl/>
      <w:lvlText w:val="%1.%2."/>
      <w:lvlJc w:val="left"/>
      <w:pPr>
        <w:ind w:left="1530" w:hanging="360"/>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2250" w:hanging="1800"/>
      </w:pPr>
      <w:rPr>
        <w:rFonts w:hint="default"/>
      </w:rPr>
    </w:lvl>
  </w:abstractNum>
  <w:abstractNum w:abstractNumId="9">
    <w:nsid w:val="74437EA9"/>
    <w:multiLevelType w:val="multilevel"/>
    <w:tmpl w:val="F2CE67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6"/>
  </w:num>
  <w:num w:numId="3">
    <w:abstractNumId w:val="7"/>
  </w:num>
  <w:num w:numId="4">
    <w:abstractNumId w:val="4"/>
  </w:num>
  <w:num w:numId="5">
    <w:abstractNumId w:val="2"/>
  </w:num>
  <w:num w:numId="6">
    <w:abstractNumId w:val="8"/>
  </w:num>
  <w:num w:numId="7">
    <w:abstractNumId w:val="0"/>
  </w:num>
  <w:num w:numId="8">
    <w:abstractNumId w:val="5"/>
  </w:num>
  <w:num w:numId="9">
    <w:abstractNumId w:val="9"/>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drawingGridHorizontalSpacing w:val="110"/>
  <w:displayHorizontalDrawingGridEvery w:val="2"/>
  <w:characterSpacingControl w:val="doNotCompress"/>
  <w:compat>
    <w:ulTrailSpace/>
    <w:shapeLayoutLikeWW8/>
    <w:compatSetting w:name="compatibilityMode" w:uri="http://schemas.microsoft.com/office/word" w:val="14"/>
  </w:compat>
  <w:docVars>
    <w:docVar w:name="EN.InstantFormat" w:val="&lt;ENInstantFormat&gt;&lt;Enabled&gt;1&lt;/Enabled&gt;&lt;ScanUnformatted&gt;1&lt;/ScanUnformatted&gt;&lt;ScanChanges&gt;1&lt;/ScanChanges&gt;&lt;Suspended&gt;1&lt;/Suspended&gt;&lt;/ENInstantFormat&gt;"/>
    <w:docVar w:name="EN.Layout" w:val="&lt;ENLayout&gt;&lt;Style&gt;ACS&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drs9rx949a0euedxs6przwb222aps50za9p&quot;&gt;My EndNote Library&lt;record-ids&gt;&lt;item&gt;293&lt;/item&gt;&lt;item&gt;294&lt;/item&gt;&lt;item&gt;295&lt;/item&gt;&lt;item&gt;296&lt;/item&gt;&lt;item&gt;297&lt;/item&gt;&lt;item&gt;298&lt;/item&gt;&lt;item&gt;299&lt;/item&gt;&lt;item&gt;301&lt;/item&gt;&lt;item&gt;302&lt;/item&gt;&lt;item&gt;303&lt;/item&gt;&lt;item&gt;304&lt;/item&gt;&lt;item&gt;306&lt;/item&gt;&lt;item&gt;307&lt;/item&gt;&lt;item&gt;308&lt;/item&gt;&lt;/record-ids&gt;&lt;/item&gt;&lt;/Libraries&gt;"/>
  </w:docVars>
  <w:rsids>
    <w:rsidRoot w:val="002777BF"/>
    <w:rsid w:val="00000E5C"/>
    <w:rsid w:val="00004422"/>
    <w:rsid w:val="00014C09"/>
    <w:rsid w:val="000208BB"/>
    <w:rsid w:val="0002664E"/>
    <w:rsid w:val="00045990"/>
    <w:rsid w:val="00084504"/>
    <w:rsid w:val="000B57F3"/>
    <w:rsid w:val="000B686B"/>
    <w:rsid w:val="000E1127"/>
    <w:rsid w:val="000E2299"/>
    <w:rsid w:val="001214C0"/>
    <w:rsid w:val="001264E6"/>
    <w:rsid w:val="00140B92"/>
    <w:rsid w:val="00152C5F"/>
    <w:rsid w:val="00172E0C"/>
    <w:rsid w:val="001B1395"/>
    <w:rsid w:val="00222757"/>
    <w:rsid w:val="002316B3"/>
    <w:rsid w:val="002364F8"/>
    <w:rsid w:val="002369ED"/>
    <w:rsid w:val="00255B4A"/>
    <w:rsid w:val="002777BF"/>
    <w:rsid w:val="002879EF"/>
    <w:rsid w:val="002A3A23"/>
    <w:rsid w:val="002A6DA0"/>
    <w:rsid w:val="002C66D1"/>
    <w:rsid w:val="002D5BB8"/>
    <w:rsid w:val="002E4037"/>
    <w:rsid w:val="002E5559"/>
    <w:rsid w:val="00303814"/>
    <w:rsid w:val="00376D27"/>
    <w:rsid w:val="00380AAE"/>
    <w:rsid w:val="00383122"/>
    <w:rsid w:val="003B224A"/>
    <w:rsid w:val="003B7111"/>
    <w:rsid w:val="003C1005"/>
    <w:rsid w:val="003D02EF"/>
    <w:rsid w:val="003D44EB"/>
    <w:rsid w:val="003F020A"/>
    <w:rsid w:val="004109CB"/>
    <w:rsid w:val="004316E4"/>
    <w:rsid w:val="0045454F"/>
    <w:rsid w:val="00470C43"/>
    <w:rsid w:val="00494009"/>
    <w:rsid w:val="00494DB6"/>
    <w:rsid w:val="004B3D17"/>
    <w:rsid w:val="004B5822"/>
    <w:rsid w:val="004E45ED"/>
    <w:rsid w:val="004F4FFA"/>
    <w:rsid w:val="00501007"/>
    <w:rsid w:val="00515411"/>
    <w:rsid w:val="005446B0"/>
    <w:rsid w:val="0054708A"/>
    <w:rsid w:val="00560F36"/>
    <w:rsid w:val="005824D6"/>
    <w:rsid w:val="005B387A"/>
    <w:rsid w:val="005C4977"/>
    <w:rsid w:val="005C52F0"/>
    <w:rsid w:val="005C7731"/>
    <w:rsid w:val="005D45BA"/>
    <w:rsid w:val="005D67AA"/>
    <w:rsid w:val="005F35DE"/>
    <w:rsid w:val="0060423A"/>
    <w:rsid w:val="006063C2"/>
    <w:rsid w:val="006128D2"/>
    <w:rsid w:val="006476EA"/>
    <w:rsid w:val="00652FB0"/>
    <w:rsid w:val="00672E86"/>
    <w:rsid w:val="00693FDF"/>
    <w:rsid w:val="00695FD1"/>
    <w:rsid w:val="006A5D27"/>
    <w:rsid w:val="006B3097"/>
    <w:rsid w:val="006B4E1C"/>
    <w:rsid w:val="006F26BB"/>
    <w:rsid w:val="006F3199"/>
    <w:rsid w:val="00717378"/>
    <w:rsid w:val="00750855"/>
    <w:rsid w:val="00763C91"/>
    <w:rsid w:val="007A35CB"/>
    <w:rsid w:val="007A4C0B"/>
    <w:rsid w:val="007A5101"/>
    <w:rsid w:val="007B050B"/>
    <w:rsid w:val="007C77D4"/>
    <w:rsid w:val="007D29ED"/>
    <w:rsid w:val="007E0A8A"/>
    <w:rsid w:val="007F1C3C"/>
    <w:rsid w:val="00800D50"/>
    <w:rsid w:val="00804150"/>
    <w:rsid w:val="00805656"/>
    <w:rsid w:val="00807E68"/>
    <w:rsid w:val="00872ABD"/>
    <w:rsid w:val="00873A7F"/>
    <w:rsid w:val="0088694C"/>
    <w:rsid w:val="008910B7"/>
    <w:rsid w:val="008A5675"/>
    <w:rsid w:val="008D4DEA"/>
    <w:rsid w:val="008E25C5"/>
    <w:rsid w:val="00903144"/>
    <w:rsid w:val="00962FB4"/>
    <w:rsid w:val="00973C35"/>
    <w:rsid w:val="00984A8E"/>
    <w:rsid w:val="00991184"/>
    <w:rsid w:val="009925EF"/>
    <w:rsid w:val="009A5C1F"/>
    <w:rsid w:val="009E38A4"/>
    <w:rsid w:val="009E4996"/>
    <w:rsid w:val="009E5ABF"/>
    <w:rsid w:val="009F6076"/>
    <w:rsid w:val="00A04FA3"/>
    <w:rsid w:val="00A1140A"/>
    <w:rsid w:val="00A34B4A"/>
    <w:rsid w:val="00A34C27"/>
    <w:rsid w:val="00A531B8"/>
    <w:rsid w:val="00A5491F"/>
    <w:rsid w:val="00A73AF0"/>
    <w:rsid w:val="00A91713"/>
    <w:rsid w:val="00AA4930"/>
    <w:rsid w:val="00AB0CCC"/>
    <w:rsid w:val="00AD3B1C"/>
    <w:rsid w:val="00AD7E32"/>
    <w:rsid w:val="00AE034C"/>
    <w:rsid w:val="00AE2A2F"/>
    <w:rsid w:val="00B80F30"/>
    <w:rsid w:val="00BD7638"/>
    <w:rsid w:val="00BF5919"/>
    <w:rsid w:val="00C14641"/>
    <w:rsid w:val="00C154C0"/>
    <w:rsid w:val="00C307DC"/>
    <w:rsid w:val="00C316DB"/>
    <w:rsid w:val="00C60B1B"/>
    <w:rsid w:val="00C730E3"/>
    <w:rsid w:val="00C74ED3"/>
    <w:rsid w:val="00CA35D7"/>
    <w:rsid w:val="00CB0027"/>
    <w:rsid w:val="00CB202C"/>
    <w:rsid w:val="00CB60B3"/>
    <w:rsid w:val="00CC1FA4"/>
    <w:rsid w:val="00CD5071"/>
    <w:rsid w:val="00CF49D0"/>
    <w:rsid w:val="00D10A4A"/>
    <w:rsid w:val="00D311AB"/>
    <w:rsid w:val="00D320EB"/>
    <w:rsid w:val="00D41E78"/>
    <w:rsid w:val="00D57F8D"/>
    <w:rsid w:val="00D601DE"/>
    <w:rsid w:val="00D61915"/>
    <w:rsid w:val="00D8270D"/>
    <w:rsid w:val="00DC0985"/>
    <w:rsid w:val="00DE33A9"/>
    <w:rsid w:val="00E47E0C"/>
    <w:rsid w:val="00E943F4"/>
    <w:rsid w:val="00EA584B"/>
    <w:rsid w:val="00EB22D0"/>
    <w:rsid w:val="00EB4962"/>
    <w:rsid w:val="00EB5DFE"/>
    <w:rsid w:val="00EC345A"/>
    <w:rsid w:val="00ED2135"/>
    <w:rsid w:val="00ED7150"/>
    <w:rsid w:val="00ED7712"/>
    <w:rsid w:val="00EF53AB"/>
    <w:rsid w:val="00F3792B"/>
    <w:rsid w:val="00F407AA"/>
    <w:rsid w:val="00F44B33"/>
    <w:rsid w:val="00F61A70"/>
    <w:rsid w:val="00F63011"/>
    <w:rsid w:val="00F75601"/>
    <w:rsid w:val="00F84C86"/>
    <w:rsid w:val="00F90EEC"/>
    <w:rsid w:val="00F91681"/>
    <w:rsid w:val="00F95C1A"/>
    <w:rsid w:val="00FB4C09"/>
    <w:rsid w:val="00FB4DF5"/>
    <w:rsid w:val="00FC30D1"/>
    <w:rsid w:val="00FD6B10"/>
    <w:rsid w:val="00FF28BF"/>
    <w:rsid w:val="00FF3E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1"/>
    <w:qFormat/>
    <w:pPr>
      <w:ind w:left="720" w:hanging="360"/>
      <w:jc w:val="both"/>
      <w:outlineLvl w:val="0"/>
    </w:pPr>
    <w:rPr>
      <w:b/>
      <w:bCs/>
      <w:sz w:val="24"/>
      <w:szCs w:val="24"/>
    </w:rPr>
  </w:style>
  <w:style w:type="paragraph" w:styleId="Heading2">
    <w:name w:val="heading 2"/>
    <w:basedOn w:val="Normal"/>
    <w:uiPriority w:val="1"/>
    <w:qFormat/>
    <w:pPr>
      <w:spacing w:before="1"/>
      <w:ind w:left="720" w:hanging="360"/>
      <w:jc w:val="both"/>
      <w:outlineLvl w:val="1"/>
    </w:pPr>
    <w:rPr>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360"/>
      <w:jc w:val="both"/>
    </w:pPr>
  </w:style>
  <w:style w:type="paragraph" w:styleId="ListParagraph">
    <w:name w:val="List Paragraph"/>
    <w:basedOn w:val="Normal"/>
    <w:uiPriority w:val="1"/>
    <w:qFormat/>
    <w:pPr>
      <w:ind w:left="360"/>
      <w:jc w:val="both"/>
    </w:pPr>
  </w:style>
  <w:style w:type="paragraph" w:customStyle="1" w:styleId="TableParagraph">
    <w:name w:val="Table Paragraph"/>
    <w:basedOn w:val="Normal"/>
    <w:uiPriority w:val="1"/>
    <w:qFormat/>
  </w:style>
  <w:style w:type="paragraph" w:customStyle="1" w:styleId="EndNoteBibliographyTitle">
    <w:name w:val="EndNote Bibliography Title"/>
    <w:basedOn w:val="Normal"/>
    <w:link w:val="EndNoteBibliographyTitleChar"/>
    <w:rsid w:val="00763C91"/>
    <w:pPr>
      <w:jc w:val="center"/>
    </w:pPr>
    <w:rPr>
      <w:noProof/>
    </w:rPr>
  </w:style>
  <w:style w:type="character" w:customStyle="1" w:styleId="EndNoteBibliographyTitleChar">
    <w:name w:val="EndNote Bibliography Title Char"/>
    <w:basedOn w:val="DefaultParagraphFont"/>
    <w:link w:val="EndNoteBibliographyTitle"/>
    <w:rsid w:val="00763C91"/>
    <w:rPr>
      <w:rFonts w:ascii="Times New Roman" w:eastAsia="Times New Roman" w:hAnsi="Times New Roman" w:cs="Times New Roman"/>
      <w:noProof/>
    </w:rPr>
  </w:style>
  <w:style w:type="paragraph" w:customStyle="1" w:styleId="EndNoteBibliography">
    <w:name w:val="EndNote Bibliography"/>
    <w:basedOn w:val="Normal"/>
    <w:link w:val="EndNoteBibliographyChar"/>
    <w:rsid w:val="00763C91"/>
    <w:pPr>
      <w:jc w:val="both"/>
    </w:pPr>
    <w:rPr>
      <w:noProof/>
    </w:rPr>
  </w:style>
  <w:style w:type="character" w:customStyle="1" w:styleId="EndNoteBibliographyChar">
    <w:name w:val="EndNote Bibliography Char"/>
    <w:basedOn w:val="DefaultParagraphFont"/>
    <w:link w:val="EndNoteBibliography"/>
    <w:rsid w:val="00763C91"/>
    <w:rPr>
      <w:rFonts w:ascii="Times New Roman" w:eastAsia="Times New Roman" w:hAnsi="Times New Roman" w:cs="Times New Roman"/>
      <w:noProof/>
    </w:rPr>
  </w:style>
  <w:style w:type="table" w:styleId="TableGrid">
    <w:name w:val="Table Grid"/>
    <w:basedOn w:val="TableNormal"/>
    <w:uiPriority w:val="59"/>
    <w:rsid w:val="00D311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B202C"/>
    <w:rPr>
      <w:rFonts w:ascii="Tahoma" w:hAnsi="Tahoma" w:cs="Tahoma"/>
      <w:sz w:val="16"/>
      <w:szCs w:val="16"/>
    </w:rPr>
  </w:style>
  <w:style w:type="character" w:customStyle="1" w:styleId="BalloonTextChar">
    <w:name w:val="Balloon Text Char"/>
    <w:basedOn w:val="DefaultParagraphFont"/>
    <w:link w:val="BalloonText"/>
    <w:uiPriority w:val="99"/>
    <w:semiHidden/>
    <w:rsid w:val="00CB202C"/>
    <w:rPr>
      <w:rFonts w:ascii="Tahoma" w:eastAsia="Times New Roman" w:hAnsi="Tahoma" w:cs="Tahoma"/>
      <w:sz w:val="16"/>
      <w:szCs w:val="16"/>
    </w:rPr>
  </w:style>
  <w:style w:type="paragraph" w:styleId="NormalWeb">
    <w:name w:val="Normal (Web)"/>
    <w:basedOn w:val="Normal"/>
    <w:uiPriority w:val="99"/>
    <w:unhideWhenUsed/>
    <w:rsid w:val="00EA584B"/>
    <w:pPr>
      <w:widowControl/>
      <w:autoSpaceDE/>
      <w:autoSpaceDN/>
      <w:spacing w:before="100" w:beforeAutospacing="1" w:after="100" w:afterAutospacing="1"/>
    </w:pPr>
    <w:rPr>
      <w:sz w:val="24"/>
      <w:szCs w:val="24"/>
    </w:rPr>
  </w:style>
  <w:style w:type="character" w:customStyle="1" w:styleId="whitespace-normal">
    <w:name w:val="whitespace-normal"/>
    <w:basedOn w:val="DefaultParagraphFont"/>
    <w:rsid w:val="00EA584B"/>
  </w:style>
  <w:style w:type="character" w:styleId="Hyperlink">
    <w:name w:val="Hyperlink"/>
    <w:basedOn w:val="DefaultParagraphFont"/>
    <w:uiPriority w:val="99"/>
    <w:unhideWhenUsed/>
    <w:rsid w:val="00CF49D0"/>
    <w:rPr>
      <w:color w:val="0000FF" w:themeColor="hyperlink"/>
      <w:u w:val="single"/>
    </w:rPr>
  </w:style>
  <w:style w:type="character" w:styleId="PlaceholderText">
    <w:name w:val="Placeholder Text"/>
    <w:basedOn w:val="DefaultParagraphFont"/>
    <w:uiPriority w:val="99"/>
    <w:semiHidden/>
    <w:rsid w:val="00AD3B1C"/>
    <w:rPr>
      <w:color w:val="808080"/>
    </w:rPr>
  </w:style>
  <w:style w:type="character" w:customStyle="1" w:styleId="muibox-root">
    <w:name w:val="muibox-root"/>
    <w:basedOn w:val="DefaultParagraphFont"/>
    <w:rsid w:val="00E943F4"/>
  </w:style>
  <w:style w:type="character" w:customStyle="1" w:styleId="css-0">
    <w:name w:val="css-0"/>
    <w:basedOn w:val="DefaultParagraphFont"/>
    <w:rsid w:val="00E943F4"/>
  </w:style>
  <w:style w:type="character" w:customStyle="1" w:styleId="css-2tlew6">
    <w:name w:val="css-2tlew6"/>
    <w:basedOn w:val="DefaultParagraphFont"/>
    <w:rsid w:val="00E943F4"/>
  </w:style>
  <w:style w:type="character" w:customStyle="1" w:styleId="css-18vsmxc">
    <w:name w:val="css-18vsmxc"/>
    <w:basedOn w:val="DefaultParagraphFont"/>
    <w:rsid w:val="00E943F4"/>
  </w:style>
  <w:style w:type="character" w:customStyle="1" w:styleId="css-1btep8w">
    <w:name w:val="css-1btep8w"/>
    <w:basedOn w:val="DefaultParagraphFont"/>
    <w:rsid w:val="00E943F4"/>
  </w:style>
  <w:style w:type="character" w:customStyle="1" w:styleId="css-1k14eco">
    <w:name w:val="css-1k14eco"/>
    <w:basedOn w:val="DefaultParagraphFont"/>
    <w:rsid w:val="00E943F4"/>
  </w:style>
  <w:style w:type="character" w:customStyle="1" w:styleId="css-h62z4z">
    <w:name w:val="css-h62z4z"/>
    <w:basedOn w:val="DefaultParagraphFont"/>
    <w:rsid w:val="00E943F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1"/>
    <w:qFormat/>
    <w:pPr>
      <w:ind w:left="720" w:hanging="360"/>
      <w:jc w:val="both"/>
      <w:outlineLvl w:val="0"/>
    </w:pPr>
    <w:rPr>
      <w:b/>
      <w:bCs/>
      <w:sz w:val="24"/>
      <w:szCs w:val="24"/>
    </w:rPr>
  </w:style>
  <w:style w:type="paragraph" w:styleId="Heading2">
    <w:name w:val="heading 2"/>
    <w:basedOn w:val="Normal"/>
    <w:uiPriority w:val="1"/>
    <w:qFormat/>
    <w:pPr>
      <w:spacing w:before="1"/>
      <w:ind w:left="720" w:hanging="360"/>
      <w:jc w:val="both"/>
      <w:outlineLvl w:val="1"/>
    </w:pPr>
    <w:rPr>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360"/>
      <w:jc w:val="both"/>
    </w:pPr>
  </w:style>
  <w:style w:type="paragraph" w:styleId="ListParagraph">
    <w:name w:val="List Paragraph"/>
    <w:basedOn w:val="Normal"/>
    <w:uiPriority w:val="1"/>
    <w:qFormat/>
    <w:pPr>
      <w:ind w:left="360"/>
      <w:jc w:val="both"/>
    </w:pPr>
  </w:style>
  <w:style w:type="paragraph" w:customStyle="1" w:styleId="TableParagraph">
    <w:name w:val="Table Paragraph"/>
    <w:basedOn w:val="Normal"/>
    <w:uiPriority w:val="1"/>
    <w:qFormat/>
  </w:style>
  <w:style w:type="paragraph" w:customStyle="1" w:styleId="EndNoteBibliographyTitle">
    <w:name w:val="EndNote Bibliography Title"/>
    <w:basedOn w:val="Normal"/>
    <w:link w:val="EndNoteBibliographyTitleChar"/>
    <w:rsid w:val="00763C91"/>
    <w:pPr>
      <w:jc w:val="center"/>
    </w:pPr>
    <w:rPr>
      <w:noProof/>
    </w:rPr>
  </w:style>
  <w:style w:type="character" w:customStyle="1" w:styleId="EndNoteBibliographyTitleChar">
    <w:name w:val="EndNote Bibliography Title Char"/>
    <w:basedOn w:val="DefaultParagraphFont"/>
    <w:link w:val="EndNoteBibliographyTitle"/>
    <w:rsid w:val="00763C91"/>
    <w:rPr>
      <w:rFonts w:ascii="Times New Roman" w:eastAsia="Times New Roman" w:hAnsi="Times New Roman" w:cs="Times New Roman"/>
      <w:noProof/>
    </w:rPr>
  </w:style>
  <w:style w:type="paragraph" w:customStyle="1" w:styleId="EndNoteBibliography">
    <w:name w:val="EndNote Bibliography"/>
    <w:basedOn w:val="Normal"/>
    <w:link w:val="EndNoteBibliographyChar"/>
    <w:rsid w:val="00763C91"/>
    <w:pPr>
      <w:jc w:val="both"/>
    </w:pPr>
    <w:rPr>
      <w:noProof/>
    </w:rPr>
  </w:style>
  <w:style w:type="character" w:customStyle="1" w:styleId="EndNoteBibliographyChar">
    <w:name w:val="EndNote Bibliography Char"/>
    <w:basedOn w:val="DefaultParagraphFont"/>
    <w:link w:val="EndNoteBibliography"/>
    <w:rsid w:val="00763C91"/>
    <w:rPr>
      <w:rFonts w:ascii="Times New Roman" w:eastAsia="Times New Roman" w:hAnsi="Times New Roman" w:cs="Times New Roman"/>
      <w:noProof/>
    </w:rPr>
  </w:style>
  <w:style w:type="table" w:styleId="TableGrid">
    <w:name w:val="Table Grid"/>
    <w:basedOn w:val="TableNormal"/>
    <w:uiPriority w:val="59"/>
    <w:rsid w:val="00D311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B202C"/>
    <w:rPr>
      <w:rFonts w:ascii="Tahoma" w:hAnsi="Tahoma" w:cs="Tahoma"/>
      <w:sz w:val="16"/>
      <w:szCs w:val="16"/>
    </w:rPr>
  </w:style>
  <w:style w:type="character" w:customStyle="1" w:styleId="BalloonTextChar">
    <w:name w:val="Balloon Text Char"/>
    <w:basedOn w:val="DefaultParagraphFont"/>
    <w:link w:val="BalloonText"/>
    <w:uiPriority w:val="99"/>
    <w:semiHidden/>
    <w:rsid w:val="00CB202C"/>
    <w:rPr>
      <w:rFonts w:ascii="Tahoma" w:eastAsia="Times New Roman" w:hAnsi="Tahoma" w:cs="Tahoma"/>
      <w:sz w:val="16"/>
      <w:szCs w:val="16"/>
    </w:rPr>
  </w:style>
  <w:style w:type="paragraph" w:styleId="NormalWeb">
    <w:name w:val="Normal (Web)"/>
    <w:basedOn w:val="Normal"/>
    <w:uiPriority w:val="99"/>
    <w:unhideWhenUsed/>
    <w:rsid w:val="00EA584B"/>
    <w:pPr>
      <w:widowControl/>
      <w:autoSpaceDE/>
      <w:autoSpaceDN/>
      <w:spacing w:before="100" w:beforeAutospacing="1" w:after="100" w:afterAutospacing="1"/>
    </w:pPr>
    <w:rPr>
      <w:sz w:val="24"/>
      <w:szCs w:val="24"/>
    </w:rPr>
  </w:style>
  <w:style w:type="character" w:customStyle="1" w:styleId="whitespace-normal">
    <w:name w:val="whitespace-normal"/>
    <w:basedOn w:val="DefaultParagraphFont"/>
    <w:rsid w:val="00EA584B"/>
  </w:style>
  <w:style w:type="character" w:styleId="Hyperlink">
    <w:name w:val="Hyperlink"/>
    <w:basedOn w:val="DefaultParagraphFont"/>
    <w:uiPriority w:val="99"/>
    <w:unhideWhenUsed/>
    <w:rsid w:val="00CF49D0"/>
    <w:rPr>
      <w:color w:val="0000FF" w:themeColor="hyperlink"/>
      <w:u w:val="single"/>
    </w:rPr>
  </w:style>
  <w:style w:type="character" w:styleId="PlaceholderText">
    <w:name w:val="Placeholder Text"/>
    <w:basedOn w:val="DefaultParagraphFont"/>
    <w:uiPriority w:val="99"/>
    <w:semiHidden/>
    <w:rsid w:val="00AD3B1C"/>
    <w:rPr>
      <w:color w:val="808080"/>
    </w:rPr>
  </w:style>
  <w:style w:type="character" w:customStyle="1" w:styleId="muibox-root">
    <w:name w:val="muibox-root"/>
    <w:basedOn w:val="DefaultParagraphFont"/>
    <w:rsid w:val="00E943F4"/>
  </w:style>
  <w:style w:type="character" w:customStyle="1" w:styleId="css-0">
    <w:name w:val="css-0"/>
    <w:basedOn w:val="DefaultParagraphFont"/>
    <w:rsid w:val="00E943F4"/>
  </w:style>
  <w:style w:type="character" w:customStyle="1" w:styleId="css-2tlew6">
    <w:name w:val="css-2tlew6"/>
    <w:basedOn w:val="DefaultParagraphFont"/>
    <w:rsid w:val="00E943F4"/>
  </w:style>
  <w:style w:type="character" w:customStyle="1" w:styleId="css-18vsmxc">
    <w:name w:val="css-18vsmxc"/>
    <w:basedOn w:val="DefaultParagraphFont"/>
    <w:rsid w:val="00E943F4"/>
  </w:style>
  <w:style w:type="character" w:customStyle="1" w:styleId="css-1btep8w">
    <w:name w:val="css-1btep8w"/>
    <w:basedOn w:val="DefaultParagraphFont"/>
    <w:rsid w:val="00E943F4"/>
  </w:style>
  <w:style w:type="character" w:customStyle="1" w:styleId="css-1k14eco">
    <w:name w:val="css-1k14eco"/>
    <w:basedOn w:val="DefaultParagraphFont"/>
    <w:rsid w:val="00E943F4"/>
  </w:style>
  <w:style w:type="character" w:customStyle="1" w:styleId="css-h62z4z">
    <w:name w:val="css-h62z4z"/>
    <w:basedOn w:val="DefaultParagraphFont"/>
    <w:rsid w:val="00E943F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543321">
      <w:bodyDiv w:val="1"/>
      <w:marLeft w:val="0"/>
      <w:marRight w:val="0"/>
      <w:marTop w:val="0"/>
      <w:marBottom w:val="0"/>
      <w:divBdr>
        <w:top w:val="none" w:sz="0" w:space="0" w:color="auto"/>
        <w:left w:val="none" w:sz="0" w:space="0" w:color="auto"/>
        <w:bottom w:val="none" w:sz="0" w:space="0" w:color="auto"/>
        <w:right w:val="none" w:sz="0" w:space="0" w:color="auto"/>
      </w:divBdr>
      <w:divsChild>
        <w:div w:id="314114939">
          <w:marLeft w:val="0"/>
          <w:marRight w:val="0"/>
          <w:marTop w:val="0"/>
          <w:marBottom w:val="0"/>
          <w:divBdr>
            <w:top w:val="none" w:sz="0" w:space="0" w:color="auto"/>
            <w:left w:val="none" w:sz="0" w:space="0" w:color="auto"/>
            <w:bottom w:val="none" w:sz="0" w:space="0" w:color="auto"/>
            <w:right w:val="none" w:sz="0" w:space="0" w:color="auto"/>
          </w:divBdr>
          <w:divsChild>
            <w:div w:id="847866858">
              <w:marLeft w:val="0"/>
              <w:marRight w:val="0"/>
              <w:marTop w:val="0"/>
              <w:marBottom w:val="0"/>
              <w:divBdr>
                <w:top w:val="none" w:sz="0" w:space="0" w:color="auto"/>
                <w:left w:val="none" w:sz="0" w:space="0" w:color="auto"/>
                <w:bottom w:val="none" w:sz="0" w:space="0" w:color="auto"/>
                <w:right w:val="none" w:sz="0" w:space="0" w:color="auto"/>
              </w:divBdr>
              <w:divsChild>
                <w:div w:id="1899630387">
                  <w:marLeft w:val="0"/>
                  <w:marRight w:val="0"/>
                  <w:marTop w:val="0"/>
                  <w:marBottom w:val="0"/>
                  <w:divBdr>
                    <w:top w:val="none" w:sz="0" w:space="0" w:color="auto"/>
                    <w:left w:val="none" w:sz="0" w:space="0" w:color="auto"/>
                    <w:bottom w:val="none" w:sz="0" w:space="0" w:color="auto"/>
                    <w:right w:val="none" w:sz="0" w:space="0" w:color="auto"/>
                  </w:divBdr>
                  <w:divsChild>
                    <w:div w:id="1871407424">
                      <w:marLeft w:val="0"/>
                      <w:marRight w:val="0"/>
                      <w:marTop w:val="0"/>
                      <w:marBottom w:val="0"/>
                      <w:divBdr>
                        <w:top w:val="none" w:sz="0" w:space="0" w:color="auto"/>
                        <w:left w:val="none" w:sz="0" w:space="0" w:color="auto"/>
                        <w:bottom w:val="none" w:sz="0" w:space="0" w:color="auto"/>
                        <w:right w:val="none" w:sz="0" w:space="0" w:color="auto"/>
                      </w:divBdr>
                      <w:divsChild>
                        <w:div w:id="1393308832">
                          <w:marLeft w:val="0"/>
                          <w:marRight w:val="0"/>
                          <w:marTop w:val="0"/>
                          <w:marBottom w:val="0"/>
                          <w:divBdr>
                            <w:top w:val="none" w:sz="0" w:space="0" w:color="auto"/>
                            <w:left w:val="none" w:sz="0" w:space="0" w:color="auto"/>
                            <w:bottom w:val="none" w:sz="0" w:space="0" w:color="auto"/>
                            <w:right w:val="none" w:sz="0" w:space="0" w:color="auto"/>
                          </w:divBdr>
                          <w:divsChild>
                            <w:div w:id="128863850">
                              <w:marLeft w:val="0"/>
                              <w:marRight w:val="0"/>
                              <w:marTop w:val="0"/>
                              <w:marBottom w:val="0"/>
                              <w:divBdr>
                                <w:top w:val="none" w:sz="0" w:space="0" w:color="auto"/>
                                <w:left w:val="none" w:sz="0" w:space="0" w:color="auto"/>
                                <w:bottom w:val="none" w:sz="0" w:space="0" w:color="auto"/>
                                <w:right w:val="none" w:sz="0" w:space="0" w:color="auto"/>
                              </w:divBdr>
                              <w:divsChild>
                                <w:div w:id="1747605560">
                                  <w:marLeft w:val="0"/>
                                  <w:marRight w:val="0"/>
                                  <w:marTop w:val="0"/>
                                  <w:marBottom w:val="0"/>
                                  <w:divBdr>
                                    <w:top w:val="none" w:sz="0" w:space="0" w:color="auto"/>
                                    <w:left w:val="none" w:sz="0" w:space="0" w:color="auto"/>
                                    <w:bottom w:val="none" w:sz="0" w:space="0" w:color="auto"/>
                                    <w:right w:val="none" w:sz="0" w:space="0" w:color="auto"/>
                                  </w:divBdr>
                                  <w:divsChild>
                                    <w:div w:id="137960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16571335">
      <w:bodyDiv w:val="1"/>
      <w:marLeft w:val="0"/>
      <w:marRight w:val="0"/>
      <w:marTop w:val="0"/>
      <w:marBottom w:val="0"/>
      <w:divBdr>
        <w:top w:val="none" w:sz="0" w:space="0" w:color="auto"/>
        <w:left w:val="none" w:sz="0" w:space="0" w:color="auto"/>
        <w:bottom w:val="none" w:sz="0" w:space="0" w:color="auto"/>
        <w:right w:val="none" w:sz="0" w:space="0" w:color="auto"/>
      </w:divBdr>
    </w:div>
    <w:div w:id="526990336">
      <w:bodyDiv w:val="1"/>
      <w:marLeft w:val="0"/>
      <w:marRight w:val="0"/>
      <w:marTop w:val="0"/>
      <w:marBottom w:val="0"/>
      <w:divBdr>
        <w:top w:val="none" w:sz="0" w:space="0" w:color="auto"/>
        <w:left w:val="none" w:sz="0" w:space="0" w:color="auto"/>
        <w:bottom w:val="none" w:sz="0" w:space="0" w:color="auto"/>
        <w:right w:val="none" w:sz="0" w:space="0" w:color="auto"/>
      </w:divBdr>
    </w:div>
    <w:div w:id="568617123">
      <w:bodyDiv w:val="1"/>
      <w:marLeft w:val="0"/>
      <w:marRight w:val="0"/>
      <w:marTop w:val="0"/>
      <w:marBottom w:val="0"/>
      <w:divBdr>
        <w:top w:val="none" w:sz="0" w:space="0" w:color="auto"/>
        <w:left w:val="none" w:sz="0" w:space="0" w:color="auto"/>
        <w:bottom w:val="none" w:sz="0" w:space="0" w:color="auto"/>
        <w:right w:val="none" w:sz="0" w:space="0" w:color="auto"/>
      </w:divBdr>
    </w:div>
    <w:div w:id="621039550">
      <w:bodyDiv w:val="1"/>
      <w:marLeft w:val="0"/>
      <w:marRight w:val="0"/>
      <w:marTop w:val="0"/>
      <w:marBottom w:val="0"/>
      <w:divBdr>
        <w:top w:val="none" w:sz="0" w:space="0" w:color="auto"/>
        <w:left w:val="none" w:sz="0" w:space="0" w:color="auto"/>
        <w:bottom w:val="none" w:sz="0" w:space="0" w:color="auto"/>
        <w:right w:val="none" w:sz="0" w:space="0" w:color="auto"/>
      </w:divBdr>
    </w:div>
    <w:div w:id="1056010145">
      <w:bodyDiv w:val="1"/>
      <w:marLeft w:val="0"/>
      <w:marRight w:val="0"/>
      <w:marTop w:val="0"/>
      <w:marBottom w:val="0"/>
      <w:divBdr>
        <w:top w:val="none" w:sz="0" w:space="0" w:color="auto"/>
        <w:left w:val="none" w:sz="0" w:space="0" w:color="auto"/>
        <w:bottom w:val="none" w:sz="0" w:space="0" w:color="auto"/>
        <w:right w:val="none" w:sz="0" w:space="0" w:color="auto"/>
      </w:divBdr>
    </w:div>
    <w:div w:id="1318608373">
      <w:bodyDiv w:val="1"/>
      <w:marLeft w:val="0"/>
      <w:marRight w:val="0"/>
      <w:marTop w:val="0"/>
      <w:marBottom w:val="0"/>
      <w:divBdr>
        <w:top w:val="none" w:sz="0" w:space="0" w:color="auto"/>
        <w:left w:val="none" w:sz="0" w:space="0" w:color="auto"/>
        <w:bottom w:val="none" w:sz="0" w:space="0" w:color="auto"/>
        <w:right w:val="none" w:sz="0" w:space="0" w:color="auto"/>
      </w:divBdr>
      <w:divsChild>
        <w:div w:id="62027596">
          <w:marLeft w:val="0"/>
          <w:marRight w:val="0"/>
          <w:marTop w:val="0"/>
          <w:marBottom w:val="0"/>
          <w:divBdr>
            <w:top w:val="none" w:sz="0" w:space="0" w:color="auto"/>
            <w:left w:val="none" w:sz="0" w:space="0" w:color="auto"/>
            <w:bottom w:val="none" w:sz="0" w:space="0" w:color="auto"/>
            <w:right w:val="none" w:sz="0" w:space="0" w:color="auto"/>
          </w:divBdr>
          <w:divsChild>
            <w:div w:id="1697388779">
              <w:marLeft w:val="0"/>
              <w:marRight w:val="0"/>
              <w:marTop w:val="0"/>
              <w:marBottom w:val="0"/>
              <w:divBdr>
                <w:top w:val="none" w:sz="0" w:space="0" w:color="auto"/>
                <w:left w:val="none" w:sz="0" w:space="0" w:color="auto"/>
                <w:bottom w:val="none" w:sz="0" w:space="0" w:color="auto"/>
                <w:right w:val="none" w:sz="0" w:space="0" w:color="auto"/>
              </w:divBdr>
              <w:divsChild>
                <w:div w:id="45881438">
                  <w:marLeft w:val="0"/>
                  <w:marRight w:val="0"/>
                  <w:marTop w:val="0"/>
                  <w:marBottom w:val="0"/>
                  <w:divBdr>
                    <w:top w:val="none" w:sz="0" w:space="0" w:color="auto"/>
                    <w:left w:val="none" w:sz="0" w:space="0" w:color="auto"/>
                    <w:bottom w:val="none" w:sz="0" w:space="0" w:color="auto"/>
                    <w:right w:val="none" w:sz="0" w:space="0" w:color="auto"/>
                  </w:divBdr>
                  <w:divsChild>
                    <w:div w:id="1630210586">
                      <w:marLeft w:val="0"/>
                      <w:marRight w:val="0"/>
                      <w:marTop w:val="0"/>
                      <w:marBottom w:val="0"/>
                      <w:divBdr>
                        <w:top w:val="none" w:sz="0" w:space="0" w:color="auto"/>
                        <w:left w:val="none" w:sz="0" w:space="0" w:color="auto"/>
                        <w:bottom w:val="none" w:sz="0" w:space="0" w:color="auto"/>
                        <w:right w:val="none" w:sz="0" w:space="0" w:color="auto"/>
                      </w:divBdr>
                      <w:divsChild>
                        <w:div w:id="1941908989">
                          <w:marLeft w:val="0"/>
                          <w:marRight w:val="0"/>
                          <w:marTop w:val="0"/>
                          <w:marBottom w:val="0"/>
                          <w:divBdr>
                            <w:top w:val="none" w:sz="0" w:space="0" w:color="auto"/>
                            <w:left w:val="none" w:sz="0" w:space="0" w:color="auto"/>
                            <w:bottom w:val="none" w:sz="0" w:space="0" w:color="auto"/>
                            <w:right w:val="none" w:sz="0" w:space="0" w:color="auto"/>
                          </w:divBdr>
                          <w:divsChild>
                            <w:div w:id="380639223">
                              <w:marLeft w:val="0"/>
                              <w:marRight w:val="0"/>
                              <w:marTop w:val="0"/>
                              <w:marBottom w:val="0"/>
                              <w:divBdr>
                                <w:top w:val="none" w:sz="0" w:space="0" w:color="auto"/>
                                <w:left w:val="none" w:sz="0" w:space="0" w:color="auto"/>
                                <w:bottom w:val="none" w:sz="0" w:space="0" w:color="auto"/>
                                <w:right w:val="none" w:sz="0" w:space="0" w:color="auto"/>
                              </w:divBdr>
                              <w:divsChild>
                                <w:div w:id="2062287139">
                                  <w:marLeft w:val="0"/>
                                  <w:marRight w:val="0"/>
                                  <w:marTop w:val="0"/>
                                  <w:marBottom w:val="0"/>
                                  <w:divBdr>
                                    <w:top w:val="none" w:sz="0" w:space="0" w:color="auto"/>
                                    <w:left w:val="none" w:sz="0" w:space="0" w:color="auto"/>
                                    <w:bottom w:val="none" w:sz="0" w:space="0" w:color="auto"/>
                                    <w:right w:val="none" w:sz="0" w:space="0" w:color="auto"/>
                                  </w:divBdr>
                                  <w:divsChild>
                                    <w:div w:id="199324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92936211">
      <w:bodyDiv w:val="1"/>
      <w:marLeft w:val="0"/>
      <w:marRight w:val="0"/>
      <w:marTop w:val="0"/>
      <w:marBottom w:val="0"/>
      <w:divBdr>
        <w:top w:val="none" w:sz="0" w:space="0" w:color="auto"/>
        <w:left w:val="none" w:sz="0" w:space="0" w:color="auto"/>
        <w:bottom w:val="none" w:sz="0" w:space="0" w:color="auto"/>
        <w:right w:val="none" w:sz="0" w:space="0" w:color="auto"/>
      </w:divBdr>
    </w:div>
    <w:div w:id="1703362435">
      <w:bodyDiv w:val="1"/>
      <w:marLeft w:val="0"/>
      <w:marRight w:val="0"/>
      <w:marTop w:val="0"/>
      <w:marBottom w:val="0"/>
      <w:divBdr>
        <w:top w:val="none" w:sz="0" w:space="0" w:color="auto"/>
        <w:left w:val="none" w:sz="0" w:space="0" w:color="auto"/>
        <w:bottom w:val="none" w:sz="0" w:space="0" w:color="auto"/>
        <w:right w:val="none" w:sz="0" w:space="0" w:color="auto"/>
      </w:divBdr>
    </w:div>
    <w:div w:id="1721249124">
      <w:bodyDiv w:val="1"/>
      <w:marLeft w:val="0"/>
      <w:marRight w:val="0"/>
      <w:marTop w:val="0"/>
      <w:marBottom w:val="0"/>
      <w:divBdr>
        <w:top w:val="none" w:sz="0" w:space="0" w:color="auto"/>
        <w:left w:val="none" w:sz="0" w:space="0" w:color="auto"/>
        <w:bottom w:val="none" w:sz="0" w:space="0" w:color="auto"/>
        <w:right w:val="none" w:sz="0" w:space="0" w:color="auto"/>
      </w:divBdr>
    </w:div>
    <w:div w:id="1817408666">
      <w:bodyDiv w:val="1"/>
      <w:marLeft w:val="0"/>
      <w:marRight w:val="0"/>
      <w:marTop w:val="0"/>
      <w:marBottom w:val="0"/>
      <w:divBdr>
        <w:top w:val="none" w:sz="0" w:space="0" w:color="auto"/>
        <w:left w:val="none" w:sz="0" w:space="0" w:color="auto"/>
        <w:bottom w:val="none" w:sz="0" w:space="0" w:color="auto"/>
        <w:right w:val="none" w:sz="0" w:space="0" w:color="auto"/>
      </w:divBdr>
    </w:div>
    <w:div w:id="1903102005">
      <w:bodyDiv w:val="1"/>
      <w:marLeft w:val="0"/>
      <w:marRight w:val="0"/>
      <w:marTop w:val="0"/>
      <w:marBottom w:val="0"/>
      <w:divBdr>
        <w:top w:val="none" w:sz="0" w:space="0" w:color="auto"/>
        <w:left w:val="none" w:sz="0" w:space="0" w:color="auto"/>
        <w:bottom w:val="none" w:sz="0" w:space="0" w:color="auto"/>
        <w:right w:val="none" w:sz="0" w:space="0" w:color="auto"/>
      </w:divBdr>
    </w:div>
    <w:div w:id="2036494453">
      <w:bodyDiv w:val="1"/>
      <w:marLeft w:val="0"/>
      <w:marRight w:val="0"/>
      <w:marTop w:val="0"/>
      <w:marBottom w:val="0"/>
      <w:divBdr>
        <w:top w:val="none" w:sz="0" w:space="0" w:color="auto"/>
        <w:left w:val="none" w:sz="0" w:space="0" w:color="auto"/>
        <w:bottom w:val="none" w:sz="0" w:space="0" w:color="auto"/>
        <w:right w:val="none" w:sz="0" w:space="0" w:color="auto"/>
      </w:divBdr>
      <w:divsChild>
        <w:div w:id="1953977003">
          <w:marLeft w:val="0"/>
          <w:marRight w:val="0"/>
          <w:marTop w:val="0"/>
          <w:marBottom w:val="0"/>
          <w:divBdr>
            <w:top w:val="none" w:sz="0" w:space="0" w:color="auto"/>
            <w:left w:val="none" w:sz="0" w:space="0" w:color="auto"/>
            <w:bottom w:val="none" w:sz="0" w:space="0" w:color="auto"/>
            <w:right w:val="none" w:sz="0" w:space="0" w:color="auto"/>
          </w:divBdr>
          <w:divsChild>
            <w:div w:id="574507687">
              <w:marLeft w:val="0"/>
              <w:marRight w:val="0"/>
              <w:marTop w:val="0"/>
              <w:marBottom w:val="0"/>
              <w:divBdr>
                <w:top w:val="none" w:sz="0" w:space="0" w:color="auto"/>
                <w:left w:val="none" w:sz="0" w:space="0" w:color="auto"/>
                <w:bottom w:val="none" w:sz="0" w:space="0" w:color="auto"/>
                <w:right w:val="none" w:sz="0" w:space="0" w:color="auto"/>
              </w:divBdr>
              <w:divsChild>
                <w:div w:id="37897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7771708">
      <w:bodyDiv w:val="1"/>
      <w:marLeft w:val="0"/>
      <w:marRight w:val="0"/>
      <w:marTop w:val="0"/>
      <w:marBottom w:val="0"/>
      <w:divBdr>
        <w:top w:val="none" w:sz="0" w:space="0" w:color="auto"/>
        <w:left w:val="none" w:sz="0" w:space="0" w:color="auto"/>
        <w:bottom w:val="none" w:sz="0" w:space="0" w:color="auto"/>
        <w:right w:val="none" w:sz="0" w:space="0" w:color="auto"/>
      </w:divBdr>
      <w:divsChild>
        <w:div w:id="574902558">
          <w:marLeft w:val="0"/>
          <w:marRight w:val="0"/>
          <w:marTop w:val="0"/>
          <w:marBottom w:val="0"/>
          <w:divBdr>
            <w:top w:val="none" w:sz="0" w:space="0" w:color="auto"/>
            <w:left w:val="none" w:sz="0" w:space="0" w:color="auto"/>
            <w:bottom w:val="none" w:sz="0" w:space="0" w:color="auto"/>
            <w:right w:val="none" w:sz="0" w:space="0" w:color="auto"/>
          </w:divBdr>
          <w:divsChild>
            <w:div w:id="1928729942">
              <w:marLeft w:val="0"/>
              <w:marRight w:val="0"/>
              <w:marTop w:val="0"/>
              <w:marBottom w:val="0"/>
              <w:divBdr>
                <w:top w:val="none" w:sz="0" w:space="0" w:color="auto"/>
                <w:left w:val="none" w:sz="0" w:space="0" w:color="auto"/>
                <w:bottom w:val="none" w:sz="0" w:space="0" w:color="auto"/>
                <w:right w:val="none" w:sz="0" w:space="0" w:color="auto"/>
              </w:divBdr>
              <w:divsChild>
                <w:div w:id="763769092">
                  <w:marLeft w:val="0"/>
                  <w:marRight w:val="0"/>
                  <w:marTop w:val="0"/>
                  <w:marBottom w:val="0"/>
                  <w:divBdr>
                    <w:top w:val="none" w:sz="0" w:space="0" w:color="auto"/>
                    <w:left w:val="none" w:sz="0" w:space="0" w:color="auto"/>
                    <w:bottom w:val="none" w:sz="0" w:space="0" w:color="auto"/>
                    <w:right w:val="none" w:sz="0" w:space="0" w:color="auto"/>
                  </w:divBdr>
                  <w:divsChild>
                    <w:div w:id="597562964">
                      <w:marLeft w:val="0"/>
                      <w:marRight w:val="0"/>
                      <w:marTop w:val="0"/>
                      <w:marBottom w:val="0"/>
                      <w:divBdr>
                        <w:top w:val="none" w:sz="0" w:space="0" w:color="auto"/>
                        <w:left w:val="none" w:sz="0" w:space="0" w:color="auto"/>
                        <w:bottom w:val="none" w:sz="0" w:space="0" w:color="auto"/>
                        <w:right w:val="none" w:sz="0" w:space="0" w:color="auto"/>
                      </w:divBdr>
                      <w:divsChild>
                        <w:div w:id="967971662">
                          <w:marLeft w:val="0"/>
                          <w:marRight w:val="0"/>
                          <w:marTop w:val="0"/>
                          <w:marBottom w:val="0"/>
                          <w:divBdr>
                            <w:top w:val="none" w:sz="0" w:space="0" w:color="auto"/>
                            <w:left w:val="none" w:sz="0" w:space="0" w:color="auto"/>
                            <w:bottom w:val="none" w:sz="0" w:space="0" w:color="auto"/>
                            <w:right w:val="none" w:sz="0" w:space="0" w:color="auto"/>
                          </w:divBdr>
                          <w:divsChild>
                            <w:div w:id="1219784710">
                              <w:marLeft w:val="0"/>
                              <w:marRight w:val="0"/>
                              <w:marTop w:val="0"/>
                              <w:marBottom w:val="0"/>
                              <w:divBdr>
                                <w:top w:val="none" w:sz="0" w:space="0" w:color="auto"/>
                                <w:left w:val="none" w:sz="0" w:space="0" w:color="auto"/>
                                <w:bottom w:val="none" w:sz="0" w:space="0" w:color="auto"/>
                                <w:right w:val="none" w:sz="0" w:space="0" w:color="auto"/>
                              </w:divBdr>
                              <w:divsChild>
                                <w:div w:id="1324968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976303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chart" Target="charts/chart3.xml"/><Relationship Id="rId18" Type="http://schemas.openxmlformats.org/officeDocument/2006/relationships/image" Target="media/image8.png"/><Relationship Id="rId26" Type="http://schemas.openxmlformats.org/officeDocument/2006/relationships/hyperlink" Target="https://pubmed.ncbi.nlm.nih.gov/?utm_source=chatgpt.com" TargetMode="External"/><Relationship Id="rId39" Type="http://schemas.openxmlformats.org/officeDocument/2006/relationships/hyperlink" Target="https://pubmed.ncbi.nlm.nih.gov/?utm_source=chatgpt.com" TargetMode="External"/><Relationship Id="rId3" Type="http://schemas.microsoft.com/office/2007/relationships/stylesWithEffects" Target="stylesWithEffects.xml"/><Relationship Id="rId21" Type="http://schemas.openxmlformats.org/officeDocument/2006/relationships/image" Target="media/image11.png"/><Relationship Id="rId34" Type="http://schemas.openxmlformats.org/officeDocument/2006/relationships/hyperlink" Target="https://pubmed.ncbi.nlm.nih.gov/?utm_source=chatgpt.com" TargetMode="External"/><Relationship Id="rId42" Type="http://schemas.openxmlformats.org/officeDocument/2006/relationships/hyperlink" Target="https://pubmed.ncbi.nlm.nih.gov/?utm_source=chatgpt.com" TargetMode="External"/><Relationship Id="rId47" Type="http://schemas.openxmlformats.org/officeDocument/2006/relationships/hyperlink" Target="https://pubmed.ncbi.nlm.nih.gov/?utm_source=chatgpt.com" TargetMode="External"/><Relationship Id="rId50" Type="http://schemas.openxmlformats.org/officeDocument/2006/relationships/hyperlink" Target="https://pubmed.ncbi.nlm.nih.gov/?utm_source=chatgpt.com" TargetMode="External"/><Relationship Id="rId7" Type="http://schemas.openxmlformats.org/officeDocument/2006/relationships/image" Target="media/image1.png"/><Relationship Id="rId12" Type="http://schemas.openxmlformats.org/officeDocument/2006/relationships/chart" Target="charts/chart2.xml"/><Relationship Id="rId17" Type="http://schemas.openxmlformats.org/officeDocument/2006/relationships/image" Target="media/image7.png"/><Relationship Id="rId25" Type="http://schemas.openxmlformats.org/officeDocument/2006/relationships/hyperlink" Target="https://pubmed.ncbi.nlm.nih.gov/?utm_source=chatgpt.com" TargetMode="External"/><Relationship Id="rId33" Type="http://schemas.openxmlformats.org/officeDocument/2006/relationships/hyperlink" Target="https://pubmed.ncbi.nlm.nih.gov/?utm_source=chatgpt.com" TargetMode="External"/><Relationship Id="rId38" Type="http://schemas.openxmlformats.org/officeDocument/2006/relationships/hyperlink" Target="https://pubmed.ncbi.nlm.nih.gov/?utm_source=chatgpt.com" TargetMode="External"/><Relationship Id="rId46" Type="http://schemas.openxmlformats.org/officeDocument/2006/relationships/hyperlink" Target="https://pubmed.ncbi.nlm.nih.gov/?utm_source=chatgpt.com" TargetMode="Externa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hyperlink" Target="https://pubmed.ncbi.nlm.nih.gov/?utm_source=chatgpt.com" TargetMode="External"/><Relationship Id="rId41" Type="http://schemas.openxmlformats.org/officeDocument/2006/relationships/hyperlink" Target="https://pubmed.ncbi.nlm.nih.gov/?utm_source=chatgpt.com" TargetMode="External"/><Relationship Id="rId1" Type="http://schemas.openxmlformats.org/officeDocument/2006/relationships/numbering" Target="numbering.xml"/><Relationship Id="rId6" Type="http://schemas.openxmlformats.org/officeDocument/2006/relationships/hyperlink" Target="mailto:adanelegesse@gmail.com" TargetMode="External"/><Relationship Id="rId11" Type="http://schemas.openxmlformats.org/officeDocument/2006/relationships/chart" Target="charts/chart1.xml"/><Relationship Id="rId24" Type="http://schemas.openxmlformats.org/officeDocument/2006/relationships/hyperlink" Target="https://pubmed.ncbi.nlm.nih.gov/?utm_source=chatgpt.com" TargetMode="External"/><Relationship Id="rId32" Type="http://schemas.openxmlformats.org/officeDocument/2006/relationships/hyperlink" Target="https://pubmed.ncbi.nlm.nih.gov/?utm_source=chatgpt.com" TargetMode="External"/><Relationship Id="rId37" Type="http://schemas.openxmlformats.org/officeDocument/2006/relationships/hyperlink" Target="https://pubmed.ncbi.nlm.nih.gov/?utm_source=chatgpt.com" TargetMode="External"/><Relationship Id="rId40" Type="http://schemas.openxmlformats.org/officeDocument/2006/relationships/hyperlink" Target="https://pubmed.ncbi.nlm.nih.gov/?utm_source=chatgpt.com" TargetMode="External"/><Relationship Id="rId45" Type="http://schemas.openxmlformats.org/officeDocument/2006/relationships/hyperlink" Target="https://pubmed.ncbi.nlm.nih.gov/?utm_source=chatgpt.com"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3.png"/><Relationship Id="rId28" Type="http://schemas.openxmlformats.org/officeDocument/2006/relationships/hyperlink" Target="https://pubmed.ncbi.nlm.nih.gov/?utm_source=chatgpt.com" TargetMode="External"/><Relationship Id="rId36" Type="http://schemas.openxmlformats.org/officeDocument/2006/relationships/hyperlink" Target="https://pubmed.ncbi.nlm.nih.gov/?utm_source=chatgpt.com" TargetMode="External"/><Relationship Id="rId49" Type="http://schemas.openxmlformats.org/officeDocument/2006/relationships/hyperlink" Target="https://pubmed.ncbi.nlm.nih.gov/?utm_source=chatgpt.com" TargetMode="External"/><Relationship Id="rId10" Type="http://schemas.openxmlformats.org/officeDocument/2006/relationships/image" Target="media/image4.png"/><Relationship Id="rId19" Type="http://schemas.openxmlformats.org/officeDocument/2006/relationships/image" Target="media/image9.png"/><Relationship Id="rId31" Type="http://schemas.openxmlformats.org/officeDocument/2006/relationships/hyperlink" Target="https://pubmed.ncbi.nlm.nih.gov/?utm_source=chatgpt.com" TargetMode="External"/><Relationship Id="rId44" Type="http://schemas.openxmlformats.org/officeDocument/2006/relationships/hyperlink" Target="https://pubmed.ncbi.nlm.nih.gov/?utm_source=chatgpt.com"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5.emf"/><Relationship Id="rId22" Type="http://schemas.openxmlformats.org/officeDocument/2006/relationships/image" Target="media/image12.png"/><Relationship Id="rId27" Type="http://schemas.openxmlformats.org/officeDocument/2006/relationships/hyperlink" Target="https://pubmed.ncbi.nlm.nih.gov/?utm_source=chatgpt.com" TargetMode="External"/><Relationship Id="rId30" Type="http://schemas.openxmlformats.org/officeDocument/2006/relationships/hyperlink" Target="https://pubmed.ncbi.nlm.nih.gov/?utm_source=chatgpt.com" TargetMode="External"/><Relationship Id="rId35" Type="http://schemas.openxmlformats.org/officeDocument/2006/relationships/hyperlink" Target="https://pubmed.ncbi.nlm.nih.gov/?utm_source=chatgpt.com" TargetMode="External"/><Relationship Id="rId43" Type="http://schemas.openxmlformats.org/officeDocument/2006/relationships/hyperlink" Target="https://pubmed.ncbi.nlm.nih.gov/?utm_source=chatgpt.com" TargetMode="External"/><Relationship Id="rId48" Type="http://schemas.openxmlformats.org/officeDocument/2006/relationships/hyperlink" Target="https://pubmed.ncbi.nlm.nih.gov/?utm_source=chatgpt.com" TargetMode="External"/><Relationship Id="rId8" Type="http://schemas.openxmlformats.org/officeDocument/2006/relationships/image" Target="media/image2.png"/><Relationship Id="rId51"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200" b="0">
                <a:latin typeface="Times New Roman" pitchFamily="18" charset="0"/>
                <a:cs typeface="Times New Roman" pitchFamily="18" charset="0"/>
              </a:rPr>
              <a:t>antioxidant </a:t>
            </a:r>
            <a:r>
              <a:rPr lang="en-US" sz="1200" b="1"/>
              <a:t>(%)</a:t>
            </a:r>
          </a:p>
        </c:rich>
      </c:tx>
      <c:layout>
        <c:manualLayout>
          <c:xMode val="edge"/>
          <c:yMode val="edge"/>
          <c:x val="0.41257470220068643"/>
          <c:y val="2.1201413427561839E-2"/>
        </c:manualLayout>
      </c:layout>
      <c:overlay val="0"/>
    </c:title>
    <c:autoTitleDeleted val="0"/>
    <c:plotArea>
      <c:layout/>
      <c:pieChart>
        <c:varyColors val="1"/>
        <c:ser>
          <c:idx val="0"/>
          <c:order val="0"/>
          <c:tx>
            <c:strRef>
              <c:f>Sheet1!$B$1</c:f>
              <c:strCache>
                <c:ptCount val="1"/>
                <c:pt idx="0">
                  <c:v>Antioxidant (%)</c:v>
                </c:pt>
              </c:strCache>
            </c:strRef>
          </c:tx>
          <c:dLbls>
            <c:showLegendKey val="0"/>
            <c:showVal val="0"/>
            <c:showCatName val="1"/>
            <c:showSerName val="0"/>
            <c:showPercent val="1"/>
            <c:showBubbleSize val="0"/>
            <c:showLeaderLines val="1"/>
          </c:dLbls>
          <c:cat>
            <c:strRef>
              <c:f>Sheet1!$A$2:$A$28</c:f>
              <c:strCache>
                <c:ptCount val="27"/>
                <c:pt idx="0">
                  <c:v>Bersama abyssinica</c:v>
                </c:pt>
                <c:pt idx="1">
                  <c:v>Carissa spinarum</c:v>
                </c:pt>
                <c:pt idx="2">
                  <c:v>Catharanthus roseus</c:v>
                </c:pt>
                <c:pt idx="3">
                  <c:v>Centella asiatica</c:v>
                </c:pt>
                <c:pt idx="4">
                  <c:v>Croton macrostachyus</c:v>
                </c:pt>
                <c:pt idx="5">
                  <c:v>Cucumis prophetarum</c:v>
                </c:pt>
                <c:pt idx="6">
                  <c:v>Ekebergia capensis</c:v>
                </c:pt>
                <c:pt idx="7">
                  <c:v>Euphorbia tirucalli</c:v>
                </c:pt>
                <c:pt idx="8">
                  <c:v>Ferula communis</c:v>
                </c:pt>
                <c:pt idx="9">
                  <c:v>Gloriosa superba</c:v>
                </c:pt>
                <c:pt idx="10">
                  <c:v>Jatropha curcas</c:v>
                </c:pt>
                <c:pt idx="11">
                  <c:v>Juncus effusus</c:v>
                </c:pt>
                <c:pt idx="12">
                  <c:v>Kniphofia foliosa</c:v>
                </c:pt>
                <c:pt idx="13">
                  <c:v>Lagenaria siceraria</c:v>
                </c:pt>
                <c:pt idx="14">
                  <c:v>Linum usitatissimum</c:v>
                </c:pt>
                <c:pt idx="15">
                  <c:v>Maytenus senegalensis</c:v>
                </c:pt>
                <c:pt idx="16">
                  <c:v>Olea europaea subsp. cuspidata</c:v>
                </c:pt>
                <c:pt idx="17">
                  <c:v>Plumbago zeylanica</c:v>
                </c:pt>
                <c:pt idx="18">
                  <c:v>Podocarpus falcatus</c:v>
                </c:pt>
                <c:pt idx="19">
                  <c:v>Premna schimperi</c:v>
                </c:pt>
                <c:pt idx="20">
                  <c:v>Prunus africana</c:v>
                </c:pt>
                <c:pt idx="21">
                  <c:v>Ricinus communis</c:v>
                </c:pt>
                <c:pt idx="22">
                  <c:v>Solanum nigrum</c:v>
                </c:pt>
                <c:pt idx="23">
                  <c:v>Vernonia amygdalina</c:v>
                </c:pt>
                <c:pt idx="24">
                  <c:v>Vernonia hymenolepis</c:v>
                </c:pt>
                <c:pt idx="25">
                  <c:v>Withania somnifera</c:v>
                </c:pt>
                <c:pt idx="26">
                  <c:v>Zehneria scabra</c:v>
                </c:pt>
              </c:strCache>
            </c:strRef>
          </c:cat>
          <c:val>
            <c:numRef>
              <c:f>Sheet1!$B$2:$B$28</c:f>
              <c:numCache>
                <c:formatCode>General</c:formatCode>
                <c:ptCount val="27"/>
                <c:pt idx="0">
                  <c:v>80</c:v>
                </c:pt>
                <c:pt idx="1">
                  <c:v>80</c:v>
                </c:pt>
                <c:pt idx="2">
                  <c:v>80</c:v>
                </c:pt>
                <c:pt idx="3">
                  <c:v>100</c:v>
                </c:pt>
                <c:pt idx="4">
                  <c:v>80</c:v>
                </c:pt>
                <c:pt idx="5">
                  <c:v>60</c:v>
                </c:pt>
                <c:pt idx="6">
                  <c:v>80</c:v>
                </c:pt>
                <c:pt idx="7">
                  <c:v>60</c:v>
                </c:pt>
                <c:pt idx="8">
                  <c:v>80</c:v>
                </c:pt>
                <c:pt idx="9">
                  <c:v>60</c:v>
                </c:pt>
                <c:pt idx="10">
                  <c:v>60</c:v>
                </c:pt>
                <c:pt idx="11">
                  <c:v>80</c:v>
                </c:pt>
                <c:pt idx="12">
                  <c:v>60</c:v>
                </c:pt>
                <c:pt idx="13">
                  <c:v>80</c:v>
                </c:pt>
                <c:pt idx="14">
                  <c:v>100</c:v>
                </c:pt>
                <c:pt idx="15">
                  <c:v>60</c:v>
                </c:pt>
                <c:pt idx="16">
                  <c:v>100</c:v>
                </c:pt>
                <c:pt idx="17">
                  <c:v>80</c:v>
                </c:pt>
                <c:pt idx="18">
                  <c:v>80</c:v>
                </c:pt>
                <c:pt idx="19">
                  <c:v>60</c:v>
                </c:pt>
                <c:pt idx="20">
                  <c:v>80</c:v>
                </c:pt>
                <c:pt idx="21">
                  <c:v>60</c:v>
                </c:pt>
                <c:pt idx="22">
                  <c:v>80</c:v>
                </c:pt>
                <c:pt idx="23">
                  <c:v>100</c:v>
                </c:pt>
                <c:pt idx="24">
                  <c:v>80</c:v>
                </c:pt>
                <c:pt idx="25">
                  <c:v>100</c:v>
                </c:pt>
                <c:pt idx="26">
                  <c:v>80</c:v>
                </c:pt>
              </c:numCache>
            </c:numRef>
          </c:val>
        </c:ser>
        <c:dLbls>
          <c:showLegendKey val="0"/>
          <c:showVal val="0"/>
          <c:showCatName val="1"/>
          <c:showSerName val="0"/>
          <c:showPercent val="1"/>
          <c:showBubbleSize val="0"/>
          <c:showLeaderLines val="1"/>
        </c:dLbls>
        <c:firstSliceAng val="0"/>
      </c:pieChart>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200" b="0">
                <a:latin typeface="Times New Roman" pitchFamily="18" charset="0"/>
                <a:cs typeface="Times New Roman" pitchFamily="18" charset="0"/>
              </a:rPr>
              <a:t>antibacterial (%)</a:t>
            </a:r>
          </a:p>
        </c:rich>
      </c:tx>
      <c:overlay val="0"/>
    </c:title>
    <c:autoTitleDeleted val="0"/>
    <c:plotArea>
      <c:layout/>
      <c:pieChart>
        <c:varyColors val="1"/>
        <c:ser>
          <c:idx val="0"/>
          <c:order val="0"/>
          <c:tx>
            <c:strRef>
              <c:f>Sheet1!$C$1</c:f>
              <c:strCache>
                <c:ptCount val="1"/>
                <c:pt idx="0">
                  <c:v>Antibacterial (%)</c:v>
                </c:pt>
              </c:strCache>
            </c:strRef>
          </c:tx>
          <c:dLbls>
            <c:dLbl>
              <c:idx val="14"/>
              <c:layout>
                <c:manualLayout>
                  <c:x val="-3.0351554613365635E-2"/>
                  <c:y val="-5.2045846953540265E-4"/>
                </c:manualLayout>
              </c:layout>
              <c:showLegendKey val="0"/>
              <c:showVal val="0"/>
              <c:showCatName val="1"/>
              <c:showSerName val="0"/>
              <c:showPercent val="1"/>
              <c:showBubbleSize val="0"/>
            </c:dLbl>
            <c:showLegendKey val="0"/>
            <c:showVal val="0"/>
            <c:showCatName val="1"/>
            <c:showSerName val="0"/>
            <c:showPercent val="1"/>
            <c:showBubbleSize val="0"/>
            <c:showLeaderLines val="1"/>
          </c:dLbls>
          <c:cat>
            <c:strRef>
              <c:f>Sheet1!$A$2:$A$28</c:f>
              <c:strCache>
                <c:ptCount val="27"/>
                <c:pt idx="0">
                  <c:v>Bersama abyssinica</c:v>
                </c:pt>
                <c:pt idx="1">
                  <c:v>Carissa spinarum</c:v>
                </c:pt>
                <c:pt idx="2">
                  <c:v>Catharanthus roseus</c:v>
                </c:pt>
                <c:pt idx="3">
                  <c:v>Centella asiatica</c:v>
                </c:pt>
                <c:pt idx="4">
                  <c:v>Croton macrostachyus</c:v>
                </c:pt>
                <c:pt idx="5">
                  <c:v>Cucumis prophetarum</c:v>
                </c:pt>
                <c:pt idx="6">
                  <c:v>Ekebergia capensis</c:v>
                </c:pt>
                <c:pt idx="7">
                  <c:v>Euphorbia tirucalli</c:v>
                </c:pt>
                <c:pt idx="8">
                  <c:v>Ferula communis</c:v>
                </c:pt>
                <c:pt idx="9">
                  <c:v>Gloriosa superba</c:v>
                </c:pt>
                <c:pt idx="10">
                  <c:v>Jatropha curcas</c:v>
                </c:pt>
                <c:pt idx="11">
                  <c:v>Juncus effusus</c:v>
                </c:pt>
                <c:pt idx="12">
                  <c:v>Kniphofia foliosa</c:v>
                </c:pt>
                <c:pt idx="13">
                  <c:v>Lagenaria siceraria</c:v>
                </c:pt>
                <c:pt idx="14">
                  <c:v>Linum usitatissimum</c:v>
                </c:pt>
                <c:pt idx="15">
                  <c:v>Maytenus senegalensis</c:v>
                </c:pt>
                <c:pt idx="16">
                  <c:v>Olea europaea subsp. cuspidata</c:v>
                </c:pt>
                <c:pt idx="17">
                  <c:v>Plumbago zeylanica</c:v>
                </c:pt>
                <c:pt idx="18">
                  <c:v>Podocarpus falcatus</c:v>
                </c:pt>
                <c:pt idx="19">
                  <c:v>Premna schimperi</c:v>
                </c:pt>
                <c:pt idx="20">
                  <c:v>Prunus africana</c:v>
                </c:pt>
                <c:pt idx="21">
                  <c:v>Ricinus communis</c:v>
                </c:pt>
                <c:pt idx="22">
                  <c:v>Solanum nigrum</c:v>
                </c:pt>
                <c:pt idx="23">
                  <c:v>Vernonia amygdalina</c:v>
                </c:pt>
                <c:pt idx="24">
                  <c:v>Vernonia hymenolepis</c:v>
                </c:pt>
                <c:pt idx="25">
                  <c:v>Withania somnifera</c:v>
                </c:pt>
                <c:pt idx="26">
                  <c:v>Zehneria scabra</c:v>
                </c:pt>
              </c:strCache>
            </c:strRef>
          </c:cat>
          <c:val>
            <c:numRef>
              <c:f>Sheet1!$C$2:$C$28</c:f>
              <c:numCache>
                <c:formatCode>General</c:formatCode>
                <c:ptCount val="27"/>
                <c:pt idx="0">
                  <c:v>60</c:v>
                </c:pt>
                <c:pt idx="1">
                  <c:v>80</c:v>
                </c:pt>
                <c:pt idx="2">
                  <c:v>60</c:v>
                </c:pt>
                <c:pt idx="3">
                  <c:v>80</c:v>
                </c:pt>
                <c:pt idx="4">
                  <c:v>80</c:v>
                </c:pt>
                <c:pt idx="5">
                  <c:v>60</c:v>
                </c:pt>
                <c:pt idx="6">
                  <c:v>60</c:v>
                </c:pt>
                <c:pt idx="7">
                  <c:v>80</c:v>
                </c:pt>
                <c:pt idx="8">
                  <c:v>80</c:v>
                </c:pt>
                <c:pt idx="9">
                  <c:v>60</c:v>
                </c:pt>
                <c:pt idx="10">
                  <c:v>80</c:v>
                </c:pt>
                <c:pt idx="11">
                  <c:v>60</c:v>
                </c:pt>
                <c:pt idx="12">
                  <c:v>60</c:v>
                </c:pt>
                <c:pt idx="13">
                  <c:v>80</c:v>
                </c:pt>
                <c:pt idx="14">
                  <c:v>60</c:v>
                </c:pt>
                <c:pt idx="15">
                  <c:v>60</c:v>
                </c:pt>
                <c:pt idx="16">
                  <c:v>80</c:v>
                </c:pt>
                <c:pt idx="17">
                  <c:v>80</c:v>
                </c:pt>
                <c:pt idx="18">
                  <c:v>60</c:v>
                </c:pt>
                <c:pt idx="19">
                  <c:v>60</c:v>
                </c:pt>
                <c:pt idx="20">
                  <c:v>60</c:v>
                </c:pt>
                <c:pt idx="21">
                  <c:v>60</c:v>
                </c:pt>
                <c:pt idx="22">
                  <c:v>60</c:v>
                </c:pt>
                <c:pt idx="23">
                  <c:v>80</c:v>
                </c:pt>
                <c:pt idx="24">
                  <c:v>60</c:v>
                </c:pt>
                <c:pt idx="25">
                  <c:v>80</c:v>
                </c:pt>
                <c:pt idx="26">
                  <c:v>80</c:v>
                </c:pt>
              </c:numCache>
            </c:numRef>
          </c:val>
        </c:ser>
        <c:dLbls>
          <c:showLegendKey val="0"/>
          <c:showVal val="0"/>
          <c:showCatName val="1"/>
          <c:showSerName val="0"/>
          <c:showPercent val="1"/>
          <c:showBubbleSize val="0"/>
          <c:showLeaderLines val="1"/>
        </c:dLbls>
        <c:firstSliceAng val="0"/>
      </c:pieChart>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200" b="0">
                <a:latin typeface="Times New Roman" pitchFamily="18" charset="0"/>
                <a:cs typeface="Times New Roman" pitchFamily="18" charset="0"/>
              </a:rPr>
              <a:t>anticancer/cytotoxicity (%)</a:t>
            </a:r>
          </a:p>
        </c:rich>
      </c:tx>
      <c:overlay val="0"/>
    </c:title>
    <c:autoTitleDeleted val="0"/>
    <c:plotArea>
      <c:layout/>
      <c:pieChart>
        <c:varyColors val="1"/>
        <c:ser>
          <c:idx val="0"/>
          <c:order val="0"/>
          <c:tx>
            <c:strRef>
              <c:f>Sheet1!$D$1</c:f>
              <c:strCache>
                <c:ptCount val="1"/>
                <c:pt idx="0">
                  <c:v>Anticancer/Cytotoxicity (%)</c:v>
                </c:pt>
              </c:strCache>
            </c:strRef>
          </c:tx>
          <c:explosion val="10"/>
          <c:dLbls>
            <c:showLegendKey val="0"/>
            <c:showVal val="0"/>
            <c:showCatName val="1"/>
            <c:showSerName val="0"/>
            <c:showPercent val="1"/>
            <c:showBubbleSize val="0"/>
            <c:showLeaderLines val="1"/>
          </c:dLbls>
          <c:cat>
            <c:strRef>
              <c:f>Sheet1!$A$2:$A$28</c:f>
              <c:strCache>
                <c:ptCount val="27"/>
                <c:pt idx="0">
                  <c:v>Bersama abyssinica</c:v>
                </c:pt>
                <c:pt idx="1">
                  <c:v>Carissa spinarum</c:v>
                </c:pt>
                <c:pt idx="2">
                  <c:v>Catharanthus roseus</c:v>
                </c:pt>
                <c:pt idx="3">
                  <c:v>Centella asiatica</c:v>
                </c:pt>
                <c:pt idx="4">
                  <c:v>Croton macrostachyus</c:v>
                </c:pt>
                <c:pt idx="5">
                  <c:v>Cucumis prophetarum</c:v>
                </c:pt>
                <c:pt idx="6">
                  <c:v>Ekebergia capensis</c:v>
                </c:pt>
                <c:pt idx="7">
                  <c:v>Euphorbia tirucalli</c:v>
                </c:pt>
                <c:pt idx="8">
                  <c:v>Ferula communis</c:v>
                </c:pt>
                <c:pt idx="9">
                  <c:v>Gloriosa superba</c:v>
                </c:pt>
                <c:pt idx="10">
                  <c:v>Jatropha curcas</c:v>
                </c:pt>
                <c:pt idx="11">
                  <c:v>Juncus effusus</c:v>
                </c:pt>
                <c:pt idx="12">
                  <c:v>Kniphofia foliosa</c:v>
                </c:pt>
                <c:pt idx="13">
                  <c:v>Lagenaria siceraria</c:v>
                </c:pt>
                <c:pt idx="14">
                  <c:v>Linum usitatissimum</c:v>
                </c:pt>
                <c:pt idx="15">
                  <c:v>Maytenus senegalensis</c:v>
                </c:pt>
                <c:pt idx="16">
                  <c:v>Olea europaea subsp. cuspidata</c:v>
                </c:pt>
                <c:pt idx="17">
                  <c:v>Plumbago zeylanica</c:v>
                </c:pt>
                <c:pt idx="18">
                  <c:v>Podocarpus falcatus</c:v>
                </c:pt>
                <c:pt idx="19">
                  <c:v>Premna schimperi</c:v>
                </c:pt>
                <c:pt idx="20">
                  <c:v>Prunus africana</c:v>
                </c:pt>
                <c:pt idx="21">
                  <c:v>Ricinus communis</c:v>
                </c:pt>
                <c:pt idx="22">
                  <c:v>Solanum nigrum</c:v>
                </c:pt>
                <c:pt idx="23">
                  <c:v>Vernonia amygdalina</c:v>
                </c:pt>
                <c:pt idx="24">
                  <c:v>Vernonia hymenolepis</c:v>
                </c:pt>
                <c:pt idx="25">
                  <c:v>Withania somnifera</c:v>
                </c:pt>
                <c:pt idx="26">
                  <c:v>Zehneria scabra</c:v>
                </c:pt>
              </c:strCache>
            </c:strRef>
          </c:cat>
          <c:val>
            <c:numRef>
              <c:f>Sheet1!$D$2:$D$28</c:f>
              <c:numCache>
                <c:formatCode>General</c:formatCode>
                <c:ptCount val="27"/>
                <c:pt idx="0">
                  <c:v>100</c:v>
                </c:pt>
                <c:pt idx="1">
                  <c:v>80</c:v>
                </c:pt>
                <c:pt idx="2">
                  <c:v>100</c:v>
                </c:pt>
                <c:pt idx="3">
                  <c:v>60</c:v>
                </c:pt>
                <c:pt idx="4">
                  <c:v>80</c:v>
                </c:pt>
                <c:pt idx="5">
                  <c:v>100</c:v>
                </c:pt>
                <c:pt idx="6">
                  <c:v>100</c:v>
                </c:pt>
                <c:pt idx="7">
                  <c:v>100</c:v>
                </c:pt>
                <c:pt idx="8">
                  <c:v>80</c:v>
                </c:pt>
                <c:pt idx="9">
                  <c:v>100</c:v>
                </c:pt>
                <c:pt idx="10">
                  <c:v>100</c:v>
                </c:pt>
                <c:pt idx="11">
                  <c:v>80</c:v>
                </c:pt>
                <c:pt idx="12">
                  <c:v>80</c:v>
                </c:pt>
                <c:pt idx="13">
                  <c:v>80</c:v>
                </c:pt>
                <c:pt idx="14">
                  <c:v>80</c:v>
                </c:pt>
                <c:pt idx="15">
                  <c:v>100</c:v>
                </c:pt>
                <c:pt idx="16">
                  <c:v>80</c:v>
                </c:pt>
                <c:pt idx="17">
                  <c:v>100</c:v>
                </c:pt>
                <c:pt idx="18">
                  <c:v>80</c:v>
                </c:pt>
                <c:pt idx="19">
                  <c:v>80</c:v>
                </c:pt>
                <c:pt idx="20">
                  <c:v>80</c:v>
                </c:pt>
                <c:pt idx="21">
                  <c:v>100</c:v>
                </c:pt>
                <c:pt idx="22">
                  <c:v>80</c:v>
                </c:pt>
                <c:pt idx="23">
                  <c:v>80</c:v>
                </c:pt>
                <c:pt idx="24">
                  <c:v>80</c:v>
                </c:pt>
                <c:pt idx="25">
                  <c:v>100</c:v>
                </c:pt>
                <c:pt idx="26">
                  <c:v>80</c:v>
                </c:pt>
              </c:numCache>
            </c:numRef>
          </c:val>
        </c:ser>
        <c:dLbls>
          <c:showLegendKey val="0"/>
          <c:showVal val="0"/>
          <c:showCatName val="1"/>
          <c:showSerName val="0"/>
          <c:showPercent val="1"/>
          <c:showBubbleSize val="0"/>
          <c:showLeaderLines val="1"/>
        </c:dLbls>
        <c:firstSliceAng val="0"/>
      </c:pieChart>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9</TotalTime>
  <Pages>23</Pages>
  <Words>16062</Words>
  <Characters>91559</Characters>
  <Application>Microsoft Office Word</Application>
  <DocSecurity>0</DocSecurity>
  <Lines>762</Lines>
  <Paragraphs>2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4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hu</dc:creator>
  <cp:lastModifiedBy>User</cp:lastModifiedBy>
  <cp:revision>12</cp:revision>
  <dcterms:created xsi:type="dcterms:W3CDTF">2026-05-25T18:36:00Z</dcterms:created>
  <dcterms:modified xsi:type="dcterms:W3CDTF">2026-05-28T1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6-04-16T00:00:00Z</vt:filetime>
  </property>
  <property fmtid="{D5CDD505-2E9C-101B-9397-08002B2CF9AE}" pid="3" name="Creator">
    <vt:lpwstr>Microsoft® Word 2010</vt:lpwstr>
  </property>
  <property fmtid="{D5CDD505-2E9C-101B-9397-08002B2CF9AE}" pid="4" name="LastSaved">
    <vt:filetime>2026-05-20T00:00:00Z</vt:filetime>
  </property>
  <property fmtid="{D5CDD505-2E9C-101B-9397-08002B2CF9AE}" pid="5" name="Producer">
    <vt:lpwstr>Microsoft® Word 2010</vt:lpwstr>
  </property>
</Properties>
</file>